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ink/ink1.xml" ContentType="application/inkml+xml"/>
  <Override PartName="/ppt/ink/ink10.xml" ContentType="application/inkml+xml"/>
  <Override PartName="/ppt/ink/ink100.xml" ContentType="application/inkml+xml"/>
  <Override PartName="/ppt/ink/ink1000.xml" ContentType="application/inkml+xml"/>
  <Override PartName="/ppt/ink/ink1001.xml" ContentType="application/inkml+xml"/>
  <Override PartName="/ppt/ink/ink1002.xml" ContentType="application/inkml+xml"/>
  <Override PartName="/ppt/ink/ink1003.xml" ContentType="application/inkml+xml"/>
  <Override PartName="/ppt/ink/ink1004.xml" ContentType="application/inkml+xml"/>
  <Override PartName="/ppt/ink/ink1005.xml" ContentType="application/inkml+xml"/>
  <Override PartName="/ppt/ink/ink1006.xml" ContentType="application/inkml+xml"/>
  <Override PartName="/ppt/ink/ink1007.xml" ContentType="application/inkml+xml"/>
  <Override PartName="/ppt/ink/ink1008.xml" ContentType="application/inkml+xml"/>
  <Override PartName="/ppt/ink/ink1009.xml" ContentType="application/inkml+xml"/>
  <Override PartName="/ppt/ink/ink101.xml" ContentType="application/inkml+xml"/>
  <Override PartName="/ppt/ink/ink1010.xml" ContentType="application/inkml+xml"/>
  <Override PartName="/ppt/ink/ink1011.xml" ContentType="application/inkml+xml"/>
  <Override PartName="/ppt/ink/ink1012.xml" ContentType="application/inkml+xml"/>
  <Override PartName="/ppt/ink/ink1013.xml" ContentType="application/inkml+xml"/>
  <Override PartName="/ppt/ink/ink1014.xml" ContentType="application/inkml+xml"/>
  <Override PartName="/ppt/ink/ink1015.xml" ContentType="application/inkml+xml"/>
  <Override PartName="/ppt/ink/ink1016.xml" ContentType="application/inkml+xml"/>
  <Override PartName="/ppt/ink/ink1017.xml" ContentType="application/inkml+xml"/>
  <Override PartName="/ppt/ink/ink1018.xml" ContentType="application/inkml+xml"/>
  <Override PartName="/ppt/ink/ink1019.xml" ContentType="application/inkml+xml"/>
  <Override PartName="/ppt/ink/ink102.xml" ContentType="application/inkml+xml"/>
  <Override PartName="/ppt/ink/ink1020.xml" ContentType="application/inkml+xml"/>
  <Override PartName="/ppt/ink/ink1021.xml" ContentType="application/inkml+xml"/>
  <Override PartName="/ppt/ink/ink1022.xml" ContentType="application/inkml+xml"/>
  <Override PartName="/ppt/ink/ink1023.xml" ContentType="application/inkml+xml"/>
  <Override PartName="/ppt/ink/ink1024.xml" ContentType="application/inkml+xml"/>
  <Override PartName="/ppt/ink/ink1025.xml" ContentType="application/inkml+xml"/>
  <Override PartName="/ppt/ink/ink1026.xml" ContentType="application/inkml+xml"/>
  <Override PartName="/ppt/ink/ink1027.xml" ContentType="application/inkml+xml"/>
  <Override PartName="/ppt/ink/ink1028.xml" ContentType="application/inkml+xml"/>
  <Override PartName="/ppt/ink/ink1029.xml" ContentType="application/inkml+xml"/>
  <Override PartName="/ppt/ink/ink103.xml" ContentType="application/inkml+xml"/>
  <Override PartName="/ppt/ink/ink1030.xml" ContentType="application/inkml+xml"/>
  <Override PartName="/ppt/ink/ink1031.xml" ContentType="application/inkml+xml"/>
  <Override PartName="/ppt/ink/ink1032.xml" ContentType="application/inkml+xml"/>
  <Override PartName="/ppt/ink/ink1033.xml" ContentType="application/inkml+xml"/>
  <Override PartName="/ppt/ink/ink1034.xml" ContentType="application/inkml+xml"/>
  <Override PartName="/ppt/ink/ink1035.xml" ContentType="application/inkml+xml"/>
  <Override PartName="/ppt/ink/ink1036.xml" ContentType="application/inkml+xml"/>
  <Override PartName="/ppt/ink/ink1037.xml" ContentType="application/inkml+xml"/>
  <Override PartName="/ppt/ink/ink1038.xml" ContentType="application/inkml+xml"/>
  <Override PartName="/ppt/ink/ink1039.xml" ContentType="application/inkml+xml"/>
  <Override PartName="/ppt/ink/ink104.xml" ContentType="application/inkml+xml"/>
  <Override PartName="/ppt/ink/ink1040.xml" ContentType="application/inkml+xml"/>
  <Override PartName="/ppt/ink/ink1041.xml" ContentType="application/inkml+xml"/>
  <Override PartName="/ppt/ink/ink1042.xml" ContentType="application/inkml+xml"/>
  <Override PartName="/ppt/ink/ink1043.xml" ContentType="application/inkml+xml"/>
  <Override PartName="/ppt/ink/ink1044.xml" ContentType="application/inkml+xml"/>
  <Override PartName="/ppt/ink/ink1045.xml" ContentType="application/inkml+xml"/>
  <Override PartName="/ppt/ink/ink1046.xml" ContentType="application/inkml+xml"/>
  <Override PartName="/ppt/ink/ink1047.xml" ContentType="application/inkml+xml"/>
  <Override PartName="/ppt/ink/ink1048.xml" ContentType="application/inkml+xml"/>
  <Override PartName="/ppt/ink/ink1049.xml" ContentType="application/inkml+xml"/>
  <Override PartName="/ppt/ink/ink105.xml" ContentType="application/inkml+xml"/>
  <Override PartName="/ppt/ink/ink1050.xml" ContentType="application/inkml+xml"/>
  <Override PartName="/ppt/ink/ink1051.xml" ContentType="application/inkml+xml"/>
  <Override PartName="/ppt/ink/ink1052.xml" ContentType="application/inkml+xml"/>
  <Override PartName="/ppt/ink/ink1053.xml" ContentType="application/inkml+xml"/>
  <Override PartName="/ppt/ink/ink1054.xml" ContentType="application/inkml+xml"/>
  <Override PartName="/ppt/ink/ink1055.xml" ContentType="application/inkml+xml"/>
  <Override PartName="/ppt/ink/ink1056.xml" ContentType="application/inkml+xml"/>
  <Override PartName="/ppt/ink/ink1057.xml" ContentType="application/inkml+xml"/>
  <Override PartName="/ppt/ink/ink1058.xml" ContentType="application/inkml+xml"/>
  <Override PartName="/ppt/ink/ink1059.xml" ContentType="application/inkml+xml"/>
  <Override PartName="/ppt/ink/ink106.xml" ContentType="application/inkml+xml"/>
  <Override PartName="/ppt/ink/ink1060.xml" ContentType="application/inkml+xml"/>
  <Override PartName="/ppt/ink/ink1061.xml" ContentType="application/inkml+xml"/>
  <Override PartName="/ppt/ink/ink1062.xml" ContentType="application/inkml+xml"/>
  <Override PartName="/ppt/ink/ink1063.xml" ContentType="application/inkml+xml"/>
  <Override PartName="/ppt/ink/ink1064.xml" ContentType="application/inkml+xml"/>
  <Override PartName="/ppt/ink/ink1065.xml" ContentType="application/inkml+xml"/>
  <Override PartName="/ppt/ink/ink1066.xml" ContentType="application/inkml+xml"/>
  <Override PartName="/ppt/ink/ink1067.xml" ContentType="application/inkml+xml"/>
  <Override PartName="/ppt/ink/ink1068.xml" ContentType="application/inkml+xml"/>
  <Override PartName="/ppt/ink/ink1069.xml" ContentType="application/inkml+xml"/>
  <Override PartName="/ppt/ink/ink107.xml" ContentType="application/inkml+xml"/>
  <Override PartName="/ppt/ink/ink1070.xml" ContentType="application/inkml+xml"/>
  <Override PartName="/ppt/ink/ink1071.xml" ContentType="application/inkml+xml"/>
  <Override PartName="/ppt/ink/ink1072.xml" ContentType="application/inkml+xml"/>
  <Override PartName="/ppt/ink/ink1073.xml" ContentType="application/inkml+xml"/>
  <Override PartName="/ppt/ink/ink1074.xml" ContentType="application/inkml+xml"/>
  <Override PartName="/ppt/ink/ink1075.xml" ContentType="application/inkml+xml"/>
  <Override PartName="/ppt/ink/ink1076.xml" ContentType="application/inkml+xml"/>
  <Override PartName="/ppt/ink/ink1077.xml" ContentType="application/inkml+xml"/>
  <Override PartName="/ppt/ink/ink1078.xml" ContentType="application/inkml+xml"/>
  <Override PartName="/ppt/ink/ink1079.xml" ContentType="application/inkml+xml"/>
  <Override PartName="/ppt/ink/ink108.xml" ContentType="application/inkml+xml"/>
  <Override PartName="/ppt/ink/ink1080.xml" ContentType="application/inkml+xml"/>
  <Override PartName="/ppt/ink/ink1081.xml" ContentType="application/inkml+xml"/>
  <Override PartName="/ppt/ink/ink1082.xml" ContentType="application/inkml+xml"/>
  <Override PartName="/ppt/ink/ink1083.xml" ContentType="application/inkml+xml"/>
  <Override PartName="/ppt/ink/ink1084.xml" ContentType="application/inkml+xml"/>
  <Override PartName="/ppt/ink/ink1085.xml" ContentType="application/inkml+xml"/>
  <Override PartName="/ppt/ink/ink1086.xml" ContentType="application/inkml+xml"/>
  <Override PartName="/ppt/ink/ink1087.xml" ContentType="application/inkml+xml"/>
  <Override PartName="/ppt/ink/ink1088.xml" ContentType="application/inkml+xml"/>
  <Override PartName="/ppt/ink/ink1089.xml" ContentType="application/inkml+xml"/>
  <Override PartName="/ppt/ink/ink109.xml" ContentType="application/inkml+xml"/>
  <Override PartName="/ppt/ink/ink1090.xml" ContentType="application/inkml+xml"/>
  <Override PartName="/ppt/ink/ink1091.xml" ContentType="application/inkml+xml"/>
  <Override PartName="/ppt/ink/ink1092.xml" ContentType="application/inkml+xml"/>
  <Override PartName="/ppt/ink/ink1093.xml" ContentType="application/inkml+xml"/>
  <Override PartName="/ppt/ink/ink1094.xml" ContentType="application/inkml+xml"/>
  <Override PartName="/ppt/ink/ink1095.xml" ContentType="application/inkml+xml"/>
  <Override PartName="/ppt/ink/ink1096.xml" ContentType="application/inkml+xml"/>
  <Override PartName="/ppt/ink/ink1097.xml" ContentType="application/inkml+xml"/>
  <Override PartName="/ppt/ink/ink1098.xml" ContentType="application/inkml+xml"/>
  <Override PartName="/ppt/ink/ink1099.xml" ContentType="application/inkml+xml"/>
  <Override PartName="/ppt/ink/ink11.xml" ContentType="application/inkml+xml"/>
  <Override PartName="/ppt/ink/ink110.xml" ContentType="application/inkml+xml"/>
  <Override PartName="/ppt/ink/ink1100.xml" ContentType="application/inkml+xml"/>
  <Override PartName="/ppt/ink/ink1101.xml" ContentType="application/inkml+xml"/>
  <Override PartName="/ppt/ink/ink1102.xml" ContentType="application/inkml+xml"/>
  <Override PartName="/ppt/ink/ink1103.xml" ContentType="application/inkml+xml"/>
  <Override PartName="/ppt/ink/ink1104.xml" ContentType="application/inkml+xml"/>
  <Override PartName="/ppt/ink/ink1105.xml" ContentType="application/inkml+xml"/>
  <Override PartName="/ppt/ink/ink1106.xml" ContentType="application/inkml+xml"/>
  <Override PartName="/ppt/ink/ink1107.xml" ContentType="application/inkml+xml"/>
  <Override PartName="/ppt/ink/ink1108.xml" ContentType="application/inkml+xml"/>
  <Override PartName="/ppt/ink/ink1109.xml" ContentType="application/inkml+xml"/>
  <Override PartName="/ppt/ink/ink111.xml" ContentType="application/inkml+xml"/>
  <Override PartName="/ppt/ink/ink1110.xml" ContentType="application/inkml+xml"/>
  <Override PartName="/ppt/ink/ink1111.xml" ContentType="application/inkml+xml"/>
  <Override PartName="/ppt/ink/ink1112.xml" ContentType="application/inkml+xml"/>
  <Override PartName="/ppt/ink/ink1113.xml" ContentType="application/inkml+xml"/>
  <Override PartName="/ppt/ink/ink1114.xml" ContentType="application/inkml+xml"/>
  <Override PartName="/ppt/ink/ink1115.xml" ContentType="application/inkml+xml"/>
  <Override PartName="/ppt/ink/ink1116.xml" ContentType="application/inkml+xml"/>
  <Override PartName="/ppt/ink/ink1117.xml" ContentType="application/inkml+xml"/>
  <Override PartName="/ppt/ink/ink1118.xml" ContentType="application/inkml+xml"/>
  <Override PartName="/ppt/ink/ink1119.xml" ContentType="application/inkml+xml"/>
  <Override PartName="/ppt/ink/ink112.xml" ContentType="application/inkml+xml"/>
  <Override PartName="/ppt/ink/ink1120.xml" ContentType="application/inkml+xml"/>
  <Override PartName="/ppt/ink/ink1121.xml" ContentType="application/inkml+xml"/>
  <Override PartName="/ppt/ink/ink1122.xml" ContentType="application/inkml+xml"/>
  <Override PartName="/ppt/ink/ink1123.xml" ContentType="application/inkml+xml"/>
  <Override PartName="/ppt/ink/ink1124.xml" ContentType="application/inkml+xml"/>
  <Override PartName="/ppt/ink/ink1125.xml" ContentType="application/inkml+xml"/>
  <Override PartName="/ppt/ink/ink1126.xml" ContentType="application/inkml+xml"/>
  <Override PartName="/ppt/ink/ink1127.xml" ContentType="application/inkml+xml"/>
  <Override PartName="/ppt/ink/ink1128.xml" ContentType="application/inkml+xml"/>
  <Override PartName="/ppt/ink/ink1129.xml" ContentType="application/inkml+xml"/>
  <Override PartName="/ppt/ink/ink113.xml" ContentType="application/inkml+xml"/>
  <Override PartName="/ppt/ink/ink1130.xml" ContentType="application/inkml+xml"/>
  <Override PartName="/ppt/ink/ink1131.xml" ContentType="application/inkml+xml"/>
  <Override PartName="/ppt/ink/ink1132.xml" ContentType="application/inkml+xml"/>
  <Override PartName="/ppt/ink/ink1133.xml" ContentType="application/inkml+xml"/>
  <Override PartName="/ppt/ink/ink1134.xml" ContentType="application/inkml+xml"/>
  <Override PartName="/ppt/ink/ink1135.xml" ContentType="application/inkml+xml"/>
  <Override PartName="/ppt/ink/ink1136.xml" ContentType="application/inkml+xml"/>
  <Override PartName="/ppt/ink/ink1137.xml" ContentType="application/inkml+xml"/>
  <Override PartName="/ppt/ink/ink1138.xml" ContentType="application/inkml+xml"/>
  <Override PartName="/ppt/ink/ink1139.xml" ContentType="application/inkml+xml"/>
  <Override PartName="/ppt/ink/ink114.xml" ContentType="application/inkml+xml"/>
  <Override PartName="/ppt/ink/ink1140.xml" ContentType="application/inkml+xml"/>
  <Override PartName="/ppt/ink/ink1141.xml" ContentType="application/inkml+xml"/>
  <Override PartName="/ppt/ink/ink1142.xml" ContentType="application/inkml+xml"/>
  <Override PartName="/ppt/ink/ink1143.xml" ContentType="application/inkml+xml"/>
  <Override PartName="/ppt/ink/ink1144.xml" ContentType="application/inkml+xml"/>
  <Override PartName="/ppt/ink/ink1145.xml" ContentType="application/inkml+xml"/>
  <Override PartName="/ppt/ink/ink1146.xml" ContentType="application/inkml+xml"/>
  <Override PartName="/ppt/ink/ink1147.xml" ContentType="application/inkml+xml"/>
  <Override PartName="/ppt/ink/ink1148.xml" ContentType="application/inkml+xml"/>
  <Override PartName="/ppt/ink/ink1149.xml" ContentType="application/inkml+xml"/>
  <Override PartName="/ppt/ink/ink115.xml" ContentType="application/inkml+xml"/>
  <Override PartName="/ppt/ink/ink1150.xml" ContentType="application/inkml+xml"/>
  <Override PartName="/ppt/ink/ink1151.xml" ContentType="application/inkml+xml"/>
  <Override PartName="/ppt/ink/ink1152.xml" ContentType="application/inkml+xml"/>
  <Override PartName="/ppt/ink/ink1153.xml" ContentType="application/inkml+xml"/>
  <Override PartName="/ppt/ink/ink1154.xml" ContentType="application/inkml+xml"/>
  <Override PartName="/ppt/ink/ink1155.xml" ContentType="application/inkml+xml"/>
  <Override PartName="/ppt/ink/ink1156.xml" ContentType="application/inkml+xml"/>
  <Override PartName="/ppt/ink/ink1157.xml" ContentType="application/inkml+xml"/>
  <Override PartName="/ppt/ink/ink1158.xml" ContentType="application/inkml+xml"/>
  <Override PartName="/ppt/ink/ink1159.xml" ContentType="application/inkml+xml"/>
  <Override PartName="/ppt/ink/ink116.xml" ContentType="application/inkml+xml"/>
  <Override PartName="/ppt/ink/ink1160.xml" ContentType="application/inkml+xml"/>
  <Override PartName="/ppt/ink/ink1161.xml" ContentType="application/inkml+xml"/>
  <Override PartName="/ppt/ink/ink1162.xml" ContentType="application/inkml+xml"/>
  <Override PartName="/ppt/ink/ink1163.xml" ContentType="application/inkml+xml"/>
  <Override PartName="/ppt/ink/ink1164.xml" ContentType="application/inkml+xml"/>
  <Override PartName="/ppt/ink/ink1165.xml" ContentType="application/inkml+xml"/>
  <Override PartName="/ppt/ink/ink1166.xml" ContentType="application/inkml+xml"/>
  <Override PartName="/ppt/ink/ink1167.xml" ContentType="application/inkml+xml"/>
  <Override PartName="/ppt/ink/ink1168.xml" ContentType="application/inkml+xml"/>
  <Override PartName="/ppt/ink/ink1169.xml" ContentType="application/inkml+xml"/>
  <Override PartName="/ppt/ink/ink117.xml" ContentType="application/inkml+xml"/>
  <Override PartName="/ppt/ink/ink1170.xml" ContentType="application/inkml+xml"/>
  <Override PartName="/ppt/ink/ink1171.xml" ContentType="application/inkml+xml"/>
  <Override PartName="/ppt/ink/ink1172.xml" ContentType="application/inkml+xml"/>
  <Override PartName="/ppt/ink/ink1173.xml" ContentType="application/inkml+xml"/>
  <Override PartName="/ppt/ink/ink1174.xml" ContentType="application/inkml+xml"/>
  <Override PartName="/ppt/ink/ink1175.xml" ContentType="application/inkml+xml"/>
  <Override PartName="/ppt/ink/ink1176.xml" ContentType="application/inkml+xml"/>
  <Override PartName="/ppt/ink/ink1177.xml" ContentType="application/inkml+xml"/>
  <Override PartName="/ppt/ink/ink1178.xml" ContentType="application/inkml+xml"/>
  <Override PartName="/ppt/ink/ink1179.xml" ContentType="application/inkml+xml"/>
  <Override PartName="/ppt/ink/ink118.xml" ContentType="application/inkml+xml"/>
  <Override PartName="/ppt/ink/ink1180.xml" ContentType="application/inkml+xml"/>
  <Override PartName="/ppt/ink/ink1181.xml" ContentType="application/inkml+xml"/>
  <Override PartName="/ppt/ink/ink1182.xml" ContentType="application/inkml+xml"/>
  <Override PartName="/ppt/ink/ink1183.xml" ContentType="application/inkml+xml"/>
  <Override PartName="/ppt/ink/ink1184.xml" ContentType="application/inkml+xml"/>
  <Override PartName="/ppt/ink/ink1185.xml" ContentType="application/inkml+xml"/>
  <Override PartName="/ppt/ink/ink1186.xml" ContentType="application/inkml+xml"/>
  <Override PartName="/ppt/ink/ink1187.xml" ContentType="application/inkml+xml"/>
  <Override PartName="/ppt/ink/ink1188.xml" ContentType="application/inkml+xml"/>
  <Override PartName="/ppt/ink/ink1189.xml" ContentType="application/inkml+xml"/>
  <Override PartName="/ppt/ink/ink119.xml" ContentType="application/inkml+xml"/>
  <Override PartName="/ppt/ink/ink1190.xml" ContentType="application/inkml+xml"/>
  <Override PartName="/ppt/ink/ink1191.xml" ContentType="application/inkml+xml"/>
  <Override PartName="/ppt/ink/ink1192.xml" ContentType="application/inkml+xml"/>
  <Override PartName="/ppt/ink/ink1193.xml" ContentType="application/inkml+xml"/>
  <Override PartName="/ppt/ink/ink1194.xml" ContentType="application/inkml+xml"/>
  <Override PartName="/ppt/ink/ink1195.xml" ContentType="application/inkml+xml"/>
  <Override PartName="/ppt/ink/ink1196.xml" ContentType="application/inkml+xml"/>
  <Override PartName="/ppt/ink/ink1197.xml" ContentType="application/inkml+xml"/>
  <Override PartName="/ppt/ink/ink1198.xml" ContentType="application/inkml+xml"/>
  <Override PartName="/ppt/ink/ink1199.xml" ContentType="application/inkml+xml"/>
  <Override PartName="/ppt/ink/ink12.xml" ContentType="application/inkml+xml"/>
  <Override PartName="/ppt/ink/ink120.xml" ContentType="application/inkml+xml"/>
  <Override PartName="/ppt/ink/ink1200.xml" ContentType="application/inkml+xml"/>
  <Override PartName="/ppt/ink/ink1201.xml" ContentType="application/inkml+xml"/>
  <Override PartName="/ppt/ink/ink1202.xml" ContentType="application/inkml+xml"/>
  <Override PartName="/ppt/ink/ink1203.xml" ContentType="application/inkml+xml"/>
  <Override PartName="/ppt/ink/ink1204.xml" ContentType="application/inkml+xml"/>
  <Override PartName="/ppt/ink/ink1205.xml" ContentType="application/inkml+xml"/>
  <Override PartName="/ppt/ink/ink1206.xml" ContentType="application/inkml+xml"/>
  <Override PartName="/ppt/ink/ink1207.xml" ContentType="application/inkml+xml"/>
  <Override PartName="/ppt/ink/ink1208.xml" ContentType="application/inkml+xml"/>
  <Override PartName="/ppt/ink/ink1209.xml" ContentType="application/inkml+xml"/>
  <Override PartName="/ppt/ink/ink121.xml" ContentType="application/inkml+xml"/>
  <Override PartName="/ppt/ink/ink1210.xml" ContentType="application/inkml+xml"/>
  <Override PartName="/ppt/ink/ink1211.xml" ContentType="application/inkml+xml"/>
  <Override PartName="/ppt/ink/ink1212.xml" ContentType="application/inkml+xml"/>
  <Override PartName="/ppt/ink/ink1213.xml" ContentType="application/inkml+xml"/>
  <Override PartName="/ppt/ink/ink1214.xml" ContentType="application/inkml+xml"/>
  <Override PartName="/ppt/ink/ink1215.xml" ContentType="application/inkml+xml"/>
  <Override PartName="/ppt/ink/ink1216.xml" ContentType="application/inkml+xml"/>
  <Override PartName="/ppt/ink/ink1217.xml" ContentType="application/inkml+xml"/>
  <Override PartName="/ppt/ink/ink1218.xml" ContentType="application/inkml+xml"/>
  <Override PartName="/ppt/ink/ink1219.xml" ContentType="application/inkml+xml"/>
  <Override PartName="/ppt/ink/ink122.xml" ContentType="application/inkml+xml"/>
  <Override PartName="/ppt/ink/ink1220.xml" ContentType="application/inkml+xml"/>
  <Override PartName="/ppt/ink/ink1221.xml" ContentType="application/inkml+xml"/>
  <Override PartName="/ppt/ink/ink1222.xml" ContentType="application/inkml+xml"/>
  <Override PartName="/ppt/ink/ink1223.xml" ContentType="application/inkml+xml"/>
  <Override PartName="/ppt/ink/ink1224.xml" ContentType="application/inkml+xml"/>
  <Override PartName="/ppt/ink/ink1225.xml" ContentType="application/inkml+xml"/>
  <Override PartName="/ppt/ink/ink1226.xml" ContentType="application/inkml+xml"/>
  <Override PartName="/ppt/ink/ink1227.xml" ContentType="application/inkml+xml"/>
  <Override PartName="/ppt/ink/ink1228.xml" ContentType="application/inkml+xml"/>
  <Override PartName="/ppt/ink/ink1229.xml" ContentType="application/inkml+xml"/>
  <Override PartName="/ppt/ink/ink123.xml" ContentType="application/inkml+xml"/>
  <Override PartName="/ppt/ink/ink1230.xml" ContentType="application/inkml+xml"/>
  <Override PartName="/ppt/ink/ink1231.xml" ContentType="application/inkml+xml"/>
  <Override PartName="/ppt/ink/ink1232.xml" ContentType="application/inkml+xml"/>
  <Override PartName="/ppt/ink/ink1233.xml" ContentType="application/inkml+xml"/>
  <Override PartName="/ppt/ink/ink1234.xml" ContentType="application/inkml+xml"/>
  <Override PartName="/ppt/ink/ink1235.xml" ContentType="application/inkml+xml"/>
  <Override PartName="/ppt/ink/ink1236.xml" ContentType="application/inkml+xml"/>
  <Override PartName="/ppt/ink/ink1237.xml" ContentType="application/inkml+xml"/>
  <Override PartName="/ppt/ink/ink1238.xml" ContentType="application/inkml+xml"/>
  <Override PartName="/ppt/ink/ink1239.xml" ContentType="application/inkml+xml"/>
  <Override PartName="/ppt/ink/ink124.xml" ContentType="application/inkml+xml"/>
  <Override PartName="/ppt/ink/ink1240.xml" ContentType="application/inkml+xml"/>
  <Override PartName="/ppt/ink/ink1241.xml" ContentType="application/inkml+xml"/>
  <Override PartName="/ppt/ink/ink1242.xml" ContentType="application/inkml+xml"/>
  <Override PartName="/ppt/ink/ink1243.xml" ContentType="application/inkml+xml"/>
  <Override PartName="/ppt/ink/ink1244.xml" ContentType="application/inkml+xml"/>
  <Override PartName="/ppt/ink/ink1245.xml" ContentType="application/inkml+xml"/>
  <Override PartName="/ppt/ink/ink1246.xml" ContentType="application/inkml+xml"/>
  <Override PartName="/ppt/ink/ink1247.xml" ContentType="application/inkml+xml"/>
  <Override PartName="/ppt/ink/ink1248.xml" ContentType="application/inkml+xml"/>
  <Override PartName="/ppt/ink/ink1249.xml" ContentType="application/inkml+xml"/>
  <Override PartName="/ppt/ink/ink125.xml" ContentType="application/inkml+xml"/>
  <Override PartName="/ppt/ink/ink1250.xml" ContentType="application/inkml+xml"/>
  <Override PartName="/ppt/ink/ink1251.xml" ContentType="application/inkml+xml"/>
  <Override PartName="/ppt/ink/ink1252.xml" ContentType="application/inkml+xml"/>
  <Override PartName="/ppt/ink/ink1253.xml" ContentType="application/inkml+xml"/>
  <Override PartName="/ppt/ink/ink1254.xml" ContentType="application/inkml+xml"/>
  <Override PartName="/ppt/ink/ink1255.xml" ContentType="application/inkml+xml"/>
  <Override PartName="/ppt/ink/ink1256.xml" ContentType="application/inkml+xml"/>
  <Override PartName="/ppt/ink/ink1257.xml" ContentType="application/inkml+xml"/>
  <Override PartName="/ppt/ink/ink1258.xml" ContentType="application/inkml+xml"/>
  <Override PartName="/ppt/ink/ink1259.xml" ContentType="application/inkml+xml"/>
  <Override PartName="/ppt/ink/ink126.xml" ContentType="application/inkml+xml"/>
  <Override PartName="/ppt/ink/ink1260.xml" ContentType="application/inkml+xml"/>
  <Override PartName="/ppt/ink/ink1261.xml" ContentType="application/inkml+xml"/>
  <Override PartName="/ppt/ink/ink1262.xml" ContentType="application/inkml+xml"/>
  <Override PartName="/ppt/ink/ink1263.xml" ContentType="application/inkml+xml"/>
  <Override PartName="/ppt/ink/ink1264.xml" ContentType="application/inkml+xml"/>
  <Override PartName="/ppt/ink/ink1265.xml" ContentType="application/inkml+xml"/>
  <Override PartName="/ppt/ink/ink1266.xml" ContentType="application/inkml+xml"/>
  <Override PartName="/ppt/ink/ink1267.xml" ContentType="application/inkml+xml"/>
  <Override PartName="/ppt/ink/ink1268.xml" ContentType="application/inkml+xml"/>
  <Override PartName="/ppt/ink/ink1269.xml" ContentType="application/inkml+xml"/>
  <Override PartName="/ppt/ink/ink127.xml" ContentType="application/inkml+xml"/>
  <Override PartName="/ppt/ink/ink1270.xml" ContentType="application/inkml+xml"/>
  <Override PartName="/ppt/ink/ink1271.xml" ContentType="application/inkml+xml"/>
  <Override PartName="/ppt/ink/ink1272.xml" ContentType="application/inkml+xml"/>
  <Override PartName="/ppt/ink/ink1273.xml" ContentType="application/inkml+xml"/>
  <Override PartName="/ppt/ink/ink1274.xml" ContentType="application/inkml+xml"/>
  <Override PartName="/ppt/ink/ink1275.xml" ContentType="application/inkml+xml"/>
  <Override PartName="/ppt/ink/ink1276.xml" ContentType="application/inkml+xml"/>
  <Override PartName="/ppt/ink/ink1277.xml" ContentType="application/inkml+xml"/>
  <Override PartName="/ppt/ink/ink1278.xml" ContentType="application/inkml+xml"/>
  <Override PartName="/ppt/ink/ink1279.xml" ContentType="application/inkml+xml"/>
  <Override PartName="/ppt/ink/ink128.xml" ContentType="application/inkml+xml"/>
  <Override PartName="/ppt/ink/ink1280.xml" ContentType="application/inkml+xml"/>
  <Override PartName="/ppt/ink/ink1281.xml" ContentType="application/inkml+xml"/>
  <Override PartName="/ppt/ink/ink1282.xml" ContentType="application/inkml+xml"/>
  <Override PartName="/ppt/ink/ink1283.xml" ContentType="application/inkml+xml"/>
  <Override PartName="/ppt/ink/ink1284.xml" ContentType="application/inkml+xml"/>
  <Override PartName="/ppt/ink/ink1285.xml" ContentType="application/inkml+xml"/>
  <Override PartName="/ppt/ink/ink1286.xml" ContentType="application/inkml+xml"/>
  <Override PartName="/ppt/ink/ink1287.xml" ContentType="application/inkml+xml"/>
  <Override PartName="/ppt/ink/ink1288.xml" ContentType="application/inkml+xml"/>
  <Override PartName="/ppt/ink/ink1289.xml" ContentType="application/inkml+xml"/>
  <Override PartName="/ppt/ink/ink129.xml" ContentType="application/inkml+xml"/>
  <Override PartName="/ppt/ink/ink1290.xml" ContentType="application/inkml+xml"/>
  <Override PartName="/ppt/ink/ink1291.xml" ContentType="application/inkml+xml"/>
  <Override PartName="/ppt/ink/ink1292.xml" ContentType="application/inkml+xml"/>
  <Override PartName="/ppt/ink/ink1293.xml" ContentType="application/inkml+xml"/>
  <Override PartName="/ppt/ink/ink1294.xml" ContentType="application/inkml+xml"/>
  <Override PartName="/ppt/ink/ink1295.xml" ContentType="application/inkml+xml"/>
  <Override PartName="/ppt/ink/ink1296.xml" ContentType="application/inkml+xml"/>
  <Override PartName="/ppt/ink/ink1297.xml" ContentType="application/inkml+xml"/>
  <Override PartName="/ppt/ink/ink1298.xml" ContentType="application/inkml+xml"/>
  <Override PartName="/ppt/ink/ink1299.xml" ContentType="application/inkml+xml"/>
  <Override PartName="/ppt/ink/ink13.xml" ContentType="application/inkml+xml"/>
  <Override PartName="/ppt/ink/ink130.xml" ContentType="application/inkml+xml"/>
  <Override PartName="/ppt/ink/ink1300.xml" ContentType="application/inkml+xml"/>
  <Override PartName="/ppt/ink/ink1301.xml" ContentType="application/inkml+xml"/>
  <Override PartName="/ppt/ink/ink1302.xml" ContentType="application/inkml+xml"/>
  <Override PartName="/ppt/ink/ink1303.xml" ContentType="application/inkml+xml"/>
  <Override PartName="/ppt/ink/ink1304.xml" ContentType="application/inkml+xml"/>
  <Override PartName="/ppt/ink/ink1305.xml" ContentType="application/inkml+xml"/>
  <Override PartName="/ppt/ink/ink1306.xml" ContentType="application/inkml+xml"/>
  <Override PartName="/ppt/ink/ink1307.xml" ContentType="application/inkml+xml"/>
  <Override PartName="/ppt/ink/ink1308.xml" ContentType="application/inkml+xml"/>
  <Override PartName="/ppt/ink/ink1309.xml" ContentType="application/inkml+xml"/>
  <Override PartName="/ppt/ink/ink131.xml" ContentType="application/inkml+xml"/>
  <Override PartName="/ppt/ink/ink1310.xml" ContentType="application/inkml+xml"/>
  <Override PartName="/ppt/ink/ink1311.xml" ContentType="application/inkml+xml"/>
  <Override PartName="/ppt/ink/ink1312.xml" ContentType="application/inkml+xml"/>
  <Override PartName="/ppt/ink/ink1313.xml" ContentType="application/inkml+xml"/>
  <Override PartName="/ppt/ink/ink1314.xml" ContentType="application/inkml+xml"/>
  <Override PartName="/ppt/ink/ink1315.xml" ContentType="application/inkml+xml"/>
  <Override PartName="/ppt/ink/ink1316.xml" ContentType="application/inkml+xml"/>
  <Override PartName="/ppt/ink/ink1317.xml" ContentType="application/inkml+xml"/>
  <Override PartName="/ppt/ink/ink1318.xml" ContentType="application/inkml+xml"/>
  <Override PartName="/ppt/ink/ink1319.xml" ContentType="application/inkml+xml"/>
  <Override PartName="/ppt/ink/ink132.xml" ContentType="application/inkml+xml"/>
  <Override PartName="/ppt/ink/ink1320.xml" ContentType="application/inkml+xml"/>
  <Override PartName="/ppt/ink/ink1321.xml" ContentType="application/inkml+xml"/>
  <Override PartName="/ppt/ink/ink1322.xml" ContentType="application/inkml+xml"/>
  <Override PartName="/ppt/ink/ink1323.xml" ContentType="application/inkml+xml"/>
  <Override PartName="/ppt/ink/ink1324.xml" ContentType="application/inkml+xml"/>
  <Override PartName="/ppt/ink/ink1325.xml" ContentType="application/inkml+xml"/>
  <Override PartName="/ppt/ink/ink1326.xml" ContentType="application/inkml+xml"/>
  <Override PartName="/ppt/ink/ink1327.xml" ContentType="application/inkml+xml"/>
  <Override PartName="/ppt/ink/ink1328.xml" ContentType="application/inkml+xml"/>
  <Override PartName="/ppt/ink/ink1329.xml" ContentType="application/inkml+xml"/>
  <Override PartName="/ppt/ink/ink133.xml" ContentType="application/inkml+xml"/>
  <Override PartName="/ppt/ink/ink1330.xml" ContentType="application/inkml+xml"/>
  <Override PartName="/ppt/ink/ink1331.xml" ContentType="application/inkml+xml"/>
  <Override PartName="/ppt/ink/ink1332.xml" ContentType="application/inkml+xml"/>
  <Override PartName="/ppt/ink/ink1333.xml" ContentType="application/inkml+xml"/>
  <Override PartName="/ppt/ink/ink1334.xml" ContentType="application/inkml+xml"/>
  <Override PartName="/ppt/ink/ink1335.xml" ContentType="application/inkml+xml"/>
  <Override PartName="/ppt/ink/ink1336.xml" ContentType="application/inkml+xml"/>
  <Override PartName="/ppt/ink/ink1337.xml" ContentType="application/inkml+xml"/>
  <Override PartName="/ppt/ink/ink1338.xml" ContentType="application/inkml+xml"/>
  <Override PartName="/ppt/ink/ink1339.xml" ContentType="application/inkml+xml"/>
  <Override PartName="/ppt/ink/ink134.xml" ContentType="application/inkml+xml"/>
  <Override PartName="/ppt/ink/ink1340.xml" ContentType="application/inkml+xml"/>
  <Override PartName="/ppt/ink/ink1341.xml" ContentType="application/inkml+xml"/>
  <Override PartName="/ppt/ink/ink1342.xml" ContentType="application/inkml+xml"/>
  <Override PartName="/ppt/ink/ink1343.xml" ContentType="application/inkml+xml"/>
  <Override PartName="/ppt/ink/ink1344.xml" ContentType="application/inkml+xml"/>
  <Override PartName="/ppt/ink/ink1345.xml" ContentType="application/inkml+xml"/>
  <Override PartName="/ppt/ink/ink1346.xml" ContentType="application/inkml+xml"/>
  <Override PartName="/ppt/ink/ink1347.xml" ContentType="application/inkml+xml"/>
  <Override PartName="/ppt/ink/ink1348.xml" ContentType="application/inkml+xml"/>
  <Override PartName="/ppt/ink/ink1349.xml" ContentType="application/inkml+xml"/>
  <Override PartName="/ppt/ink/ink135.xml" ContentType="application/inkml+xml"/>
  <Override PartName="/ppt/ink/ink1350.xml" ContentType="application/inkml+xml"/>
  <Override PartName="/ppt/ink/ink1351.xml" ContentType="application/inkml+xml"/>
  <Override PartName="/ppt/ink/ink1352.xml" ContentType="application/inkml+xml"/>
  <Override PartName="/ppt/ink/ink1353.xml" ContentType="application/inkml+xml"/>
  <Override PartName="/ppt/ink/ink1354.xml" ContentType="application/inkml+xml"/>
  <Override PartName="/ppt/ink/ink1355.xml" ContentType="application/inkml+xml"/>
  <Override PartName="/ppt/ink/ink1356.xml" ContentType="application/inkml+xml"/>
  <Override PartName="/ppt/ink/ink1357.xml" ContentType="application/inkml+xml"/>
  <Override PartName="/ppt/ink/ink1358.xml" ContentType="application/inkml+xml"/>
  <Override PartName="/ppt/ink/ink1359.xml" ContentType="application/inkml+xml"/>
  <Override PartName="/ppt/ink/ink136.xml" ContentType="application/inkml+xml"/>
  <Override PartName="/ppt/ink/ink1360.xml" ContentType="application/inkml+xml"/>
  <Override PartName="/ppt/ink/ink1361.xml" ContentType="application/inkml+xml"/>
  <Override PartName="/ppt/ink/ink1362.xml" ContentType="application/inkml+xml"/>
  <Override PartName="/ppt/ink/ink1363.xml" ContentType="application/inkml+xml"/>
  <Override PartName="/ppt/ink/ink1364.xml" ContentType="application/inkml+xml"/>
  <Override PartName="/ppt/ink/ink1365.xml" ContentType="application/inkml+xml"/>
  <Override PartName="/ppt/ink/ink1366.xml" ContentType="application/inkml+xml"/>
  <Override PartName="/ppt/ink/ink1367.xml" ContentType="application/inkml+xml"/>
  <Override PartName="/ppt/ink/ink1368.xml" ContentType="application/inkml+xml"/>
  <Override PartName="/ppt/ink/ink1369.xml" ContentType="application/inkml+xml"/>
  <Override PartName="/ppt/ink/ink137.xml" ContentType="application/inkml+xml"/>
  <Override PartName="/ppt/ink/ink1370.xml" ContentType="application/inkml+xml"/>
  <Override PartName="/ppt/ink/ink1371.xml" ContentType="application/inkml+xml"/>
  <Override PartName="/ppt/ink/ink1372.xml" ContentType="application/inkml+xml"/>
  <Override PartName="/ppt/ink/ink1373.xml" ContentType="application/inkml+xml"/>
  <Override PartName="/ppt/ink/ink1374.xml" ContentType="application/inkml+xml"/>
  <Override PartName="/ppt/ink/ink1375.xml" ContentType="application/inkml+xml"/>
  <Override PartName="/ppt/ink/ink1376.xml" ContentType="application/inkml+xml"/>
  <Override PartName="/ppt/ink/ink1377.xml" ContentType="application/inkml+xml"/>
  <Override PartName="/ppt/ink/ink1378.xml" ContentType="application/inkml+xml"/>
  <Override PartName="/ppt/ink/ink1379.xml" ContentType="application/inkml+xml"/>
  <Override PartName="/ppt/ink/ink138.xml" ContentType="application/inkml+xml"/>
  <Override PartName="/ppt/ink/ink1380.xml" ContentType="application/inkml+xml"/>
  <Override PartName="/ppt/ink/ink1381.xml" ContentType="application/inkml+xml"/>
  <Override PartName="/ppt/ink/ink1382.xml" ContentType="application/inkml+xml"/>
  <Override PartName="/ppt/ink/ink1383.xml" ContentType="application/inkml+xml"/>
  <Override PartName="/ppt/ink/ink1384.xml" ContentType="application/inkml+xml"/>
  <Override PartName="/ppt/ink/ink1385.xml" ContentType="application/inkml+xml"/>
  <Override PartName="/ppt/ink/ink1386.xml" ContentType="application/inkml+xml"/>
  <Override PartName="/ppt/ink/ink1387.xml" ContentType="application/inkml+xml"/>
  <Override PartName="/ppt/ink/ink1388.xml" ContentType="application/inkml+xml"/>
  <Override PartName="/ppt/ink/ink1389.xml" ContentType="application/inkml+xml"/>
  <Override PartName="/ppt/ink/ink139.xml" ContentType="application/inkml+xml"/>
  <Override PartName="/ppt/ink/ink1390.xml" ContentType="application/inkml+xml"/>
  <Override PartName="/ppt/ink/ink1391.xml" ContentType="application/inkml+xml"/>
  <Override PartName="/ppt/ink/ink1392.xml" ContentType="application/inkml+xml"/>
  <Override PartName="/ppt/ink/ink1393.xml" ContentType="application/inkml+xml"/>
  <Override PartName="/ppt/ink/ink1394.xml" ContentType="application/inkml+xml"/>
  <Override PartName="/ppt/ink/ink1395.xml" ContentType="application/inkml+xml"/>
  <Override PartName="/ppt/ink/ink1396.xml" ContentType="application/inkml+xml"/>
  <Override PartName="/ppt/ink/ink1397.xml" ContentType="application/inkml+xml"/>
  <Override PartName="/ppt/ink/ink1398.xml" ContentType="application/inkml+xml"/>
  <Override PartName="/ppt/ink/ink1399.xml" ContentType="application/inkml+xml"/>
  <Override PartName="/ppt/ink/ink14.xml" ContentType="application/inkml+xml"/>
  <Override PartName="/ppt/ink/ink140.xml" ContentType="application/inkml+xml"/>
  <Override PartName="/ppt/ink/ink1400.xml" ContentType="application/inkml+xml"/>
  <Override PartName="/ppt/ink/ink1401.xml" ContentType="application/inkml+xml"/>
  <Override PartName="/ppt/ink/ink1402.xml" ContentType="application/inkml+xml"/>
  <Override PartName="/ppt/ink/ink1403.xml" ContentType="application/inkml+xml"/>
  <Override PartName="/ppt/ink/ink1404.xml" ContentType="application/inkml+xml"/>
  <Override PartName="/ppt/ink/ink1405.xml" ContentType="application/inkml+xml"/>
  <Override PartName="/ppt/ink/ink1406.xml" ContentType="application/inkml+xml"/>
  <Override PartName="/ppt/ink/ink1407.xml" ContentType="application/inkml+xml"/>
  <Override PartName="/ppt/ink/ink1408.xml" ContentType="application/inkml+xml"/>
  <Override PartName="/ppt/ink/ink1409.xml" ContentType="application/inkml+xml"/>
  <Override PartName="/ppt/ink/ink141.xml" ContentType="application/inkml+xml"/>
  <Override PartName="/ppt/ink/ink1410.xml" ContentType="application/inkml+xml"/>
  <Override PartName="/ppt/ink/ink1411.xml" ContentType="application/inkml+xml"/>
  <Override PartName="/ppt/ink/ink1412.xml" ContentType="application/inkml+xml"/>
  <Override PartName="/ppt/ink/ink1413.xml" ContentType="application/inkml+xml"/>
  <Override PartName="/ppt/ink/ink1414.xml" ContentType="application/inkml+xml"/>
  <Override PartName="/ppt/ink/ink1415.xml" ContentType="application/inkml+xml"/>
  <Override PartName="/ppt/ink/ink1416.xml" ContentType="application/inkml+xml"/>
  <Override PartName="/ppt/ink/ink1417.xml" ContentType="application/inkml+xml"/>
  <Override PartName="/ppt/ink/ink1418.xml" ContentType="application/inkml+xml"/>
  <Override PartName="/ppt/ink/ink1419.xml" ContentType="application/inkml+xml"/>
  <Override PartName="/ppt/ink/ink142.xml" ContentType="application/inkml+xml"/>
  <Override PartName="/ppt/ink/ink1420.xml" ContentType="application/inkml+xml"/>
  <Override PartName="/ppt/ink/ink1421.xml" ContentType="application/inkml+xml"/>
  <Override PartName="/ppt/ink/ink1422.xml" ContentType="application/inkml+xml"/>
  <Override PartName="/ppt/ink/ink1423.xml" ContentType="application/inkml+xml"/>
  <Override PartName="/ppt/ink/ink1424.xml" ContentType="application/inkml+xml"/>
  <Override PartName="/ppt/ink/ink1425.xml" ContentType="application/inkml+xml"/>
  <Override PartName="/ppt/ink/ink1426.xml" ContentType="application/inkml+xml"/>
  <Override PartName="/ppt/ink/ink1427.xml" ContentType="application/inkml+xml"/>
  <Override PartName="/ppt/ink/ink1428.xml" ContentType="application/inkml+xml"/>
  <Override PartName="/ppt/ink/ink1429.xml" ContentType="application/inkml+xml"/>
  <Override PartName="/ppt/ink/ink143.xml" ContentType="application/inkml+xml"/>
  <Override PartName="/ppt/ink/ink1430.xml" ContentType="application/inkml+xml"/>
  <Override PartName="/ppt/ink/ink1431.xml" ContentType="application/inkml+xml"/>
  <Override PartName="/ppt/ink/ink1432.xml" ContentType="application/inkml+xml"/>
  <Override PartName="/ppt/ink/ink1433.xml" ContentType="application/inkml+xml"/>
  <Override PartName="/ppt/ink/ink1434.xml" ContentType="application/inkml+xml"/>
  <Override PartName="/ppt/ink/ink1435.xml" ContentType="application/inkml+xml"/>
  <Override PartName="/ppt/ink/ink1436.xml" ContentType="application/inkml+xml"/>
  <Override PartName="/ppt/ink/ink1437.xml" ContentType="application/inkml+xml"/>
  <Override PartName="/ppt/ink/ink1438.xml" ContentType="application/inkml+xml"/>
  <Override PartName="/ppt/ink/ink1439.xml" ContentType="application/inkml+xml"/>
  <Override PartName="/ppt/ink/ink144.xml" ContentType="application/inkml+xml"/>
  <Override PartName="/ppt/ink/ink1440.xml" ContentType="application/inkml+xml"/>
  <Override PartName="/ppt/ink/ink1441.xml" ContentType="application/inkml+xml"/>
  <Override PartName="/ppt/ink/ink1442.xml" ContentType="application/inkml+xml"/>
  <Override PartName="/ppt/ink/ink1443.xml" ContentType="application/inkml+xml"/>
  <Override PartName="/ppt/ink/ink1444.xml" ContentType="application/inkml+xml"/>
  <Override PartName="/ppt/ink/ink1445.xml" ContentType="application/inkml+xml"/>
  <Override PartName="/ppt/ink/ink1446.xml" ContentType="application/inkml+xml"/>
  <Override PartName="/ppt/ink/ink1447.xml" ContentType="application/inkml+xml"/>
  <Override PartName="/ppt/ink/ink1448.xml" ContentType="application/inkml+xml"/>
  <Override PartName="/ppt/ink/ink1449.xml" ContentType="application/inkml+xml"/>
  <Override PartName="/ppt/ink/ink145.xml" ContentType="application/inkml+xml"/>
  <Override PartName="/ppt/ink/ink1450.xml" ContentType="application/inkml+xml"/>
  <Override PartName="/ppt/ink/ink1451.xml" ContentType="application/inkml+xml"/>
  <Override PartName="/ppt/ink/ink1452.xml" ContentType="application/inkml+xml"/>
  <Override PartName="/ppt/ink/ink1453.xml" ContentType="application/inkml+xml"/>
  <Override PartName="/ppt/ink/ink1454.xml" ContentType="application/inkml+xml"/>
  <Override PartName="/ppt/ink/ink1455.xml" ContentType="application/inkml+xml"/>
  <Override PartName="/ppt/ink/ink1456.xml" ContentType="application/inkml+xml"/>
  <Override PartName="/ppt/ink/ink1457.xml" ContentType="application/inkml+xml"/>
  <Override PartName="/ppt/ink/ink1458.xml" ContentType="application/inkml+xml"/>
  <Override PartName="/ppt/ink/ink1459.xml" ContentType="application/inkml+xml"/>
  <Override PartName="/ppt/ink/ink146.xml" ContentType="application/inkml+xml"/>
  <Override PartName="/ppt/ink/ink1460.xml" ContentType="application/inkml+xml"/>
  <Override PartName="/ppt/ink/ink1461.xml" ContentType="application/inkml+xml"/>
  <Override PartName="/ppt/ink/ink1462.xml" ContentType="application/inkml+xml"/>
  <Override PartName="/ppt/ink/ink1463.xml" ContentType="application/inkml+xml"/>
  <Override PartName="/ppt/ink/ink1464.xml" ContentType="application/inkml+xml"/>
  <Override PartName="/ppt/ink/ink1465.xml" ContentType="application/inkml+xml"/>
  <Override PartName="/ppt/ink/ink1466.xml" ContentType="application/inkml+xml"/>
  <Override PartName="/ppt/ink/ink1467.xml" ContentType="application/inkml+xml"/>
  <Override PartName="/ppt/ink/ink1468.xml" ContentType="application/inkml+xml"/>
  <Override PartName="/ppt/ink/ink1469.xml" ContentType="application/inkml+xml"/>
  <Override PartName="/ppt/ink/ink147.xml" ContentType="application/inkml+xml"/>
  <Override PartName="/ppt/ink/ink1470.xml" ContentType="application/inkml+xml"/>
  <Override PartName="/ppt/ink/ink1471.xml" ContentType="application/inkml+xml"/>
  <Override PartName="/ppt/ink/ink1472.xml" ContentType="application/inkml+xml"/>
  <Override PartName="/ppt/ink/ink1473.xml" ContentType="application/inkml+xml"/>
  <Override PartName="/ppt/ink/ink1474.xml" ContentType="application/inkml+xml"/>
  <Override PartName="/ppt/ink/ink1475.xml" ContentType="application/inkml+xml"/>
  <Override PartName="/ppt/ink/ink1476.xml" ContentType="application/inkml+xml"/>
  <Override PartName="/ppt/ink/ink1477.xml" ContentType="application/inkml+xml"/>
  <Override PartName="/ppt/ink/ink1478.xml" ContentType="application/inkml+xml"/>
  <Override PartName="/ppt/ink/ink1479.xml" ContentType="application/inkml+xml"/>
  <Override PartName="/ppt/ink/ink148.xml" ContentType="application/inkml+xml"/>
  <Override PartName="/ppt/ink/ink1480.xml" ContentType="application/inkml+xml"/>
  <Override PartName="/ppt/ink/ink1481.xml" ContentType="application/inkml+xml"/>
  <Override PartName="/ppt/ink/ink1482.xml" ContentType="application/inkml+xml"/>
  <Override PartName="/ppt/ink/ink1483.xml" ContentType="application/inkml+xml"/>
  <Override PartName="/ppt/ink/ink1484.xml" ContentType="application/inkml+xml"/>
  <Override PartName="/ppt/ink/ink1485.xml" ContentType="application/inkml+xml"/>
  <Override PartName="/ppt/ink/ink1486.xml" ContentType="application/inkml+xml"/>
  <Override PartName="/ppt/ink/ink1487.xml" ContentType="application/inkml+xml"/>
  <Override PartName="/ppt/ink/ink1488.xml" ContentType="application/inkml+xml"/>
  <Override PartName="/ppt/ink/ink1489.xml" ContentType="application/inkml+xml"/>
  <Override PartName="/ppt/ink/ink149.xml" ContentType="application/inkml+xml"/>
  <Override PartName="/ppt/ink/ink1490.xml" ContentType="application/inkml+xml"/>
  <Override PartName="/ppt/ink/ink1491.xml" ContentType="application/inkml+xml"/>
  <Override PartName="/ppt/ink/ink1492.xml" ContentType="application/inkml+xml"/>
  <Override PartName="/ppt/ink/ink1493.xml" ContentType="application/inkml+xml"/>
  <Override PartName="/ppt/ink/ink1494.xml" ContentType="application/inkml+xml"/>
  <Override PartName="/ppt/ink/ink1495.xml" ContentType="application/inkml+xml"/>
  <Override PartName="/ppt/ink/ink1496.xml" ContentType="application/inkml+xml"/>
  <Override PartName="/ppt/ink/ink1497.xml" ContentType="application/inkml+xml"/>
  <Override PartName="/ppt/ink/ink1498.xml" ContentType="application/inkml+xml"/>
  <Override PartName="/ppt/ink/ink1499.xml" ContentType="application/inkml+xml"/>
  <Override PartName="/ppt/ink/ink15.xml" ContentType="application/inkml+xml"/>
  <Override PartName="/ppt/ink/ink150.xml" ContentType="application/inkml+xml"/>
  <Override PartName="/ppt/ink/ink1500.xml" ContentType="application/inkml+xml"/>
  <Override PartName="/ppt/ink/ink1501.xml" ContentType="application/inkml+xml"/>
  <Override PartName="/ppt/ink/ink1502.xml" ContentType="application/inkml+xml"/>
  <Override PartName="/ppt/ink/ink1503.xml" ContentType="application/inkml+xml"/>
  <Override PartName="/ppt/ink/ink1504.xml" ContentType="application/inkml+xml"/>
  <Override PartName="/ppt/ink/ink1505.xml" ContentType="application/inkml+xml"/>
  <Override PartName="/ppt/ink/ink1506.xml" ContentType="application/inkml+xml"/>
  <Override PartName="/ppt/ink/ink1507.xml" ContentType="application/inkml+xml"/>
  <Override PartName="/ppt/ink/ink1508.xml" ContentType="application/inkml+xml"/>
  <Override PartName="/ppt/ink/ink1509.xml" ContentType="application/inkml+xml"/>
  <Override PartName="/ppt/ink/ink151.xml" ContentType="application/inkml+xml"/>
  <Override PartName="/ppt/ink/ink1510.xml" ContentType="application/inkml+xml"/>
  <Override PartName="/ppt/ink/ink1511.xml" ContentType="application/inkml+xml"/>
  <Override PartName="/ppt/ink/ink1512.xml" ContentType="application/inkml+xml"/>
  <Override PartName="/ppt/ink/ink1513.xml" ContentType="application/inkml+xml"/>
  <Override PartName="/ppt/ink/ink1514.xml" ContentType="application/inkml+xml"/>
  <Override PartName="/ppt/ink/ink1515.xml" ContentType="application/inkml+xml"/>
  <Override PartName="/ppt/ink/ink1516.xml" ContentType="application/inkml+xml"/>
  <Override PartName="/ppt/ink/ink1517.xml" ContentType="application/inkml+xml"/>
  <Override PartName="/ppt/ink/ink1518.xml" ContentType="application/inkml+xml"/>
  <Override PartName="/ppt/ink/ink1519.xml" ContentType="application/inkml+xml"/>
  <Override PartName="/ppt/ink/ink152.xml" ContentType="application/inkml+xml"/>
  <Override PartName="/ppt/ink/ink1520.xml" ContentType="application/inkml+xml"/>
  <Override PartName="/ppt/ink/ink1521.xml" ContentType="application/inkml+xml"/>
  <Override PartName="/ppt/ink/ink1522.xml" ContentType="application/inkml+xml"/>
  <Override PartName="/ppt/ink/ink1523.xml" ContentType="application/inkml+xml"/>
  <Override PartName="/ppt/ink/ink1524.xml" ContentType="application/inkml+xml"/>
  <Override PartName="/ppt/ink/ink1525.xml" ContentType="application/inkml+xml"/>
  <Override PartName="/ppt/ink/ink1526.xml" ContentType="application/inkml+xml"/>
  <Override PartName="/ppt/ink/ink1527.xml" ContentType="application/inkml+xml"/>
  <Override PartName="/ppt/ink/ink1528.xml" ContentType="application/inkml+xml"/>
  <Override PartName="/ppt/ink/ink1529.xml" ContentType="application/inkml+xml"/>
  <Override PartName="/ppt/ink/ink153.xml" ContentType="application/inkml+xml"/>
  <Override PartName="/ppt/ink/ink1530.xml" ContentType="application/inkml+xml"/>
  <Override PartName="/ppt/ink/ink1531.xml" ContentType="application/inkml+xml"/>
  <Override PartName="/ppt/ink/ink1532.xml" ContentType="application/inkml+xml"/>
  <Override PartName="/ppt/ink/ink1533.xml" ContentType="application/inkml+xml"/>
  <Override PartName="/ppt/ink/ink1534.xml" ContentType="application/inkml+xml"/>
  <Override PartName="/ppt/ink/ink1535.xml" ContentType="application/inkml+xml"/>
  <Override PartName="/ppt/ink/ink1536.xml" ContentType="application/inkml+xml"/>
  <Override PartName="/ppt/ink/ink1537.xml" ContentType="application/inkml+xml"/>
  <Override PartName="/ppt/ink/ink1538.xml" ContentType="application/inkml+xml"/>
  <Override PartName="/ppt/ink/ink1539.xml" ContentType="application/inkml+xml"/>
  <Override PartName="/ppt/ink/ink154.xml" ContentType="application/inkml+xml"/>
  <Override PartName="/ppt/ink/ink1540.xml" ContentType="application/inkml+xml"/>
  <Override PartName="/ppt/ink/ink1541.xml" ContentType="application/inkml+xml"/>
  <Override PartName="/ppt/ink/ink1542.xml" ContentType="application/inkml+xml"/>
  <Override PartName="/ppt/ink/ink1543.xml" ContentType="application/inkml+xml"/>
  <Override PartName="/ppt/ink/ink1544.xml" ContentType="application/inkml+xml"/>
  <Override PartName="/ppt/ink/ink1545.xml" ContentType="application/inkml+xml"/>
  <Override PartName="/ppt/ink/ink1546.xml" ContentType="application/inkml+xml"/>
  <Override PartName="/ppt/ink/ink1547.xml" ContentType="application/inkml+xml"/>
  <Override PartName="/ppt/ink/ink1548.xml" ContentType="application/inkml+xml"/>
  <Override PartName="/ppt/ink/ink1549.xml" ContentType="application/inkml+xml"/>
  <Override PartName="/ppt/ink/ink155.xml" ContentType="application/inkml+xml"/>
  <Override PartName="/ppt/ink/ink1550.xml" ContentType="application/inkml+xml"/>
  <Override PartName="/ppt/ink/ink1551.xml" ContentType="application/inkml+xml"/>
  <Override PartName="/ppt/ink/ink1552.xml" ContentType="application/inkml+xml"/>
  <Override PartName="/ppt/ink/ink1553.xml" ContentType="application/inkml+xml"/>
  <Override PartName="/ppt/ink/ink1554.xml" ContentType="application/inkml+xml"/>
  <Override PartName="/ppt/ink/ink1555.xml" ContentType="application/inkml+xml"/>
  <Override PartName="/ppt/ink/ink1556.xml" ContentType="application/inkml+xml"/>
  <Override PartName="/ppt/ink/ink1557.xml" ContentType="application/inkml+xml"/>
  <Override PartName="/ppt/ink/ink1558.xml" ContentType="application/inkml+xml"/>
  <Override PartName="/ppt/ink/ink1559.xml" ContentType="application/inkml+xml"/>
  <Override PartName="/ppt/ink/ink156.xml" ContentType="application/inkml+xml"/>
  <Override PartName="/ppt/ink/ink1560.xml" ContentType="application/inkml+xml"/>
  <Override PartName="/ppt/ink/ink1561.xml" ContentType="application/inkml+xml"/>
  <Override PartName="/ppt/ink/ink1562.xml" ContentType="application/inkml+xml"/>
  <Override PartName="/ppt/ink/ink1563.xml" ContentType="application/inkml+xml"/>
  <Override PartName="/ppt/ink/ink1564.xml" ContentType="application/inkml+xml"/>
  <Override PartName="/ppt/ink/ink1565.xml" ContentType="application/inkml+xml"/>
  <Override PartName="/ppt/ink/ink1566.xml" ContentType="application/inkml+xml"/>
  <Override PartName="/ppt/ink/ink1567.xml" ContentType="application/inkml+xml"/>
  <Override PartName="/ppt/ink/ink1568.xml" ContentType="application/inkml+xml"/>
  <Override PartName="/ppt/ink/ink1569.xml" ContentType="application/inkml+xml"/>
  <Override PartName="/ppt/ink/ink157.xml" ContentType="application/inkml+xml"/>
  <Override PartName="/ppt/ink/ink1570.xml" ContentType="application/inkml+xml"/>
  <Override PartName="/ppt/ink/ink1571.xml" ContentType="application/inkml+xml"/>
  <Override PartName="/ppt/ink/ink1572.xml" ContentType="application/inkml+xml"/>
  <Override PartName="/ppt/ink/ink1573.xml" ContentType="application/inkml+xml"/>
  <Override PartName="/ppt/ink/ink1574.xml" ContentType="application/inkml+xml"/>
  <Override PartName="/ppt/ink/ink1575.xml" ContentType="application/inkml+xml"/>
  <Override PartName="/ppt/ink/ink1576.xml" ContentType="application/inkml+xml"/>
  <Override PartName="/ppt/ink/ink1577.xml" ContentType="application/inkml+xml"/>
  <Override PartName="/ppt/ink/ink1578.xml" ContentType="application/inkml+xml"/>
  <Override PartName="/ppt/ink/ink1579.xml" ContentType="application/inkml+xml"/>
  <Override PartName="/ppt/ink/ink158.xml" ContentType="application/inkml+xml"/>
  <Override PartName="/ppt/ink/ink1580.xml" ContentType="application/inkml+xml"/>
  <Override PartName="/ppt/ink/ink1581.xml" ContentType="application/inkml+xml"/>
  <Override PartName="/ppt/ink/ink1582.xml" ContentType="application/inkml+xml"/>
  <Override PartName="/ppt/ink/ink1583.xml" ContentType="application/inkml+xml"/>
  <Override PartName="/ppt/ink/ink1584.xml" ContentType="application/inkml+xml"/>
  <Override PartName="/ppt/ink/ink1585.xml" ContentType="application/inkml+xml"/>
  <Override PartName="/ppt/ink/ink1586.xml" ContentType="application/inkml+xml"/>
  <Override PartName="/ppt/ink/ink1587.xml" ContentType="application/inkml+xml"/>
  <Override PartName="/ppt/ink/ink1588.xml" ContentType="application/inkml+xml"/>
  <Override PartName="/ppt/ink/ink1589.xml" ContentType="application/inkml+xml"/>
  <Override PartName="/ppt/ink/ink159.xml" ContentType="application/inkml+xml"/>
  <Override PartName="/ppt/ink/ink1590.xml" ContentType="application/inkml+xml"/>
  <Override PartName="/ppt/ink/ink1591.xml" ContentType="application/inkml+xml"/>
  <Override PartName="/ppt/ink/ink1592.xml" ContentType="application/inkml+xml"/>
  <Override PartName="/ppt/ink/ink1593.xml" ContentType="application/inkml+xml"/>
  <Override PartName="/ppt/ink/ink1594.xml" ContentType="application/inkml+xml"/>
  <Override PartName="/ppt/ink/ink1595.xml" ContentType="application/inkml+xml"/>
  <Override PartName="/ppt/ink/ink1596.xml" ContentType="application/inkml+xml"/>
  <Override PartName="/ppt/ink/ink1597.xml" ContentType="application/inkml+xml"/>
  <Override PartName="/ppt/ink/ink1598.xml" ContentType="application/inkml+xml"/>
  <Override PartName="/ppt/ink/ink1599.xml" ContentType="application/inkml+xml"/>
  <Override PartName="/ppt/ink/ink16.xml" ContentType="application/inkml+xml"/>
  <Override PartName="/ppt/ink/ink160.xml" ContentType="application/inkml+xml"/>
  <Override PartName="/ppt/ink/ink1600.xml" ContentType="application/inkml+xml"/>
  <Override PartName="/ppt/ink/ink1601.xml" ContentType="application/inkml+xml"/>
  <Override PartName="/ppt/ink/ink1602.xml" ContentType="application/inkml+xml"/>
  <Override PartName="/ppt/ink/ink1603.xml" ContentType="application/inkml+xml"/>
  <Override PartName="/ppt/ink/ink1604.xml" ContentType="application/inkml+xml"/>
  <Override PartName="/ppt/ink/ink1605.xml" ContentType="application/inkml+xml"/>
  <Override PartName="/ppt/ink/ink1606.xml" ContentType="application/inkml+xml"/>
  <Override PartName="/ppt/ink/ink1607.xml" ContentType="application/inkml+xml"/>
  <Override PartName="/ppt/ink/ink1608.xml" ContentType="application/inkml+xml"/>
  <Override PartName="/ppt/ink/ink1609.xml" ContentType="application/inkml+xml"/>
  <Override PartName="/ppt/ink/ink161.xml" ContentType="application/inkml+xml"/>
  <Override PartName="/ppt/ink/ink1610.xml" ContentType="application/inkml+xml"/>
  <Override PartName="/ppt/ink/ink1611.xml" ContentType="application/inkml+xml"/>
  <Override PartName="/ppt/ink/ink1612.xml" ContentType="application/inkml+xml"/>
  <Override PartName="/ppt/ink/ink1613.xml" ContentType="application/inkml+xml"/>
  <Override PartName="/ppt/ink/ink1614.xml" ContentType="application/inkml+xml"/>
  <Override PartName="/ppt/ink/ink1615.xml" ContentType="application/inkml+xml"/>
  <Override PartName="/ppt/ink/ink1616.xml" ContentType="application/inkml+xml"/>
  <Override PartName="/ppt/ink/ink1617.xml" ContentType="application/inkml+xml"/>
  <Override PartName="/ppt/ink/ink1618.xml" ContentType="application/inkml+xml"/>
  <Override PartName="/ppt/ink/ink1619.xml" ContentType="application/inkml+xml"/>
  <Override PartName="/ppt/ink/ink162.xml" ContentType="application/inkml+xml"/>
  <Override PartName="/ppt/ink/ink1620.xml" ContentType="application/inkml+xml"/>
  <Override PartName="/ppt/ink/ink1621.xml" ContentType="application/inkml+xml"/>
  <Override PartName="/ppt/ink/ink1622.xml" ContentType="application/inkml+xml"/>
  <Override PartName="/ppt/ink/ink1623.xml" ContentType="application/inkml+xml"/>
  <Override PartName="/ppt/ink/ink1624.xml" ContentType="application/inkml+xml"/>
  <Override PartName="/ppt/ink/ink1625.xml" ContentType="application/inkml+xml"/>
  <Override PartName="/ppt/ink/ink1626.xml" ContentType="application/inkml+xml"/>
  <Override PartName="/ppt/ink/ink1627.xml" ContentType="application/inkml+xml"/>
  <Override PartName="/ppt/ink/ink1628.xml" ContentType="application/inkml+xml"/>
  <Override PartName="/ppt/ink/ink1629.xml" ContentType="application/inkml+xml"/>
  <Override PartName="/ppt/ink/ink163.xml" ContentType="application/inkml+xml"/>
  <Override PartName="/ppt/ink/ink1630.xml" ContentType="application/inkml+xml"/>
  <Override PartName="/ppt/ink/ink1631.xml" ContentType="application/inkml+xml"/>
  <Override PartName="/ppt/ink/ink1632.xml" ContentType="application/inkml+xml"/>
  <Override PartName="/ppt/ink/ink1633.xml" ContentType="application/inkml+xml"/>
  <Override PartName="/ppt/ink/ink1634.xml" ContentType="application/inkml+xml"/>
  <Override PartName="/ppt/ink/ink1635.xml" ContentType="application/inkml+xml"/>
  <Override PartName="/ppt/ink/ink1636.xml" ContentType="application/inkml+xml"/>
  <Override PartName="/ppt/ink/ink1637.xml" ContentType="application/inkml+xml"/>
  <Override PartName="/ppt/ink/ink1638.xml" ContentType="application/inkml+xml"/>
  <Override PartName="/ppt/ink/ink1639.xml" ContentType="application/inkml+xml"/>
  <Override PartName="/ppt/ink/ink164.xml" ContentType="application/inkml+xml"/>
  <Override PartName="/ppt/ink/ink1640.xml" ContentType="application/inkml+xml"/>
  <Override PartName="/ppt/ink/ink1641.xml" ContentType="application/inkml+xml"/>
  <Override PartName="/ppt/ink/ink1642.xml" ContentType="application/inkml+xml"/>
  <Override PartName="/ppt/ink/ink1643.xml" ContentType="application/inkml+xml"/>
  <Override PartName="/ppt/ink/ink1644.xml" ContentType="application/inkml+xml"/>
  <Override PartName="/ppt/ink/ink1645.xml" ContentType="application/inkml+xml"/>
  <Override PartName="/ppt/ink/ink1646.xml" ContentType="application/inkml+xml"/>
  <Override PartName="/ppt/ink/ink1647.xml" ContentType="application/inkml+xml"/>
  <Override PartName="/ppt/ink/ink1648.xml" ContentType="application/inkml+xml"/>
  <Override PartName="/ppt/ink/ink1649.xml" ContentType="application/inkml+xml"/>
  <Override PartName="/ppt/ink/ink165.xml" ContentType="application/inkml+xml"/>
  <Override PartName="/ppt/ink/ink1650.xml" ContentType="application/inkml+xml"/>
  <Override PartName="/ppt/ink/ink1651.xml" ContentType="application/inkml+xml"/>
  <Override PartName="/ppt/ink/ink1652.xml" ContentType="application/inkml+xml"/>
  <Override PartName="/ppt/ink/ink1653.xml" ContentType="application/inkml+xml"/>
  <Override PartName="/ppt/ink/ink1654.xml" ContentType="application/inkml+xml"/>
  <Override PartName="/ppt/ink/ink1655.xml" ContentType="application/inkml+xml"/>
  <Override PartName="/ppt/ink/ink1656.xml" ContentType="application/inkml+xml"/>
  <Override PartName="/ppt/ink/ink1657.xml" ContentType="application/inkml+xml"/>
  <Override PartName="/ppt/ink/ink1658.xml" ContentType="application/inkml+xml"/>
  <Override PartName="/ppt/ink/ink1659.xml" ContentType="application/inkml+xml"/>
  <Override PartName="/ppt/ink/ink166.xml" ContentType="application/inkml+xml"/>
  <Override PartName="/ppt/ink/ink1660.xml" ContentType="application/inkml+xml"/>
  <Override PartName="/ppt/ink/ink1661.xml" ContentType="application/inkml+xml"/>
  <Override PartName="/ppt/ink/ink1662.xml" ContentType="application/inkml+xml"/>
  <Override PartName="/ppt/ink/ink1663.xml" ContentType="application/inkml+xml"/>
  <Override PartName="/ppt/ink/ink1664.xml" ContentType="application/inkml+xml"/>
  <Override PartName="/ppt/ink/ink1665.xml" ContentType="application/inkml+xml"/>
  <Override PartName="/ppt/ink/ink1666.xml" ContentType="application/inkml+xml"/>
  <Override PartName="/ppt/ink/ink1667.xml" ContentType="application/inkml+xml"/>
  <Override PartName="/ppt/ink/ink1668.xml" ContentType="application/inkml+xml"/>
  <Override PartName="/ppt/ink/ink1669.xml" ContentType="application/inkml+xml"/>
  <Override PartName="/ppt/ink/ink167.xml" ContentType="application/inkml+xml"/>
  <Override PartName="/ppt/ink/ink1670.xml" ContentType="application/inkml+xml"/>
  <Override PartName="/ppt/ink/ink1671.xml" ContentType="application/inkml+xml"/>
  <Override PartName="/ppt/ink/ink1672.xml" ContentType="application/inkml+xml"/>
  <Override PartName="/ppt/ink/ink1673.xml" ContentType="application/inkml+xml"/>
  <Override PartName="/ppt/ink/ink1674.xml" ContentType="application/inkml+xml"/>
  <Override PartName="/ppt/ink/ink1675.xml" ContentType="application/inkml+xml"/>
  <Override PartName="/ppt/ink/ink1676.xml" ContentType="application/inkml+xml"/>
  <Override PartName="/ppt/ink/ink1677.xml" ContentType="application/inkml+xml"/>
  <Override PartName="/ppt/ink/ink1678.xml" ContentType="application/inkml+xml"/>
  <Override PartName="/ppt/ink/ink1679.xml" ContentType="application/inkml+xml"/>
  <Override PartName="/ppt/ink/ink168.xml" ContentType="application/inkml+xml"/>
  <Override PartName="/ppt/ink/ink1680.xml" ContentType="application/inkml+xml"/>
  <Override PartName="/ppt/ink/ink1681.xml" ContentType="application/inkml+xml"/>
  <Override PartName="/ppt/ink/ink1682.xml" ContentType="application/inkml+xml"/>
  <Override PartName="/ppt/ink/ink1683.xml" ContentType="application/inkml+xml"/>
  <Override PartName="/ppt/ink/ink1684.xml" ContentType="application/inkml+xml"/>
  <Override PartName="/ppt/ink/ink1685.xml" ContentType="application/inkml+xml"/>
  <Override PartName="/ppt/ink/ink1686.xml" ContentType="application/inkml+xml"/>
  <Override PartName="/ppt/ink/ink1687.xml" ContentType="application/inkml+xml"/>
  <Override PartName="/ppt/ink/ink1688.xml" ContentType="application/inkml+xml"/>
  <Override PartName="/ppt/ink/ink1689.xml" ContentType="application/inkml+xml"/>
  <Override PartName="/ppt/ink/ink169.xml" ContentType="application/inkml+xml"/>
  <Override PartName="/ppt/ink/ink1690.xml" ContentType="application/inkml+xml"/>
  <Override PartName="/ppt/ink/ink1691.xml" ContentType="application/inkml+xml"/>
  <Override PartName="/ppt/ink/ink1692.xml" ContentType="application/inkml+xml"/>
  <Override PartName="/ppt/ink/ink1693.xml" ContentType="application/inkml+xml"/>
  <Override PartName="/ppt/ink/ink1694.xml" ContentType="application/inkml+xml"/>
  <Override PartName="/ppt/ink/ink1695.xml" ContentType="application/inkml+xml"/>
  <Override PartName="/ppt/ink/ink1696.xml" ContentType="application/inkml+xml"/>
  <Override PartName="/ppt/ink/ink1697.xml" ContentType="application/inkml+xml"/>
  <Override PartName="/ppt/ink/ink1698.xml" ContentType="application/inkml+xml"/>
  <Override PartName="/ppt/ink/ink1699.xml" ContentType="application/inkml+xml"/>
  <Override PartName="/ppt/ink/ink17.xml" ContentType="application/inkml+xml"/>
  <Override PartName="/ppt/ink/ink170.xml" ContentType="application/inkml+xml"/>
  <Override PartName="/ppt/ink/ink1700.xml" ContentType="application/inkml+xml"/>
  <Override PartName="/ppt/ink/ink1701.xml" ContentType="application/inkml+xml"/>
  <Override PartName="/ppt/ink/ink1702.xml" ContentType="application/inkml+xml"/>
  <Override PartName="/ppt/ink/ink1703.xml" ContentType="application/inkml+xml"/>
  <Override PartName="/ppt/ink/ink1704.xml" ContentType="application/inkml+xml"/>
  <Override PartName="/ppt/ink/ink1705.xml" ContentType="application/inkml+xml"/>
  <Override PartName="/ppt/ink/ink1706.xml" ContentType="application/inkml+xml"/>
  <Override PartName="/ppt/ink/ink1707.xml" ContentType="application/inkml+xml"/>
  <Override PartName="/ppt/ink/ink1708.xml" ContentType="application/inkml+xml"/>
  <Override PartName="/ppt/ink/ink1709.xml" ContentType="application/inkml+xml"/>
  <Override PartName="/ppt/ink/ink171.xml" ContentType="application/inkml+xml"/>
  <Override PartName="/ppt/ink/ink1710.xml" ContentType="application/inkml+xml"/>
  <Override PartName="/ppt/ink/ink1711.xml" ContentType="application/inkml+xml"/>
  <Override PartName="/ppt/ink/ink1712.xml" ContentType="application/inkml+xml"/>
  <Override PartName="/ppt/ink/ink1713.xml" ContentType="application/inkml+xml"/>
  <Override PartName="/ppt/ink/ink1714.xml" ContentType="application/inkml+xml"/>
  <Override PartName="/ppt/ink/ink1715.xml" ContentType="application/inkml+xml"/>
  <Override PartName="/ppt/ink/ink1716.xml" ContentType="application/inkml+xml"/>
  <Override PartName="/ppt/ink/ink1717.xml" ContentType="application/inkml+xml"/>
  <Override PartName="/ppt/ink/ink1718.xml" ContentType="application/inkml+xml"/>
  <Override PartName="/ppt/ink/ink1719.xml" ContentType="application/inkml+xml"/>
  <Override PartName="/ppt/ink/ink172.xml" ContentType="application/inkml+xml"/>
  <Override PartName="/ppt/ink/ink1720.xml" ContentType="application/inkml+xml"/>
  <Override PartName="/ppt/ink/ink1721.xml" ContentType="application/inkml+xml"/>
  <Override PartName="/ppt/ink/ink1722.xml" ContentType="application/inkml+xml"/>
  <Override PartName="/ppt/ink/ink1723.xml" ContentType="application/inkml+xml"/>
  <Override PartName="/ppt/ink/ink1724.xml" ContentType="application/inkml+xml"/>
  <Override PartName="/ppt/ink/ink1725.xml" ContentType="application/inkml+xml"/>
  <Override PartName="/ppt/ink/ink1726.xml" ContentType="application/inkml+xml"/>
  <Override PartName="/ppt/ink/ink1727.xml" ContentType="application/inkml+xml"/>
  <Override PartName="/ppt/ink/ink1728.xml" ContentType="application/inkml+xml"/>
  <Override PartName="/ppt/ink/ink1729.xml" ContentType="application/inkml+xml"/>
  <Override PartName="/ppt/ink/ink173.xml" ContentType="application/inkml+xml"/>
  <Override PartName="/ppt/ink/ink1730.xml" ContentType="application/inkml+xml"/>
  <Override PartName="/ppt/ink/ink1731.xml" ContentType="application/inkml+xml"/>
  <Override PartName="/ppt/ink/ink1732.xml" ContentType="application/inkml+xml"/>
  <Override PartName="/ppt/ink/ink1733.xml" ContentType="application/inkml+xml"/>
  <Override PartName="/ppt/ink/ink1734.xml" ContentType="application/inkml+xml"/>
  <Override PartName="/ppt/ink/ink1735.xml" ContentType="application/inkml+xml"/>
  <Override PartName="/ppt/ink/ink1736.xml" ContentType="application/inkml+xml"/>
  <Override PartName="/ppt/ink/ink1737.xml" ContentType="application/inkml+xml"/>
  <Override PartName="/ppt/ink/ink1738.xml" ContentType="application/inkml+xml"/>
  <Override PartName="/ppt/ink/ink1739.xml" ContentType="application/inkml+xml"/>
  <Override PartName="/ppt/ink/ink174.xml" ContentType="application/inkml+xml"/>
  <Override PartName="/ppt/ink/ink1740.xml" ContentType="application/inkml+xml"/>
  <Override PartName="/ppt/ink/ink1741.xml" ContentType="application/inkml+xml"/>
  <Override PartName="/ppt/ink/ink1742.xml" ContentType="application/inkml+xml"/>
  <Override PartName="/ppt/ink/ink1743.xml" ContentType="application/inkml+xml"/>
  <Override PartName="/ppt/ink/ink1744.xml" ContentType="application/inkml+xml"/>
  <Override PartName="/ppt/ink/ink1745.xml" ContentType="application/inkml+xml"/>
  <Override PartName="/ppt/ink/ink1746.xml" ContentType="application/inkml+xml"/>
  <Override PartName="/ppt/ink/ink1747.xml" ContentType="application/inkml+xml"/>
  <Override PartName="/ppt/ink/ink1748.xml" ContentType="application/inkml+xml"/>
  <Override PartName="/ppt/ink/ink1749.xml" ContentType="application/inkml+xml"/>
  <Override PartName="/ppt/ink/ink175.xml" ContentType="application/inkml+xml"/>
  <Override PartName="/ppt/ink/ink1750.xml" ContentType="application/inkml+xml"/>
  <Override PartName="/ppt/ink/ink1751.xml" ContentType="application/inkml+xml"/>
  <Override PartName="/ppt/ink/ink1752.xml" ContentType="application/inkml+xml"/>
  <Override PartName="/ppt/ink/ink1753.xml" ContentType="application/inkml+xml"/>
  <Override PartName="/ppt/ink/ink1754.xml" ContentType="application/inkml+xml"/>
  <Override PartName="/ppt/ink/ink1755.xml" ContentType="application/inkml+xml"/>
  <Override PartName="/ppt/ink/ink1756.xml" ContentType="application/inkml+xml"/>
  <Override PartName="/ppt/ink/ink1757.xml" ContentType="application/inkml+xml"/>
  <Override PartName="/ppt/ink/ink1758.xml" ContentType="application/inkml+xml"/>
  <Override PartName="/ppt/ink/ink1759.xml" ContentType="application/inkml+xml"/>
  <Override PartName="/ppt/ink/ink176.xml" ContentType="application/inkml+xml"/>
  <Override PartName="/ppt/ink/ink1760.xml" ContentType="application/inkml+xml"/>
  <Override PartName="/ppt/ink/ink1761.xml" ContentType="application/inkml+xml"/>
  <Override PartName="/ppt/ink/ink1762.xml" ContentType="application/inkml+xml"/>
  <Override PartName="/ppt/ink/ink1763.xml" ContentType="application/inkml+xml"/>
  <Override PartName="/ppt/ink/ink1764.xml" ContentType="application/inkml+xml"/>
  <Override PartName="/ppt/ink/ink1765.xml" ContentType="application/inkml+xml"/>
  <Override PartName="/ppt/ink/ink1766.xml" ContentType="application/inkml+xml"/>
  <Override PartName="/ppt/ink/ink1767.xml" ContentType="application/inkml+xml"/>
  <Override PartName="/ppt/ink/ink1768.xml" ContentType="application/inkml+xml"/>
  <Override PartName="/ppt/ink/ink1769.xml" ContentType="application/inkml+xml"/>
  <Override PartName="/ppt/ink/ink177.xml" ContentType="application/inkml+xml"/>
  <Override PartName="/ppt/ink/ink1770.xml" ContentType="application/inkml+xml"/>
  <Override PartName="/ppt/ink/ink1771.xml" ContentType="application/inkml+xml"/>
  <Override PartName="/ppt/ink/ink1772.xml" ContentType="application/inkml+xml"/>
  <Override PartName="/ppt/ink/ink1773.xml" ContentType="application/inkml+xml"/>
  <Override PartName="/ppt/ink/ink1774.xml" ContentType="application/inkml+xml"/>
  <Override PartName="/ppt/ink/ink1775.xml" ContentType="application/inkml+xml"/>
  <Override PartName="/ppt/ink/ink1776.xml" ContentType="application/inkml+xml"/>
  <Override PartName="/ppt/ink/ink1777.xml" ContentType="application/inkml+xml"/>
  <Override PartName="/ppt/ink/ink1778.xml" ContentType="application/inkml+xml"/>
  <Override PartName="/ppt/ink/ink1779.xml" ContentType="application/inkml+xml"/>
  <Override PartName="/ppt/ink/ink178.xml" ContentType="application/inkml+xml"/>
  <Override PartName="/ppt/ink/ink1780.xml" ContentType="application/inkml+xml"/>
  <Override PartName="/ppt/ink/ink1781.xml" ContentType="application/inkml+xml"/>
  <Override PartName="/ppt/ink/ink1782.xml" ContentType="application/inkml+xml"/>
  <Override PartName="/ppt/ink/ink1783.xml" ContentType="application/inkml+xml"/>
  <Override PartName="/ppt/ink/ink1784.xml" ContentType="application/inkml+xml"/>
  <Override PartName="/ppt/ink/ink1785.xml" ContentType="application/inkml+xml"/>
  <Override PartName="/ppt/ink/ink1786.xml" ContentType="application/inkml+xml"/>
  <Override PartName="/ppt/ink/ink1787.xml" ContentType="application/inkml+xml"/>
  <Override PartName="/ppt/ink/ink1788.xml" ContentType="application/inkml+xml"/>
  <Override PartName="/ppt/ink/ink1789.xml" ContentType="application/inkml+xml"/>
  <Override PartName="/ppt/ink/ink179.xml" ContentType="application/inkml+xml"/>
  <Override PartName="/ppt/ink/ink1790.xml" ContentType="application/inkml+xml"/>
  <Override PartName="/ppt/ink/ink1791.xml" ContentType="application/inkml+xml"/>
  <Override PartName="/ppt/ink/ink1792.xml" ContentType="application/inkml+xml"/>
  <Override PartName="/ppt/ink/ink1793.xml" ContentType="application/inkml+xml"/>
  <Override PartName="/ppt/ink/ink1794.xml" ContentType="application/inkml+xml"/>
  <Override PartName="/ppt/ink/ink1795.xml" ContentType="application/inkml+xml"/>
  <Override PartName="/ppt/ink/ink1796.xml" ContentType="application/inkml+xml"/>
  <Override PartName="/ppt/ink/ink1797.xml" ContentType="application/inkml+xml"/>
  <Override PartName="/ppt/ink/ink1798.xml" ContentType="application/inkml+xml"/>
  <Override PartName="/ppt/ink/ink1799.xml" ContentType="application/inkml+xml"/>
  <Override PartName="/ppt/ink/ink18.xml" ContentType="application/inkml+xml"/>
  <Override PartName="/ppt/ink/ink180.xml" ContentType="application/inkml+xml"/>
  <Override PartName="/ppt/ink/ink1800.xml" ContentType="application/inkml+xml"/>
  <Override PartName="/ppt/ink/ink1801.xml" ContentType="application/inkml+xml"/>
  <Override PartName="/ppt/ink/ink1802.xml" ContentType="application/inkml+xml"/>
  <Override PartName="/ppt/ink/ink1803.xml" ContentType="application/inkml+xml"/>
  <Override PartName="/ppt/ink/ink1804.xml" ContentType="application/inkml+xml"/>
  <Override PartName="/ppt/ink/ink1805.xml" ContentType="application/inkml+xml"/>
  <Override PartName="/ppt/ink/ink1806.xml" ContentType="application/inkml+xml"/>
  <Override PartName="/ppt/ink/ink1807.xml" ContentType="application/inkml+xml"/>
  <Override PartName="/ppt/ink/ink1808.xml" ContentType="application/inkml+xml"/>
  <Override PartName="/ppt/ink/ink1809.xml" ContentType="application/inkml+xml"/>
  <Override PartName="/ppt/ink/ink181.xml" ContentType="application/inkml+xml"/>
  <Override PartName="/ppt/ink/ink1810.xml" ContentType="application/inkml+xml"/>
  <Override PartName="/ppt/ink/ink1811.xml" ContentType="application/inkml+xml"/>
  <Override PartName="/ppt/ink/ink1812.xml" ContentType="application/inkml+xml"/>
  <Override PartName="/ppt/ink/ink1813.xml" ContentType="application/inkml+xml"/>
  <Override PartName="/ppt/ink/ink1814.xml" ContentType="application/inkml+xml"/>
  <Override PartName="/ppt/ink/ink1815.xml" ContentType="application/inkml+xml"/>
  <Override PartName="/ppt/ink/ink1816.xml" ContentType="application/inkml+xml"/>
  <Override PartName="/ppt/ink/ink1817.xml" ContentType="application/inkml+xml"/>
  <Override PartName="/ppt/ink/ink1818.xml" ContentType="application/inkml+xml"/>
  <Override PartName="/ppt/ink/ink1819.xml" ContentType="application/inkml+xml"/>
  <Override PartName="/ppt/ink/ink182.xml" ContentType="application/inkml+xml"/>
  <Override PartName="/ppt/ink/ink1820.xml" ContentType="application/inkml+xml"/>
  <Override PartName="/ppt/ink/ink1821.xml" ContentType="application/inkml+xml"/>
  <Override PartName="/ppt/ink/ink1822.xml" ContentType="application/inkml+xml"/>
  <Override PartName="/ppt/ink/ink1823.xml" ContentType="application/inkml+xml"/>
  <Override PartName="/ppt/ink/ink1824.xml" ContentType="application/inkml+xml"/>
  <Override PartName="/ppt/ink/ink1825.xml" ContentType="application/inkml+xml"/>
  <Override PartName="/ppt/ink/ink1826.xml" ContentType="application/inkml+xml"/>
  <Override PartName="/ppt/ink/ink1827.xml" ContentType="application/inkml+xml"/>
  <Override PartName="/ppt/ink/ink1828.xml" ContentType="application/inkml+xml"/>
  <Override PartName="/ppt/ink/ink1829.xml" ContentType="application/inkml+xml"/>
  <Override PartName="/ppt/ink/ink183.xml" ContentType="application/inkml+xml"/>
  <Override PartName="/ppt/ink/ink1830.xml" ContentType="application/inkml+xml"/>
  <Override PartName="/ppt/ink/ink1831.xml" ContentType="application/inkml+xml"/>
  <Override PartName="/ppt/ink/ink1832.xml" ContentType="application/inkml+xml"/>
  <Override PartName="/ppt/ink/ink1833.xml" ContentType="application/inkml+xml"/>
  <Override PartName="/ppt/ink/ink1834.xml" ContentType="application/inkml+xml"/>
  <Override PartName="/ppt/ink/ink1835.xml" ContentType="application/inkml+xml"/>
  <Override PartName="/ppt/ink/ink1836.xml" ContentType="application/inkml+xml"/>
  <Override PartName="/ppt/ink/ink1837.xml" ContentType="application/inkml+xml"/>
  <Override PartName="/ppt/ink/ink1838.xml" ContentType="application/inkml+xml"/>
  <Override PartName="/ppt/ink/ink1839.xml" ContentType="application/inkml+xml"/>
  <Override PartName="/ppt/ink/ink184.xml" ContentType="application/inkml+xml"/>
  <Override PartName="/ppt/ink/ink1840.xml" ContentType="application/inkml+xml"/>
  <Override PartName="/ppt/ink/ink1841.xml" ContentType="application/inkml+xml"/>
  <Override PartName="/ppt/ink/ink1842.xml" ContentType="application/inkml+xml"/>
  <Override PartName="/ppt/ink/ink1843.xml" ContentType="application/inkml+xml"/>
  <Override PartName="/ppt/ink/ink1844.xml" ContentType="application/inkml+xml"/>
  <Override PartName="/ppt/ink/ink1845.xml" ContentType="application/inkml+xml"/>
  <Override PartName="/ppt/ink/ink1846.xml" ContentType="application/inkml+xml"/>
  <Override PartName="/ppt/ink/ink1847.xml" ContentType="application/inkml+xml"/>
  <Override PartName="/ppt/ink/ink1848.xml" ContentType="application/inkml+xml"/>
  <Override PartName="/ppt/ink/ink1849.xml" ContentType="application/inkml+xml"/>
  <Override PartName="/ppt/ink/ink185.xml" ContentType="application/inkml+xml"/>
  <Override PartName="/ppt/ink/ink1850.xml" ContentType="application/inkml+xml"/>
  <Override PartName="/ppt/ink/ink1851.xml" ContentType="application/inkml+xml"/>
  <Override PartName="/ppt/ink/ink1852.xml" ContentType="application/inkml+xml"/>
  <Override PartName="/ppt/ink/ink1853.xml" ContentType="application/inkml+xml"/>
  <Override PartName="/ppt/ink/ink1854.xml" ContentType="application/inkml+xml"/>
  <Override PartName="/ppt/ink/ink1855.xml" ContentType="application/inkml+xml"/>
  <Override PartName="/ppt/ink/ink1856.xml" ContentType="application/inkml+xml"/>
  <Override PartName="/ppt/ink/ink1857.xml" ContentType="application/inkml+xml"/>
  <Override PartName="/ppt/ink/ink1858.xml" ContentType="application/inkml+xml"/>
  <Override PartName="/ppt/ink/ink1859.xml" ContentType="application/inkml+xml"/>
  <Override PartName="/ppt/ink/ink186.xml" ContentType="application/inkml+xml"/>
  <Override PartName="/ppt/ink/ink1860.xml" ContentType="application/inkml+xml"/>
  <Override PartName="/ppt/ink/ink1861.xml" ContentType="application/inkml+xml"/>
  <Override PartName="/ppt/ink/ink1862.xml" ContentType="application/inkml+xml"/>
  <Override PartName="/ppt/ink/ink1863.xml" ContentType="application/inkml+xml"/>
  <Override PartName="/ppt/ink/ink1864.xml" ContentType="application/inkml+xml"/>
  <Override PartName="/ppt/ink/ink1865.xml" ContentType="application/inkml+xml"/>
  <Override PartName="/ppt/ink/ink1866.xml" ContentType="application/inkml+xml"/>
  <Override PartName="/ppt/ink/ink1867.xml" ContentType="application/inkml+xml"/>
  <Override PartName="/ppt/ink/ink1868.xml" ContentType="application/inkml+xml"/>
  <Override PartName="/ppt/ink/ink1869.xml" ContentType="application/inkml+xml"/>
  <Override PartName="/ppt/ink/ink187.xml" ContentType="application/inkml+xml"/>
  <Override PartName="/ppt/ink/ink1870.xml" ContentType="application/inkml+xml"/>
  <Override PartName="/ppt/ink/ink1871.xml" ContentType="application/inkml+xml"/>
  <Override PartName="/ppt/ink/ink1872.xml" ContentType="application/inkml+xml"/>
  <Override PartName="/ppt/ink/ink1873.xml" ContentType="application/inkml+xml"/>
  <Override PartName="/ppt/ink/ink1874.xml" ContentType="application/inkml+xml"/>
  <Override PartName="/ppt/ink/ink1875.xml" ContentType="application/inkml+xml"/>
  <Override PartName="/ppt/ink/ink1876.xml" ContentType="application/inkml+xml"/>
  <Override PartName="/ppt/ink/ink1877.xml" ContentType="application/inkml+xml"/>
  <Override PartName="/ppt/ink/ink1878.xml" ContentType="application/inkml+xml"/>
  <Override PartName="/ppt/ink/ink1879.xml" ContentType="application/inkml+xml"/>
  <Override PartName="/ppt/ink/ink188.xml" ContentType="application/inkml+xml"/>
  <Override PartName="/ppt/ink/ink1880.xml" ContentType="application/inkml+xml"/>
  <Override PartName="/ppt/ink/ink1881.xml" ContentType="application/inkml+xml"/>
  <Override PartName="/ppt/ink/ink1882.xml" ContentType="application/inkml+xml"/>
  <Override PartName="/ppt/ink/ink1883.xml" ContentType="application/inkml+xml"/>
  <Override PartName="/ppt/ink/ink1884.xml" ContentType="application/inkml+xml"/>
  <Override PartName="/ppt/ink/ink1885.xml" ContentType="application/inkml+xml"/>
  <Override PartName="/ppt/ink/ink1886.xml" ContentType="application/inkml+xml"/>
  <Override PartName="/ppt/ink/ink1887.xml" ContentType="application/inkml+xml"/>
  <Override PartName="/ppt/ink/ink1888.xml" ContentType="application/inkml+xml"/>
  <Override PartName="/ppt/ink/ink1889.xml" ContentType="application/inkml+xml"/>
  <Override PartName="/ppt/ink/ink189.xml" ContentType="application/inkml+xml"/>
  <Override PartName="/ppt/ink/ink1890.xml" ContentType="application/inkml+xml"/>
  <Override PartName="/ppt/ink/ink1891.xml" ContentType="application/inkml+xml"/>
  <Override PartName="/ppt/ink/ink1892.xml" ContentType="application/inkml+xml"/>
  <Override PartName="/ppt/ink/ink1893.xml" ContentType="application/inkml+xml"/>
  <Override PartName="/ppt/ink/ink1894.xml" ContentType="application/inkml+xml"/>
  <Override PartName="/ppt/ink/ink1895.xml" ContentType="application/inkml+xml"/>
  <Override PartName="/ppt/ink/ink1896.xml" ContentType="application/inkml+xml"/>
  <Override PartName="/ppt/ink/ink1897.xml" ContentType="application/inkml+xml"/>
  <Override PartName="/ppt/ink/ink1898.xml" ContentType="application/inkml+xml"/>
  <Override PartName="/ppt/ink/ink1899.xml" ContentType="application/inkml+xml"/>
  <Override PartName="/ppt/ink/ink19.xml" ContentType="application/inkml+xml"/>
  <Override PartName="/ppt/ink/ink190.xml" ContentType="application/inkml+xml"/>
  <Override PartName="/ppt/ink/ink1900.xml" ContentType="application/inkml+xml"/>
  <Override PartName="/ppt/ink/ink1901.xml" ContentType="application/inkml+xml"/>
  <Override PartName="/ppt/ink/ink1902.xml" ContentType="application/inkml+xml"/>
  <Override PartName="/ppt/ink/ink1903.xml" ContentType="application/inkml+xml"/>
  <Override PartName="/ppt/ink/ink1904.xml" ContentType="application/inkml+xml"/>
  <Override PartName="/ppt/ink/ink1905.xml" ContentType="application/inkml+xml"/>
  <Override PartName="/ppt/ink/ink1906.xml" ContentType="application/inkml+xml"/>
  <Override PartName="/ppt/ink/ink1907.xml" ContentType="application/inkml+xml"/>
  <Override PartName="/ppt/ink/ink1908.xml" ContentType="application/inkml+xml"/>
  <Override PartName="/ppt/ink/ink1909.xml" ContentType="application/inkml+xml"/>
  <Override PartName="/ppt/ink/ink191.xml" ContentType="application/inkml+xml"/>
  <Override PartName="/ppt/ink/ink1910.xml" ContentType="application/inkml+xml"/>
  <Override PartName="/ppt/ink/ink1911.xml" ContentType="application/inkml+xml"/>
  <Override PartName="/ppt/ink/ink1912.xml" ContentType="application/inkml+xml"/>
  <Override PartName="/ppt/ink/ink1913.xml" ContentType="application/inkml+xml"/>
  <Override PartName="/ppt/ink/ink1914.xml" ContentType="application/inkml+xml"/>
  <Override PartName="/ppt/ink/ink1915.xml" ContentType="application/inkml+xml"/>
  <Override PartName="/ppt/ink/ink1916.xml" ContentType="application/inkml+xml"/>
  <Override PartName="/ppt/ink/ink1917.xml" ContentType="application/inkml+xml"/>
  <Override PartName="/ppt/ink/ink1918.xml" ContentType="application/inkml+xml"/>
  <Override PartName="/ppt/ink/ink1919.xml" ContentType="application/inkml+xml"/>
  <Override PartName="/ppt/ink/ink192.xml" ContentType="application/inkml+xml"/>
  <Override PartName="/ppt/ink/ink1920.xml" ContentType="application/inkml+xml"/>
  <Override PartName="/ppt/ink/ink1921.xml" ContentType="application/inkml+xml"/>
  <Override PartName="/ppt/ink/ink1922.xml" ContentType="application/inkml+xml"/>
  <Override PartName="/ppt/ink/ink1923.xml" ContentType="application/inkml+xml"/>
  <Override PartName="/ppt/ink/ink1924.xml" ContentType="application/inkml+xml"/>
  <Override PartName="/ppt/ink/ink1925.xml" ContentType="application/inkml+xml"/>
  <Override PartName="/ppt/ink/ink1926.xml" ContentType="application/inkml+xml"/>
  <Override PartName="/ppt/ink/ink1927.xml" ContentType="application/inkml+xml"/>
  <Override PartName="/ppt/ink/ink1928.xml" ContentType="application/inkml+xml"/>
  <Override PartName="/ppt/ink/ink1929.xml" ContentType="application/inkml+xml"/>
  <Override PartName="/ppt/ink/ink193.xml" ContentType="application/inkml+xml"/>
  <Override PartName="/ppt/ink/ink1930.xml" ContentType="application/inkml+xml"/>
  <Override PartName="/ppt/ink/ink1931.xml" ContentType="application/inkml+xml"/>
  <Override PartName="/ppt/ink/ink1932.xml" ContentType="application/inkml+xml"/>
  <Override PartName="/ppt/ink/ink1933.xml" ContentType="application/inkml+xml"/>
  <Override PartName="/ppt/ink/ink1934.xml" ContentType="application/inkml+xml"/>
  <Override PartName="/ppt/ink/ink1935.xml" ContentType="application/inkml+xml"/>
  <Override PartName="/ppt/ink/ink1936.xml" ContentType="application/inkml+xml"/>
  <Override PartName="/ppt/ink/ink1937.xml" ContentType="application/inkml+xml"/>
  <Override PartName="/ppt/ink/ink1938.xml" ContentType="application/inkml+xml"/>
  <Override PartName="/ppt/ink/ink1939.xml" ContentType="application/inkml+xml"/>
  <Override PartName="/ppt/ink/ink194.xml" ContentType="application/inkml+xml"/>
  <Override PartName="/ppt/ink/ink1940.xml" ContentType="application/inkml+xml"/>
  <Override PartName="/ppt/ink/ink1941.xml" ContentType="application/inkml+xml"/>
  <Override PartName="/ppt/ink/ink1942.xml" ContentType="application/inkml+xml"/>
  <Override PartName="/ppt/ink/ink1943.xml" ContentType="application/inkml+xml"/>
  <Override PartName="/ppt/ink/ink1944.xml" ContentType="application/inkml+xml"/>
  <Override PartName="/ppt/ink/ink1945.xml" ContentType="application/inkml+xml"/>
  <Override PartName="/ppt/ink/ink1946.xml" ContentType="application/inkml+xml"/>
  <Override PartName="/ppt/ink/ink1947.xml" ContentType="application/inkml+xml"/>
  <Override PartName="/ppt/ink/ink1948.xml" ContentType="application/inkml+xml"/>
  <Override PartName="/ppt/ink/ink1949.xml" ContentType="application/inkml+xml"/>
  <Override PartName="/ppt/ink/ink195.xml" ContentType="application/inkml+xml"/>
  <Override PartName="/ppt/ink/ink1950.xml" ContentType="application/inkml+xml"/>
  <Override PartName="/ppt/ink/ink1951.xml" ContentType="application/inkml+xml"/>
  <Override PartName="/ppt/ink/ink1952.xml" ContentType="application/inkml+xml"/>
  <Override PartName="/ppt/ink/ink1953.xml" ContentType="application/inkml+xml"/>
  <Override PartName="/ppt/ink/ink1954.xml" ContentType="application/inkml+xml"/>
  <Override PartName="/ppt/ink/ink1955.xml" ContentType="application/inkml+xml"/>
  <Override PartName="/ppt/ink/ink1956.xml" ContentType="application/inkml+xml"/>
  <Override PartName="/ppt/ink/ink1957.xml" ContentType="application/inkml+xml"/>
  <Override PartName="/ppt/ink/ink1958.xml" ContentType="application/inkml+xml"/>
  <Override PartName="/ppt/ink/ink1959.xml" ContentType="application/inkml+xml"/>
  <Override PartName="/ppt/ink/ink196.xml" ContentType="application/inkml+xml"/>
  <Override PartName="/ppt/ink/ink1960.xml" ContentType="application/inkml+xml"/>
  <Override PartName="/ppt/ink/ink1961.xml" ContentType="application/inkml+xml"/>
  <Override PartName="/ppt/ink/ink1962.xml" ContentType="application/inkml+xml"/>
  <Override PartName="/ppt/ink/ink1963.xml" ContentType="application/inkml+xml"/>
  <Override PartName="/ppt/ink/ink1964.xml" ContentType="application/inkml+xml"/>
  <Override PartName="/ppt/ink/ink1965.xml" ContentType="application/inkml+xml"/>
  <Override PartName="/ppt/ink/ink1966.xml" ContentType="application/inkml+xml"/>
  <Override PartName="/ppt/ink/ink1967.xml" ContentType="application/inkml+xml"/>
  <Override PartName="/ppt/ink/ink1968.xml" ContentType="application/inkml+xml"/>
  <Override PartName="/ppt/ink/ink1969.xml" ContentType="application/inkml+xml"/>
  <Override PartName="/ppt/ink/ink197.xml" ContentType="application/inkml+xml"/>
  <Override PartName="/ppt/ink/ink1970.xml" ContentType="application/inkml+xml"/>
  <Override PartName="/ppt/ink/ink1971.xml" ContentType="application/inkml+xml"/>
  <Override PartName="/ppt/ink/ink1972.xml" ContentType="application/inkml+xml"/>
  <Override PartName="/ppt/ink/ink1973.xml" ContentType="application/inkml+xml"/>
  <Override PartName="/ppt/ink/ink1974.xml" ContentType="application/inkml+xml"/>
  <Override PartName="/ppt/ink/ink1975.xml" ContentType="application/inkml+xml"/>
  <Override PartName="/ppt/ink/ink1976.xml" ContentType="application/inkml+xml"/>
  <Override PartName="/ppt/ink/ink1977.xml" ContentType="application/inkml+xml"/>
  <Override PartName="/ppt/ink/ink1978.xml" ContentType="application/inkml+xml"/>
  <Override PartName="/ppt/ink/ink1979.xml" ContentType="application/inkml+xml"/>
  <Override PartName="/ppt/ink/ink198.xml" ContentType="application/inkml+xml"/>
  <Override PartName="/ppt/ink/ink1980.xml" ContentType="application/inkml+xml"/>
  <Override PartName="/ppt/ink/ink1981.xml" ContentType="application/inkml+xml"/>
  <Override PartName="/ppt/ink/ink1982.xml" ContentType="application/inkml+xml"/>
  <Override PartName="/ppt/ink/ink1983.xml" ContentType="application/inkml+xml"/>
  <Override PartName="/ppt/ink/ink1984.xml" ContentType="application/inkml+xml"/>
  <Override PartName="/ppt/ink/ink1985.xml" ContentType="application/inkml+xml"/>
  <Override PartName="/ppt/ink/ink1986.xml" ContentType="application/inkml+xml"/>
  <Override PartName="/ppt/ink/ink1987.xml" ContentType="application/inkml+xml"/>
  <Override PartName="/ppt/ink/ink1988.xml" ContentType="application/inkml+xml"/>
  <Override PartName="/ppt/ink/ink1989.xml" ContentType="application/inkml+xml"/>
  <Override PartName="/ppt/ink/ink199.xml" ContentType="application/inkml+xml"/>
  <Override PartName="/ppt/ink/ink1990.xml" ContentType="application/inkml+xml"/>
  <Override PartName="/ppt/ink/ink1991.xml" ContentType="application/inkml+xml"/>
  <Override PartName="/ppt/ink/ink1992.xml" ContentType="application/inkml+xml"/>
  <Override PartName="/ppt/ink/ink1993.xml" ContentType="application/inkml+xml"/>
  <Override PartName="/ppt/ink/ink1994.xml" ContentType="application/inkml+xml"/>
  <Override PartName="/ppt/ink/ink1995.xml" ContentType="application/inkml+xml"/>
  <Override PartName="/ppt/ink/ink1996.xml" ContentType="application/inkml+xml"/>
  <Override PartName="/ppt/ink/ink1997.xml" ContentType="application/inkml+xml"/>
  <Override PartName="/ppt/ink/ink1998.xml" ContentType="application/inkml+xml"/>
  <Override PartName="/ppt/ink/ink1999.xml" ContentType="application/inkml+xml"/>
  <Override PartName="/ppt/ink/ink2.xml" ContentType="application/inkml+xml"/>
  <Override PartName="/ppt/ink/ink20.xml" ContentType="application/inkml+xml"/>
  <Override PartName="/ppt/ink/ink200.xml" ContentType="application/inkml+xml"/>
  <Override PartName="/ppt/ink/ink2000.xml" ContentType="application/inkml+xml"/>
  <Override PartName="/ppt/ink/ink2001.xml" ContentType="application/inkml+xml"/>
  <Override PartName="/ppt/ink/ink2002.xml" ContentType="application/inkml+xml"/>
  <Override PartName="/ppt/ink/ink2003.xml" ContentType="application/inkml+xml"/>
  <Override PartName="/ppt/ink/ink2004.xml" ContentType="application/inkml+xml"/>
  <Override PartName="/ppt/ink/ink2005.xml" ContentType="application/inkml+xml"/>
  <Override PartName="/ppt/ink/ink2006.xml" ContentType="application/inkml+xml"/>
  <Override PartName="/ppt/ink/ink2007.xml" ContentType="application/inkml+xml"/>
  <Override PartName="/ppt/ink/ink2008.xml" ContentType="application/inkml+xml"/>
  <Override PartName="/ppt/ink/ink2009.xml" ContentType="application/inkml+xml"/>
  <Override PartName="/ppt/ink/ink201.xml" ContentType="application/inkml+xml"/>
  <Override PartName="/ppt/ink/ink2010.xml" ContentType="application/inkml+xml"/>
  <Override PartName="/ppt/ink/ink2011.xml" ContentType="application/inkml+xml"/>
  <Override PartName="/ppt/ink/ink2012.xml" ContentType="application/inkml+xml"/>
  <Override PartName="/ppt/ink/ink2013.xml" ContentType="application/inkml+xml"/>
  <Override PartName="/ppt/ink/ink2014.xml" ContentType="application/inkml+xml"/>
  <Override PartName="/ppt/ink/ink2015.xml" ContentType="application/inkml+xml"/>
  <Override PartName="/ppt/ink/ink2016.xml" ContentType="application/inkml+xml"/>
  <Override PartName="/ppt/ink/ink2017.xml" ContentType="application/inkml+xml"/>
  <Override PartName="/ppt/ink/ink2018.xml" ContentType="application/inkml+xml"/>
  <Override PartName="/ppt/ink/ink2019.xml" ContentType="application/inkml+xml"/>
  <Override PartName="/ppt/ink/ink202.xml" ContentType="application/inkml+xml"/>
  <Override PartName="/ppt/ink/ink2020.xml" ContentType="application/inkml+xml"/>
  <Override PartName="/ppt/ink/ink2021.xml" ContentType="application/inkml+xml"/>
  <Override PartName="/ppt/ink/ink2022.xml" ContentType="application/inkml+xml"/>
  <Override PartName="/ppt/ink/ink2023.xml" ContentType="application/inkml+xml"/>
  <Override PartName="/ppt/ink/ink2024.xml" ContentType="application/inkml+xml"/>
  <Override PartName="/ppt/ink/ink2025.xml" ContentType="application/inkml+xml"/>
  <Override PartName="/ppt/ink/ink2026.xml" ContentType="application/inkml+xml"/>
  <Override PartName="/ppt/ink/ink2027.xml" ContentType="application/inkml+xml"/>
  <Override PartName="/ppt/ink/ink2028.xml" ContentType="application/inkml+xml"/>
  <Override PartName="/ppt/ink/ink2029.xml" ContentType="application/inkml+xml"/>
  <Override PartName="/ppt/ink/ink203.xml" ContentType="application/inkml+xml"/>
  <Override PartName="/ppt/ink/ink2030.xml" ContentType="application/inkml+xml"/>
  <Override PartName="/ppt/ink/ink2031.xml" ContentType="application/inkml+xml"/>
  <Override PartName="/ppt/ink/ink2032.xml" ContentType="application/inkml+xml"/>
  <Override PartName="/ppt/ink/ink2033.xml" ContentType="application/inkml+xml"/>
  <Override PartName="/ppt/ink/ink2034.xml" ContentType="application/inkml+xml"/>
  <Override PartName="/ppt/ink/ink2035.xml" ContentType="application/inkml+xml"/>
  <Override PartName="/ppt/ink/ink2036.xml" ContentType="application/inkml+xml"/>
  <Override PartName="/ppt/ink/ink2037.xml" ContentType="application/inkml+xml"/>
  <Override PartName="/ppt/ink/ink2038.xml" ContentType="application/inkml+xml"/>
  <Override PartName="/ppt/ink/ink2039.xml" ContentType="application/inkml+xml"/>
  <Override PartName="/ppt/ink/ink204.xml" ContentType="application/inkml+xml"/>
  <Override PartName="/ppt/ink/ink2040.xml" ContentType="application/inkml+xml"/>
  <Override PartName="/ppt/ink/ink2041.xml" ContentType="application/inkml+xml"/>
  <Override PartName="/ppt/ink/ink2042.xml" ContentType="application/inkml+xml"/>
  <Override PartName="/ppt/ink/ink2043.xml" ContentType="application/inkml+xml"/>
  <Override PartName="/ppt/ink/ink2044.xml" ContentType="application/inkml+xml"/>
  <Override PartName="/ppt/ink/ink2045.xml" ContentType="application/inkml+xml"/>
  <Override PartName="/ppt/ink/ink2046.xml" ContentType="application/inkml+xml"/>
  <Override PartName="/ppt/ink/ink2047.xml" ContentType="application/inkml+xml"/>
  <Override PartName="/ppt/ink/ink2048.xml" ContentType="application/inkml+xml"/>
  <Override PartName="/ppt/ink/ink2049.xml" ContentType="application/inkml+xml"/>
  <Override PartName="/ppt/ink/ink205.xml" ContentType="application/inkml+xml"/>
  <Override PartName="/ppt/ink/ink2050.xml" ContentType="application/inkml+xml"/>
  <Override PartName="/ppt/ink/ink2051.xml" ContentType="application/inkml+xml"/>
  <Override PartName="/ppt/ink/ink2052.xml" ContentType="application/inkml+xml"/>
  <Override PartName="/ppt/ink/ink2053.xml" ContentType="application/inkml+xml"/>
  <Override PartName="/ppt/ink/ink2054.xml" ContentType="application/inkml+xml"/>
  <Override PartName="/ppt/ink/ink2055.xml" ContentType="application/inkml+xml"/>
  <Override PartName="/ppt/ink/ink2056.xml" ContentType="application/inkml+xml"/>
  <Override PartName="/ppt/ink/ink2057.xml" ContentType="application/inkml+xml"/>
  <Override PartName="/ppt/ink/ink2058.xml" ContentType="application/inkml+xml"/>
  <Override PartName="/ppt/ink/ink2059.xml" ContentType="application/inkml+xml"/>
  <Override PartName="/ppt/ink/ink206.xml" ContentType="application/inkml+xml"/>
  <Override PartName="/ppt/ink/ink2060.xml" ContentType="application/inkml+xml"/>
  <Override PartName="/ppt/ink/ink2061.xml" ContentType="application/inkml+xml"/>
  <Override PartName="/ppt/ink/ink2062.xml" ContentType="application/inkml+xml"/>
  <Override PartName="/ppt/ink/ink2063.xml" ContentType="application/inkml+xml"/>
  <Override PartName="/ppt/ink/ink2064.xml" ContentType="application/inkml+xml"/>
  <Override PartName="/ppt/ink/ink2065.xml" ContentType="application/inkml+xml"/>
  <Override PartName="/ppt/ink/ink2066.xml" ContentType="application/inkml+xml"/>
  <Override PartName="/ppt/ink/ink2067.xml" ContentType="application/inkml+xml"/>
  <Override PartName="/ppt/ink/ink2068.xml" ContentType="application/inkml+xml"/>
  <Override PartName="/ppt/ink/ink2069.xml" ContentType="application/inkml+xml"/>
  <Override PartName="/ppt/ink/ink207.xml" ContentType="application/inkml+xml"/>
  <Override PartName="/ppt/ink/ink2070.xml" ContentType="application/inkml+xml"/>
  <Override PartName="/ppt/ink/ink2071.xml" ContentType="application/inkml+xml"/>
  <Override PartName="/ppt/ink/ink2072.xml" ContentType="application/inkml+xml"/>
  <Override PartName="/ppt/ink/ink2073.xml" ContentType="application/inkml+xml"/>
  <Override PartName="/ppt/ink/ink2074.xml" ContentType="application/inkml+xml"/>
  <Override PartName="/ppt/ink/ink2075.xml" ContentType="application/inkml+xml"/>
  <Override PartName="/ppt/ink/ink2076.xml" ContentType="application/inkml+xml"/>
  <Override PartName="/ppt/ink/ink2077.xml" ContentType="application/inkml+xml"/>
  <Override PartName="/ppt/ink/ink2078.xml" ContentType="application/inkml+xml"/>
  <Override PartName="/ppt/ink/ink2079.xml" ContentType="application/inkml+xml"/>
  <Override PartName="/ppt/ink/ink208.xml" ContentType="application/inkml+xml"/>
  <Override PartName="/ppt/ink/ink2080.xml" ContentType="application/inkml+xml"/>
  <Override PartName="/ppt/ink/ink2081.xml" ContentType="application/inkml+xml"/>
  <Override PartName="/ppt/ink/ink2082.xml" ContentType="application/inkml+xml"/>
  <Override PartName="/ppt/ink/ink2083.xml" ContentType="application/inkml+xml"/>
  <Override PartName="/ppt/ink/ink2084.xml" ContentType="application/inkml+xml"/>
  <Override PartName="/ppt/ink/ink2085.xml" ContentType="application/inkml+xml"/>
  <Override PartName="/ppt/ink/ink2086.xml" ContentType="application/inkml+xml"/>
  <Override PartName="/ppt/ink/ink2087.xml" ContentType="application/inkml+xml"/>
  <Override PartName="/ppt/ink/ink2088.xml" ContentType="application/inkml+xml"/>
  <Override PartName="/ppt/ink/ink2089.xml" ContentType="application/inkml+xml"/>
  <Override PartName="/ppt/ink/ink209.xml" ContentType="application/inkml+xml"/>
  <Override PartName="/ppt/ink/ink2090.xml" ContentType="application/inkml+xml"/>
  <Override PartName="/ppt/ink/ink2091.xml" ContentType="application/inkml+xml"/>
  <Override PartName="/ppt/ink/ink2092.xml" ContentType="application/inkml+xml"/>
  <Override PartName="/ppt/ink/ink2093.xml" ContentType="application/inkml+xml"/>
  <Override PartName="/ppt/ink/ink2094.xml" ContentType="application/inkml+xml"/>
  <Override PartName="/ppt/ink/ink2095.xml" ContentType="application/inkml+xml"/>
  <Override PartName="/ppt/ink/ink2096.xml" ContentType="application/inkml+xml"/>
  <Override PartName="/ppt/ink/ink2097.xml" ContentType="application/inkml+xml"/>
  <Override PartName="/ppt/ink/ink2098.xml" ContentType="application/inkml+xml"/>
  <Override PartName="/ppt/ink/ink2099.xml" ContentType="application/inkml+xml"/>
  <Override PartName="/ppt/ink/ink21.xml" ContentType="application/inkml+xml"/>
  <Override PartName="/ppt/ink/ink210.xml" ContentType="application/inkml+xml"/>
  <Override PartName="/ppt/ink/ink2100.xml" ContentType="application/inkml+xml"/>
  <Override PartName="/ppt/ink/ink2101.xml" ContentType="application/inkml+xml"/>
  <Override PartName="/ppt/ink/ink2102.xml" ContentType="application/inkml+xml"/>
  <Override PartName="/ppt/ink/ink2103.xml" ContentType="application/inkml+xml"/>
  <Override PartName="/ppt/ink/ink2104.xml" ContentType="application/inkml+xml"/>
  <Override PartName="/ppt/ink/ink2105.xml" ContentType="application/inkml+xml"/>
  <Override PartName="/ppt/ink/ink2106.xml" ContentType="application/inkml+xml"/>
  <Override PartName="/ppt/ink/ink2107.xml" ContentType="application/inkml+xml"/>
  <Override PartName="/ppt/ink/ink2108.xml" ContentType="application/inkml+xml"/>
  <Override PartName="/ppt/ink/ink2109.xml" ContentType="application/inkml+xml"/>
  <Override PartName="/ppt/ink/ink211.xml" ContentType="application/inkml+xml"/>
  <Override PartName="/ppt/ink/ink2110.xml" ContentType="application/inkml+xml"/>
  <Override PartName="/ppt/ink/ink2111.xml" ContentType="application/inkml+xml"/>
  <Override PartName="/ppt/ink/ink2112.xml" ContentType="application/inkml+xml"/>
  <Override PartName="/ppt/ink/ink2113.xml" ContentType="application/inkml+xml"/>
  <Override PartName="/ppt/ink/ink2114.xml" ContentType="application/inkml+xml"/>
  <Override PartName="/ppt/ink/ink2115.xml" ContentType="application/inkml+xml"/>
  <Override PartName="/ppt/ink/ink2116.xml" ContentType="application/inkml+xml"/>
  <Override PartName="/ppt/ink/ink2117.xml" ContentType="application/inkml+xml"/>
  <Override PartName="/ppt/ink/ink2118.xml" ContentType="application/inkml+xml"/>
  <Override PartName="/ppt/ink/ink2119.xml" ContentType="application/inkml+xml"/>
  <Override PartName="/ppt/ink/ink212.xml" ContentType="application/inkml+xml"/>
  <Override PartName="/ppt/ink/ink2120.xml" ContentType="application/inkml+xml"/>
  <Override PartName="/ppt/ink/ink2121.xml" ContentType="application/inkml+xml"/>
  <Override PartName="/ppt/ink/ink2122.xml" ContentType="application/inkml+xml"/>
  <Override PartName="/ppt/ink/ink2123.xml" ContentType="application/inkml+xml"/>
  <Override PartName="/ppt/ink/ink2124.xml" ContentType="application/inkml+xml"/>
  <Override PartName="/ppt/ink/ink2125.xml" ContentType="application/inkml+xml"/>
  <Override PartName="/ppt/ink/ink2126.xml" ContentType="application/inkml+xml"/>
  <Override PartName="/ppt/ink/ink2127.xml" ContentType="application/inkml+xml"/>
  <Override PartName="/ppt/ink/ink2128.xml" ContentType="application/inkml+xml"/>
  <Override PartName="/ppt/ink/ink2129.xml" ContentType="application/inkml+xml"/>
  <Override PartName="/ppt/ink/ink213.xml" ContentType="application/inkml+xml"/>
  <Override PartName="/ppt/ink/ink2130.xml" ContentType="application/inkml+xml"/>
  <Override PartName="/ppt/ink/ink2131.xml" ContentType="application/inkml+xml"/>
  <Override PartName="/ppt/ink/ink2132.xml" ContentType="application/inkml+xml"/>
  <Override PartName="/ppt/ink/ink2133.xml" ContentType="application/inkml+xml"/>
  <Override PartName="/ppt/ink/ink2134.xml" ContentType="application/inkml+xml"/>
  <Override PartName="/ppt/ink/ink2135.xml" ContentType="application/inkml+xml"/>
  <Override PartName="/ppt/ink/ink2136.xml" ContentType="application/inkml+xml"/>
  <Override PartName="/ppt/ink/ink2137.xml" ContentType="application/inkml+xml"/>
  <Override PartName="/ppt/ink/ink2138.xml" ContentType="application/inkml+xml"/>
  <Override PartName="/ppt/ink/ink2139.xml" ContentType="application/inkml+xml"/>
  <Override PartName="/ppt/ink/ink214.xml" ContentType="application/inkml+xml"/>
  <Override PartName="/ppt/ink/ink2140.xml" ContentType="application/inkml+xml"/>
  <Override PartName="/ppt/ink/ink2141.xml" ContentType="application/inkml+xml"/>
  <Override PartName="/ppt/ink/ink2142.xml" ContentType="application/inkml+xml"/>
  <Override PartName="/ppt/ink/ink2143.xml" ContentType="application/inkml+xml"/>
  <Override PartName="/ppt/ink/ink2144.xml" ContentType="application/inkml+xml"/>
  <Override PartName="/ppt/ink/ink2145.xml" ContentType="application/inkml+xml"/>
  <Override PartName="/ppt/ink/ink2146.xml" ContentType="application/inkml+xml"/>
  <Override PartName="/ppt/ink/ink2147.xml" ContentType="application/inkml+xml"/>
  <Override PartName="/ppt/ink/ink2148.xml" ContentType="application/inkml+xml"/>
  <Override PartName="/ppt/ink/ink2149.xml" ContentType="application/inkml+xml"/>
  <Override PartName="/ppt/ink/ink215.xml" ContentType="application/inkml+xml"/>
  <Override PartName="/ppt/ink/ink2150.xml" ContentType="application/inkml+xml"/>
  <Override PartName="/ppt/ink/ink2151.xml" ContentType="application/inkml+xml"/>
  <Override PartName="/ppt/ink/ink2152.xml" ContentType="application/inkml+xml"/>
  <Override PartName="/ppt/ink/ink2153.xml" ContentType="application/inkml+xml"/>
  <Override PartName="/ppt/ink/ink2154.xml" ContentType="application/inkml+xml"/>
  <Override PartName="/ppt/ink/ink2155.xml" ContentType="application/inkml+xml"/>
  <Override PartName="/ppt/ink/ink2156.xml" ContentType="application/inkml+xml"/>
  <Override PartName="/ppt/ink/ink2157.xml" ContentType="application/inkml+xml"/>
  <Override PartName="/ppt/ink/ink2158.xml" ContentType="application/inkml+xml"/>
  <Override PartName="/ppt/ink/ink2159.xml" ContentType="application/inkml+xml"/>
  <Override PartName="/ppt/ink/ink216.xml" ContentType="application/inkml+xml"/>
  <Override PartName="/ppt/ink/ink2160.xml" ContentType="application/inkml+xml"/>
  <Override PartName="/ppt/ink/ink2161.xml" ContentType="application/inkml+xml"/>
  <Override PartName="/ppt/ink/ink2162.xml" ContentType="application/inkml+xml"/>
  <Override PartName="/ppt/ink/ink2163.xml" ContentType="application/inkml+xml"/>
  <Override PartName="/ppt/ink/ink2164.xml" ContentType="application/inkml+xml"/>
  <Override PartName="/ppt/ink/ink2165.xml" ContentType="application/inkml+xml"/>
  <Override PartName="/ppt/ink/ink2166.xml" ContentType="application/inkml+xml"/>
  <Override PartName="/ppt/ink/ink2167.xml" ContentType="application/inkml+xml"/>
  <Override PartName="/ppt/ink/ink2168.xml" ContentType="application/inkml+xml"/>
  <Override PartName="/ppt/ink/ink2169.xml" ContentType="application/inkml+xml"/>
  <Override PartName="/ppt/ink/ink217.xml" ContentType="application/inkml+xml"/>
  <Override PartName="/ppt/ink/ink2170.xml" ContentType="application/inkml+xml"/>
  <Override PartName="/ppt/ink/ink2171.xml" ContentType="application/inkml+xml"/>
  <Override PartName="/ppt/ink/ink2172.xml" ContentType="application/inkml+xml"/>
  <Override PartName="/ppt/ink/ink2173.xml" ContentType="application/inkml+xml"/>
  <Override PartName="/ppt/ink/ink2174.xml" ContentType="application/inkml+xml"/>
  <Override PartName="/ppt/ink/ink2175.xml" ContentType="application/inkml+xml"/>
  <Override PartName="/ppt/ink/ink2176.xml" ContentType="application/inkml+xml"/>
  <Override PartName="/ppt/ink/ink2177.xml" ContentType="application/inkml+xml"/>
  <Override PartName="/ppt/ink/ink2178.xml" ContentType="application/inkml+xml"/>
  <Override PartName="/ppt/ink/ink2179.xml" ContentType="application/inkml+xml"/>
  <Override PartName="/ppt/ink/ink218.xml" ContentType="application/inkml+xml"/>
  <Override PartName="/ppt/ink/ink2180.xml" ContentType="application/inkml+xml"/>
  <Override PartName="/ppt/ink/ink2181.xml" ContentType="application/inkml+xml"/>
  <Override PartName="/ppt/ink/ink2182.xml" ContentType="application/inkml+xml"/>
  <Override PartName="/ppt/ink/ink2183.xml" ContentType="application/inkml+xml"/>
  <Override PartName="/ppt/ink/ink2184.xml" ContentType="application/inkml+xml"/>
  <Override PartName="/ppt/ink/ink2185.xml" ContentType="application/inkml+xml"/>
  <Override PartName="/ppt/ink/ink2186.xml" ContentType="application/inkml+xml"/>
  <Override PartName="/ppt/ink/ink2187.xml" ContentType="application/inkml+xml"/>
  <Override PartName="/ppt/ink/ink2188.xml" ContentType="application/inkml+xml"/>
  <Override PartName="/ppt/ink/ink2189.xml" ContentType="application/inkml+xml"/>
  <Override PartName="/ppt/ink/ink219.xml" ContentType="application/inkml+xml"/>
  <Override PartName="/ppt/ink/ink2190.xml" ContentType="application/inkml+xml"/>
  <Override PartName="/ppt/ink/ink2191.xml" ContentType="application/inkml+xml"/>
  <Override PartName="/ppt/ink/ink2192.xml" ContentType="application/inkml+xml"/>
  <Override PartName="/ppt/ink/ink2193.xml" ContentType="application/inkml+xml"/>
  <Override PartName="/ppt/ink/ink2194.xml" ContentType="application/inkml+xml"/>
  <Override PartName="/ppt/ink/ink2195.xml" ContentType="application/inkml+xml"/>
  <Override PartName="/ppt/ink/ink2196.xml" ContentType="application/inkml+xml"/>
  <Override PartName="/ppt/ink/ink2197.xml" ContentType="application/inkml+xml"/>
  <Override PartName="/ppt/ink/ink2198.xml" ContentType="application/inkml+xml"/>
  <Override PartName="/ppt/ink/ink2199.xml" ContentType="application/inkml+xml"/>
  <Override PartName="/ppt/ink/ink22.xml" ContentType="application/inkml+xml"/>
  <Override PartName="/ppt/ink/ink220.xml" ContentType="application/inkml+xml"/>
  <Override PartName="/ppt/ink/ink2200.xml" ContentType="application/inkml+xml"/>
  <Override PartName="/ppt/ink/ink2201.xml" ContentType="application/inkml+xml"/>
  <Override PartName="/ppt/ink/ink2202.xml" ContentType="application/inkml+xml"/>
  <Override PartName="/ppt/ink/ink2203.xml" ContentType="application/inkml+xml"/>
  <Override PartName="/ppt/ink/ink2204.xml" ContentType="application/inkml+xml"/>
  <Override PartName="/ppt/ink/ink2205.xml" ContentType="application/inkml+xml"/>
  <Override PartName="/ppt/ink/ink2206.xml" ContentType="application/inkml+xml"/>
  <Override PartName="/ppt/ink/ink2207.xml" ContentType="application/inkml+xml"/>
  <Override PartName="/ppt/ink/ink2208.xml" ContentType="application/inkml+xml"/>
  <Override PartName="/ppt/ink/ink2209.xml" ContentType="application/inkml+xml"/>
  <Override PartName="/ppt/ink/ink221.xml" ContentType="application/inkml+xml"/>
  <Override PartName="/ppt/ink/ink2210.xml" ContentType="application/inkml+xml"/>
  <Override PartName="/ppt/ink/ink2211.xml" ContentType="application/inkml+xml"/>
  <Override PartName="/ppt/ink/ink2212.xml" ContentType="application/inkml+xml"/>
  <Override PartName="/ppt/ink/ink2213.xml" ContentType="application/inkml+xml"/>
  <Override PartName="/ppt/ink/ink2214.xml" ContentType="application/inkml+xml"/>
  <Override PartName="/ppt/ink/ink2215.xml" ContentType="application/inkml+xml"/>
  <Override PartName="/ppt/ink/ink2216.xml" ContentType="application/inkml+xml"/>
  <Override PartName="/ppt/ink/ink2217.xml" ContentType="application/inkml+xml"/>
  <Override PartName="/ppt/ink/ink2218.xml" ContentType="application/inkml+xml"/>
  <Override PartName="/ppt/ink/ink2219.xml" ContentType="application/inkml+xml"/>
  <Override PartName="/ppt/ink/ink222.xml" ContentType="application/inkml+xml"/>
  <Override PartName="/ppt/ink/ink2220.xml" ContentType="application/inkml+xml"/>
  <Override PartName="/ppt/ink/ink2221.xml" ContentType="application/inkml+xml"/>
  <Override PartName="/ppt/ink/ink2222.xml" ContentType="application/inkml+xml"/>
  <Override PartName="/ppt/ink/ink2223.xml" ContentType="application/inkml+xml"/>
  <Override PartName="/ppt/ink/ink2224.xml" ContentType="application/inkml+xml"/>
  <Override PartName="/ppt/ink/ink2225.xml" ContentType="application/inkml+xml"/>
  <Override PartName="/ppt/ink/ink2226.xml" ContentType="application/inkml+xml"/>
  <Override PartName="/ppt/ink/ink2227.xml" ContentType="application/inkml+xml"/>
  <Override PartName="/ppt/ink/ink2228.xml" ContentType="application/inkml+xml"/>
  <Override PartName="/ppt/ink/ink2229.xml" ContentType="application/inkml+xml"/>
  <Override PartName="/ppt/ink/ink223.xml" ContentType="application/inkml+xml"/>
  <Override PartName="/ppt/ink/ink2230.xml" ContentType="application/inkml+xml"/>
  <Override PartName="/ppt/ink/ink2231.xml" ContentType="application/inkml+xml"/>
  <Override PartName="/ppt/ink/ink2232.xml" ContentType="application/inkml+xml"/>
  <Override PartName="/ppt/ink/ink2233.xml" ContentType="application/inkml+xml"/>
  <Override PartName="/ppt/ink/ink2234.xml" ContentType="application/inkml+xml"/>
  <Override PartName="/ppt/ink/ink2235.xml" ContentType="application/inkml+xml"/>
  <Override PartName="/ppt/ink/ink2236.xml" ContentType="application/inkml+xml"/>
  <Override PartName="/ppt/ink/ink2237.xml" ContentType="application/inkml+xml"/>
  <Override PartName="/ppt/ink/ink2238.xml" ContentType="application/inkml+xml"/>
  <Override PartName="/ppt/ink/ink2239.xml" ContentType="application/inkml+xml"/>
  <Override PartName="/ppt/ink/ink224.xml" ContentType="application/inkml+xml"/>
  <Override PartName="/ppt/ink/ink2240.xml" ContentType="application/inkml+xml"/>
  <Override PartName="/ppt/ink/ink2241.xml" ContentType="application/inkml+xml"/>
  <Override PartName="/ppt/ink/ink2242.xml" ContentType="application/inkml+xml"/>
  <Override PartName="/ppt/ink/ink2243.xml" ContentType="application/inkml+xml"/>
  <Override PartName="/ppt/ink/ink2244.xml" ContentType="application/inkml+xml"/>
  <Override PartName="/ppt/ink/ink2245.xml" ContentType="application/inkml+xml"/>
  <Override PartName="/ppt/ink/ink2246.xml" ContentType="application/inkml+xml"/>
  <Override PartName="/ppt/ink/ink2247.xml" ContentType="application/inkml+xml"/>
  <Override PartName="/ppt/ink/ink2248.xml" ContentType="application/inkml+xml"/>
  <Override PartName="/ppt/ink/ink2249.xml" ContentType="application/inkml+xml"/>
  <Override PartName="/ppt/ink/ink225.xml" ContentType="application/inkml+xml"/>
  <Override PartName="/ppt/ink/ink2250.xml" ContentType="application/inkml+xml"/>
  <Override PartName="/ppt/ink/ink2251.xml" ContentType="application/inkml+xml"/>
  <Override PartName="/ppt/ink/ink2252.xml" ContentType="application/inkml+xml"/>
  <Override PartName="/ppt/ink/ink2253.xml" ContentType="application/inkml+xml"/>
  <Override PartName="/ppt/ink/ink2254.xml" ContentType="application/inkml+xml"/>
  <Override PartName="/ppt/ink/ink2255.xml" ContentType="application/inkml+xml"/>
  <Override PartName="/ppt/ink/ink2256.xml" ContentType="application/inkml+xml"/>
  <Override PartName="/ppt/ink/ink2257.xml" ContentType="application/inkml+xml"/>
  <Override PartName="/ppt/ink/ink2258.xml" ContentType="application/inkml+xml"/>
  <Override PartName="/ppt/ink/ink2259.xml" ContentType="application/inkml+xml"/>
  <Override PartName="/ppt/ink/ink226.xml" ContentType="application/inkml+xml"/>
  <Override PartName="/ppt/ink/ink2260.xml" ContentType="application/inkml+xml"/>
  <Override PartName="/ppt/ink/ink2261.xml" ContentType="application/inkml+xml"/>
  <Override PartName="/ppt/ink/ink2262.xml" ContentType="application/inkml+xml"/>
  <Override PartName="/ppt/ink/ink2263.xml" ContentType="application/inkml+xml"/>
  <Override PartName="/ppt/ink/ink2264.xml" ContentType="application/inkml+xml"/>
  <Override PartName="/ppt/ink/ink2265.xml" ContentType="application/inkml+xml"/>
  <Override PartName="/ppt/ink/ink2266.xml" ContentType="application/inkml+xml"/>
  <Override PartName="/ppt/ink/ink2267.xml" ContentType="application/inkml+xml"/>
  <Override PartName="/ppt/ink/ink2268.xml" ContentType="application/inkml+xml"/>
  <Override PartName="/ppt/ink/ink2269.xml" ContentType="application/inkml+xml"/>
  <Override PartName="/ppt/ink/ink227.xml" ContentType="application/inkml+xml"/>
  <Override PartName="/ppt/ink/ink2270.xml" ContentType="application/inkml+xml"/>
  <Override PartName="/ppt/ink/ink2271.xml" ContentType="application/inkml+xml"/>
  <Override PartName="/ppt/ink/ink2272.xml" ContentType="application/inkml+xml"/>
  <Override PartName="/ppt/ink/ink2273.xml" ContentType="application/inkml+xml"/>
  <Override PartName="/ppt/ink/ink2274.xml" ContentType="application/inkml+xml"/>
  <Override PartName="/ppt/ink/ink2275.xml" ContentType="application/inkml+xml"/>
  <Override PartName="/ppt/ink/ink2276.xml" ContentType="application/inkml+xml"/>
  <Override PartName="/ppt/ink/ink2277.xml" ContentType="application/inkml+xml"/>
  <Override PartName="/ppt/ink/ink2278.xml" ContentType="application/inkml+xml"/>
  <Override PartName="/ppt/ink/ink2279.xml" ContentType="application/inkml+xml"/>
  <Override PartName="/ppt/ink/ink228.xml" ContentType="application/inkml+xml"/>
  <Override PartName="/ppt/ink/ink2280.xml" ContentType="application/inkml+xml"/>
  <Override PartName="/ppt/ink/ink2281.xml" ContentType="application/inkml+xml"/>
  <Override PartName="/ppt/ink/ink2282.xml" ContentType="application/inkml+xml"/>
  <Override PartName="/ppt/ink/ink2283.xml" ContentType="application/inkml+xml"/>
  <Override PartName="/ppt/ink/ink2284.xml" ContentType="application/inkml+xml"/>
  <Override PartName="/ppt/ink/ink2285.xml" ContentType="application/inkml+xml"/>
  <Override PartName="/ppt/ink/ink2286.xml" ContentType="application/inkml+xml"/>
  <Override PartName="/ppt/ink/ink2287.xml" ContentType="application/inkml+xml"/>
  <Override PartName="/ppt/ink/ink2288.xml" ContentType="application/inkml+xml"/>
  <Override PartName="/ppt/ink/ink2289.xml" ContentType="application/inkml+xml"/>
  <Override PartName="/ppt/ink/ink229.xml" ContentType="application/inkml+xml"/>
  <Override PartName="/ppt/ink/ink2290.xml" ContentType="application/inkml+xml"/>
  <Override PartName="/ppt/ink/ink2291.xml" ContentType="application/inkml+xml"/>
  <Override PartName="/ppt/ink/ink2292.xml" ContentType="application/inkml+xml"/>
  <Override PartName="/ppt/ink/ink2293.xml" ContentType="application/inkml+xml"/>
  <Override PartName="/ppt/ink/ink2294.xml" ContentType="application/inkml+xml"/>
  <Override PartName="/ppt/ink/ink2295.xml" ContentType="application/inkml+xml"/>
  <Override PartName="/ppt/ink/ink2296.xml" ContentType="application/inkml+xml"/>
  <Override PartName="/ppt/ink/ink2297.xml" ContentType="application/inkml+xml"/>
  <Override PartName="/ppt/ink/ink2298.xml" ContentType="application/inkml+xml"/>
  <Override PartName="/ppt/ink/ink2299.xml" ContentType="application/inkml+xml"/>
  <Override PartName="/ppt/ink/ink23.xml" ContentType="application/inkml+xml"/>
  <Override PartName="/ppt/ink/ink230.xml" ContentType="application/inkml+xml"/>
  <Override PartName="/ppt/ink/ink2300.xml" ContentType="application/inkml+xml"/>
  <Override PartName="/ppt/ink/ink2301.xml" ContentType="application/inkml+xml"/>
  <Override PartName="/ppt/ink/ink2302.xml" ContentType="application/inkml+xml"/>
  <Override PartName="/ppt/ink/ink2303.xml" ContentType="application/inkml+xml"/>
  <Override PartName="/ppt/ink/ink2304.xml" ContentType="application/inkml+xml"/>
  <Override PartName="/ppt/ink/ink2305.xml" ContentType="application/inkml+xml"/>
  <Override PartName="/ppt/ink/ink2306.xml" ContentType="application/inkml+xml"/>
  <Override PartName="/ppt/ink/ink2307.xml" ContentType="application/inkml+xml"/>
  <Override PartName="/ppt/ink/ink2308.xml" ContentType="application/inkml+xml"/>
  <Override PartName="/ppt/ink/ink2309.xml" ContentType="application/inkml+xml"/>
  <Override PartName="/ppt/ink/ink231.xml" ContentType="application/inkml+xml"/>
  <Override PartName="/ppt/ink/ink2310.xml" ContentType="application/inkml+xml"/>
  <Override PartName="/ppt/ink/ink2311.xml" ContentType="application/inkml+xml"/>
  <Override PartName="/ppt/ink/ink2312.xml" ContentType="application/inkml+xml"/>
  <Override PartName="/ppt/ink/ink2313.xml" ContentType="application/inkml+xml"/>
  <Override PartName="/ppt/ink/ink2314.xml" ContentType="application/inkml+xml"/>
  <Override PartName="/ppt/ink/ink2315.xml" ContentType="application/inkml+xml"/>
  <Override PartName="/ppt/ink/ink2316.xml" ContentType="application/inkml+xml"/>
  <Override PartName="/ppt/ink/ink2317.xml" ContentType="application/inkml+xml"/>
  <Override PartName="/ppt/ink/ink2318.xml" ContentType="application/inkml+xml"/>
  <Override PartName="/ppt/ink/ink2319.xml" ContentType="application/inkml+xml"/>
  <Override PartName="/ppt/ink/ink232.xml" ContentType="application/inkml+xml"/>
  <Override PartName="/ppt/ink/ink2320.xml" ContentType="application/inkml+xml"/>
  <Override PartName="/ppt/ink/ink2321.xml" ContentType="application/inkml+xml"/>
  <Override PartName="/ppt/ink/ink2322.xml" ContentType="application/inkml+xml"/>
  <Override PartName="/ppt/ink/ink2323.xml" ContentType="application/inkml+xml"/>
  <Override PartName="/ppt/ink/ink2324.xml" ContentType="application/inkml+xml"/>
  <Override PartName="/ppt/ink/ink2325.xml" ContentType="application/inkml+xml"/>
  <Override PartName="/ppt/ink/ink2326.xml" ContentType="application/inkml+xml"/>
  <Override PartName="/ppt/ink/ink2327.xml" ContentType="application/inkml+xml"/>
  <Override PartName="/ppt/ink/ink2328.xml" ContentType="application/inkml+xml"/>
  <Override PartName="/ppt/ink/ink2329.xml" ContentType="application/inkml+xml"/>
  <Override PartName="/ppt/ink/ink233.xml" ContentType="application/inkml+xml"/>
  <Override PartName="/ppt/ink/ink2330.xml" ContentType="application/inkml+xml"/>
  <Override PartName="/ppt/ink/ink2331.xml" ContentType="application/inkml+xml"/>
  <Override PartName="/ppt/ink/ink2332.xml" ContentType="application/inkml+xml"/>
  <Override PartName="/ppt/ink/ink2333.xml" ContentType="application/inkml+xml"/>
  <Override PartName="/ppt/ink/ink2334.xml" ContentType="application/inkml+xml"/>
  <Override PartName="/ppt/ink/ink2335.xml" ContentType="application/inkml+xml"/>
  <Override PartName="/ppt/ink/ink2336.xml" ContentType="application/inkml+xml"/>
  <Override PartName="/ppt/ink/ink2337.xml" ContentType="application/inkml+xml"/>
  <Override PartName="/ppt/ink/ink2338.xml" ContentType="application/inkml+xml"/>
  <Override PartName="/ppt/ink/ink2339.xml" ContentType="application/inkml+xml"/>
  <Override PartName="/ppt/ink/ink234.xml" ContentType="application/inkml+xml"/>
  <Override PartName="/ppt/ink/ink2340.xml" ContentType="application/inkml+xml"/>
  <Override PartName="/ppt/ink/ink2341.xml" ContentType="application/inkml+xml"/>
  <Override PartName="/ppt/ink/ink2342.xml" ContentType="application/inkml+xml"/>
  <Override PartName="/ppt/ink/ink2343.xml" ContentType="application/inkml+xml"/>
  <Override PartName="/ppt/ink/ink2344.xml" ContentType="application/inkml+xml"/>
  <Override PartName="/ppt/ink/ink2345.xml" ContentType="application/inkml+xml"/>
  <Override PartName="/ppt/ink/ink2346.xml" ContentType="application/inkml+xml"/>
  <Override PartName="/ppt/ink/ink2347.xml" ContentType="application/inkml+xml"/>
  <Override PartName="/ppt/ink/ink2348.xml" ContentType="application/inkml+xml"/>
  <Override PartName="/ppt/ink/ink2349.xml" ContentType="application/inkml+xml"/>
  <Override PartName="/ppt/ink/ink235.xml" ContentType="application/inkml+xml"/>
  <Override PartName="/ppt/ink/ink2350.xml" ContentType="application/inkml+xml"/>
  <Override PartName="/ppt/ink/ink2351.xml" ContentType="application/inkml+xml"/>
  <Override PartName="/ppt/ink/ink2352.xml" ContentType="application/inkml+xml"/>
  <Override PartName="/ppt/ink/ink2353.xml" ContentType="application/inkml+xml"/>
  <Override PartName="/ppt/ink/ink2354.xml" ContentType="application/inkml+xml"/>
  <Override PartName="/ppt/ink/ink2355.xml" ContentType="application/inkml+xml"/>
  <Override PartName="/ppt/ink/ink2356.xml" ContentType="application/inkml+xml"/>
  <Override PartName="/ppt/ink/ink2357.xml" ContentType="application/inkml+xml"/>
  <Override PartName="/ppt/ink/ink2358.xml" ContentType="application/inkml+xml"/>
  <Override PartName="/ppt/ink/ink2359.xml" ContentType="application/inkml+xml"/>
  <Override PartName="/ppt/ink/ink236.xml" ContentType="application/inkml+xml"/>
  <Override PartName="/ppt/ink/ink2360.xml" ContentType="application/inkml+xml"/>
  <Override PartName="/ppt/ink/ink2361.xml" ContentType="application/inkml+xml"/>
  <Override PartName="/ppt/ink/ink2362.xml" ContentType="application/inkml+xml"/>
  <Override PartName="/ppt/ink/ink2363.xml" ContentType="application/inkml+xml"/>
  <Override PartName="/ppt/ink/ink2364.xml" ContentType="application/inkml+xml"/>
  <Override PartName="/ppt/ink/ink2365.xml" ContentType="application/inkml+xml"/>
  <Override PartName="/ppt/ink/ink2366.xml" ContentType="application/inkml+xml"/>
  <Override PartName="/ppt/ink/ink2367.xml" ContentType="application/inkml+xml"/>
  <Override PartName="/ppt/ink/ink2368.xml" ContentType="application/inkml+xml"/>
  <Override PartName="/ppt/ink/ink2369.xml" ContentType="application/inkml+xml"/>
  <Override PartName="/ppt/ink/ink237.xml" ContentType="application/inkml+xml"/>
  <Override PartName="/ppt/ink/ink2370.xml" ContentType="application/inkml+xml"/>
  <Override PartName="/ppt/ink/ink2371.xml" ContentType="application/inkml+xml"/>
  <Override PartName="/ppt/ink/ink2372.xml" ContentType="application/inkml+xml"/>
  <Override PartName="/ppt/ink/ink2373.xml" ContentType="application/inkml+xml"/>
  <Override PartName="/ppt/ink/ink2374.xml" ContentType="application/inkml+xml"/>
  <Override PartName="/ppt/ink/ink2375.xml" ContentType="application/inkml+xml"/>
  <Override PartName="/ppt/ink/ink2376.xml" ContentType="application/inkml+xml"/>
  <Override PartName="/ppt/ink/ink2377.xml" ContentType="application/inkml+xml"/>
  <Override PartName="/ppt/ink/ink2378.xml" ContentType="application/inkml+xml"/>
  <Override PartName="/ppt/ink/ink2379.xml" ContentType="application/inkml+xml"/>
  <Override PartName="/ppt/ink/ink238.xml" ContentType="application/inkml+xml"/>
  <Override PartName="/ppt/ink/ink2380.xml" ContentType="application/inkml+xml"/>
  <Override PartName="/ppt/ink/ink2381.xml" ContentType="application/inkml+xml"/>
  <Override PartName="/ppt/ink/ink2382.xml" ContentType="application/inkml+xml"/>
  <Override PartName="/ppt/ink/ink2383.xml" ContentType="application/inkml+xml"/>
  <Override PartName="/ppt/ink/ink2384.xml" ContentType="application/inkml+xml"/>
  <Override PartName="/ppt/ink/ink2385.xml" ContentType="application/inkml+xml"/>
  <Override PartName="/ppt/ink/ink2386.xml" ContentType="application/inkml+xml"/>
  <Override PartName="/ppt/ink/ink2387.xml" ContentType="application/inkml+xml"/>
  <Override PartName="/ppt/ink/ink2388.xml" ContentType="application/inkml+xml"/>
  <Override PartName="/ppt/ink/ink2389.xml" ContentType="application/inkml+xml"/>
  <Override PartName="/ppt/ink/ink239.xml" ContentType="application/inkml+xml"/>
  <Override PartName="/ppt/ink/ink2390.xml" ContentType="application/inkml+xml"/>
  <Override PartName="/ppt/ink/ink2391.xml" ContentType="application/inkml+xml"/>
  <Override PartName="/ppt/ink/ink2392.xml" ContentType="application/inkml+xml"/>
  <Override PartName="/ppt/ink/ink2393.xml" ContentType="application/inkml+xml"/>
  <Override PartName="/ppt/ink/ink2394.xml" ContentType="application/inkml+xml"/>
  <Override PartName="/ppt/ink/ink2395.xml" ContentType="application/inkml+xml"/>
  <Override PartName="/ppt/ink/ink2396.xml" ContentType="application/inkml+xml"/>
  <Override PartName="/ppt/ink/ink2397.xml" ContentType="application/inkml+xml"/>
  <Override PartName="/ppt/ink/ink2398.xml" ContentType="application/inkml+xml"/>
  <Override PartName="/ppt/ink/ink2399.xml" ContentType="application/inkml+xml"/>
  <Override PartName="/ppt/ink/ink24.xml" ContentType="application/inkml+xml"/>
  <Override PartName="/ppt/ink/ink240.xml" ContentType="application/inkml+xml"/>
  <Override PartName="/ppt/ink/ink2400.xml" ContentType="application/inkml+xml"/>
  <Override PartName="/ppt/ink/ink2401.xml" ContentType="application/inkml+xml"/>
  <Override PartName="/ppt/ink/ink2402.xml" ContentType="application/inkml+xml"/>
  <Override PartName="/ppt/ink/ink2403.xml" ContentType="application/inkml+xml"/>
  <Override PartName="/ppt/ink/ink2404.xml" ContentType="application/inkml+xml"/>
  <Override PartName="/ppt/ink/ink2405.xml" ContentType="application/inkml+xml"/>
  <Override PartName="/ppt/ink/ink2406.xml" ContentType="application/inkml+xml"/>
  <Override PartName="/ppt/ink/ink2407.xml" ContentType="application/inkml+xml"/>
  <Override PartName="/ppt/ink/ink2408.xml" ContentType="application/inkml+xml"/>
  <Override PartName="/ppt/ink/ink2409.xml" ContentType="application/inkml+xml"/>
  <Override PartName="/ppt/ink/ink241.xml" ContentType="application/inkml+xml"/>
  <Override PartName="/ppt/ink/ink2410.xml" ContentType="application/inkml+xml"/>
  <Override PartName="/ppt/ink/ink2411.xml" ContentType="application/inkml+xml"/>
  <Override PartName="/ppt/ink/ink2412.xml" ContentType="application/inkml+xml"/>
  <Override PartName="/ppt/ink/ink2413.xml" ContentType="application/inkml+xml"/>
  <Override PartName="/ppt/ink/ink2414.xml" ContentType="application/inkml+xml"/>
  <Override PartName="/ppt/ink/ink2415.xml" ContentType="application/inkml+xml"/>
  <Override PartName="/ppt/ink/ink2416.xml" ContentType="application/inkml+xml"/>
  <Override PartName="/ppt/ink/ink2417.xml" ContentType="application/inkml+xml"/>
  <Override PartName="/ppt/ink/ink2418.xml" ContentType="application/inkml+xml"/>
  <Override PartName="/ppt/ink/ink2419.xml" ContentType="application/inkml+xml"/>
  <Override PartName="/ppt/ink/ink242.xml" ContentType="application/inkml+xml"/>
  <Override PartName="/ppt/ink/ink2420.xml" ContentType="application/inkml+xml"/>
  <Override PartName="/ppt/ink/ink2421.xml" ContentType="application/inkml+xml"/>
  <Override PartName="/ppt/ink/ink2422.xml" ContentType="application/inkml+xml"/>
  <Override PartName="/ppt/ink/ink2423.xml" ContentType="application/inkml+xml"/>
  <Override PartName="/ppt/ink/ink2424.xml" ContentType="application/inkml+xml"/>
  <Override PartName="/ppt/ink/ink2425.xml" ContentType="application/inkml+xml"/>
  <Override PartName="/ppt/ink/ink2426.xml" ContentType="application/inkml+xml"/>
  <Override PartName="/ppt/ink/ink2427.xml" ContentType="application/inkml+xml"/>
  <Override PartName="/ppt/ink/ink2428.xml" ContentType="application/inkml+xml"/>
  <Override PartName="/ppt/ink/ink2429.xml" ContentType="application/inkml+xml"/>
  <Override PartName="/ppt/ink/ink243.xml" ContentType="application/inkml+xml"/>
  <Override PartName="/ppt/ink/ink2430.xml" ContentType="application/inkml+xml"/>
  <Override PartName="/ppt/ink/ink2431.xml" ContentType="application/inkml+xml"/>
  <Override PartName="/ppt/ink/ink2432.xml" ContentType="application/inkml+xml"/>
  <Override PartName="/ppt/ink/ink2433.xml" ContentType="application/inkml+xml"/>
  <Override PartName="/ppt/ink/ink2434.xml" ContentType="application/inkml+xml"/>
  <Override PartName="/ppt/ink/ink2435.xml" ContentType="application/inkml+xml"/>
  <Override PartName="/ppt/ink/ink2436.xml" ContentType="application/inkml+xml"/>
  <Override PartName="/ppt/ink/ink2437.xml" ContentType="application/inkml+xml"/>
  <Override PartName="/ppt/ink/ink2438.xml" ContentType="application/inkml+xml"/>
  <Override PartName="/ppt/ink/ink2439.xml" ContentType="application/inkml+xml"/>
  <Override PartName="/ppt/ink/ink244.xml" ContentType="application/inkml+xml"/>
  <Override PartName="/ppt/ink/ink2440.xml" ContentType="application/inkml+xml"/>
  <Override PartName="/ppt/ink/ink2441.xml" ContentType="application/inkml+xml"/>
  <Override PartName="/ppt/ink/ink2442.xml" ContentType="application/inkml+xml"/>
  <Override PartName="/ppt/ink/ink2443.xml" ContentType="application/inkml+xml"/>
  <Override PartName="/ppt/ink/ink2444.xml" ContentType="application/inkml+xml"/>
  <Override PartName="/ppt/ink/ink2445.xml" ContentType="application/inkml+xml"/>
  <Override PartName="/ppt/ink/ink2446.xml" ContentType="application/inkml+xml"/>
  <Override PartName="/ppt/ink/ink2447.xml" ContentType="application/inkml+xml"/>
  <Override PartName="/ppt/ink/ink2448.xml" ContentType="application/inkml+xml"/>
  <Override PartName="/ppt/ink/ink2449.xml" ContentType="application/inkml+xml"/>
  <Override PartName="/ppt/ink/ink245.xml" ContentType="application/inkml+xml"/>
  <Override PartName="/ppt/ink/ink2450.xml" ContentType="application/inkml+xml"/>
  <Override PartName="/ppt/ink/ink2451.xml" ContentType="application/inkml+xml"/>
  <Override PartName="/ppt/ink/ink2452.xml" ContentType="application/inkml+xml"/>
  <Override PartName="/ppt/ink/ink2453.xml" ContentType="application/inkml+xml"/>
  <Override PartName="/ppt/ink/ink2454.xml" ContentType="application/inkml+xml"/>
  <Override PartName="/ppt/ink/ink2455.xml" ContentType="application/inkml+xml"/>
  <Override PartName="/ppt/ink/ink2456.xml" ContentType="application/inkml+xml"/>
  <Override PartName="/ppt/ink/ink2457.xml" ContentType="application/inkml+xml"/>
  <Override PartName="/ppt/ink/ink2458.xml" ContentType="application/inkml+xml"/>
  <Override PartName="/ppt/ink/ink2459.xml" ContentType="application/inkml+xml"/>
  <Override PartName="/ppt/ink/ink246.xml" ContentType="application/inkml+xml"/>
  <Override PartName="/ppt/ink/ink2460.xml" ContentType="application/inkml+xml"/>
  <Override PartName="/ppt/ink/ink2461.xml" ContentType="application/inkml+xml"/>
  <Override PartName="/ppt/ink/ink2462.xml" ContentType="application/inkml+xml"/>
  <Override PartName="/ppt/ink/ink2463.xml" ContentType="application/inkml+xml"/>
  <Override PartName="/ppt/ink/ink2464.xml" ContentType="application/inkml+xml"/>
  <Override PartName="/ppt/ink/ink2465.xml" ContentType="application/inkml+xml"/>
  <Override PartName="/ppt/ink/ink2466.xml" ContentType="application/inkml+xml"/>
  <Override PartName="/ppt/ink/ink2467.xml" ContentType="application/inkml+xml"/>
  <Override PartName="/ppt/ink/ink2468.xml" ContentType="application/inkml+xml"/>
  <Override PartName="/ppt/ink/ink2469.xml" ContentType="application/inkml+xml"/>
  <Override PartName="/ppt/ink/ink247.xml" ContentType="application/inkml+xml"/>
  <Override PartName="/ppt/ink/ink2470.xml" ContentType="application/inkml+xml"/>
  <Override PartName="/ppt/ink/ink2471.xml" ContentType="application/inkml+xml"/>
  <Override PartName="/ppt/ink/ink2472.xml" ContentType="application/inkml+xml"/>
  <Override PartName="/ppt/ink/ink2473.xml" ContentType="application/inkml+xml"/>
  <Override PartName="/ppt/ink/ink2474.xml" ContentType="application/inkml+xml"/>
  <Override PartName="/ppt/ink/ink2475.xml" ContentType="application/inkml+xml"/>
  <Override PartName="/ppt/ink/ink2476.xml" ContentType="application/inkml+xml"/>
  <Override PartName="/ppt/ink/ink2477.xml" ContentType="application/inkml+xml"/>
  <Override PartName="/ppt/ink/ink2478.xml" ContentType="application/inkml+xml"/>
  <Override PartName="/ppt/ink/ink2479.xml" ContentType="application/inkml+xml"/>
  <Override PartName="/ppt/ink/ink248.xml" ContentType="application/inkml+xml"/>
  <Override PartName="/ppt/ink/ink2480.xml" ContentType="application/inkml+xml"/>
  <Override PartName="/ppt/ink/ink2481.xml" ContentType="application/inkml+xml"/>
  <Override PartName="/ppt/ink/ink2482.xml" ContentType="application/inkml+xml"/>
  <Override PartName="/ppt/ink/ink2483.xml" ContentType="application/inkml+xml"/>
  <Override PartName="/ppt/ink/ink2484.xml" ContentType="application/inkml+xml"/>
  <Override PartName="/ppt/ink/ink2485.xml" ContentType="application/inkml+xml"/>
  <Override PartName="/ppt/ink/ink2486.xml" ContentType="application/inkml+xml"/>
  <Override PartName="/ppt/ink/ink2487.xml" ContentType="application/inkml+xml"/>
  <Override PartName="/ppt/ink/ink2488.xml" ContentType="application/inkml+xml"/>
  <Override PartName="/ppt/ink/ink2489.xml" ContentType="application/inkml+xml"/>
  <Override PartName="/ppt/ink/ink249.xml" ContentType="application/inkml+xml"/>
  <Override PartName="/ppt/ink/ink2490.xml" ContentType="application/inkml+xml"/>
  <Override PartName="/ppt/ink/ink2491.xml" ContentType="application/inkml+xml"/>
  <Override PartName="/ppt/ink/ink2492.xml" ContentType="application/inkml+xml"/>
  <Override PartName="/ppt/ink/ink2493.xml" ContentType="application/inkml+xml"/>
  <Override PartName="/ppt/ink/ink2494.xml" ContentType="application/inkml+xml"/>
  <Override PartName="/ppt/ink/ink2495.xml" ContentType="application/inkml+xml"/>
  <Override PartName="/ppt/ink/ink2496.xml" ContentType="application/inkml+xml"/>
  <Override PartName="/ppt/ink/ink2497.xml" ContentType="application/inkml+xml"/>
  <Override PartName="/ppt/ink/ink2498.xml" ContentType="application/inkml+xml"/>
  <Override PartName="/ppt/ink/ink2499.xml" ContentType="application/inkml+xml"/>
  <Override PartName="/ppt/ink/ink25.xml" ContentType="application/inkml+xml"/>
  <Override PartName="/ppt/ink/ink250.xml" ContentType="application/inkml+xml"/>
  <Override PartName="/ppt/ink/ink2500.xml" ContentType="application/inkml+xml"/>
  <Override PartName="/ppt/ink/ink2501.xml" ContentType="application/inkml+xml"/>
  <Override PartName="/ppt/ink/ink2502.xml" ContentType="application/inkml+xml"/>
  <Override PartName="/ppt/ink/ink2503.xml" ContentType="application/inkml+xml"/>
  <Override PartName="/ppt/ink/ink2504.xml" ContentType="application/inkml+xml"/>
  <Override PartName="/ppt/ink/ink2505.xml" ContentType="application/inkml+xml"/>
  <Override PartName="/ppt/ink/ink2506.xml" ContentType="application/inkml+xml"/>
  <Override PartName="/ppt/ink/ink2507.xml" ContentType="application/inkml+xml"/>
  <Override PartName="/ppt/ink/ink2508.xml" ContentType="application/inkml+xml"/>
  <Override PartName="/ppt/ink/ink2509.xml" ContentType="application/inkml+xml"/>
  <Override PartName="/ppt/ink/ink251.xml" ContentType="application/inkml+xml"/>
  <Override PartName="/ppt/ink/ink2510.xml" ContentType="application/inkml+xml"/>
  <Override PartName="/ppt/ink/ink2511.xml" ContentType="application/inkml+xml"/>
  <Override PartName="/ppt/ink/ink2512.xml" ContentType="application/inkml+xml"/>
  <Override PartName="/ppt/ink/ink2513.xml" ContentType="application/inkml+xml"/>
  <Override PartName="/ppt/ink/ink2514.xml" ContentType="application/inkml+xml"/>
  <Override PartName="/ppt/ink/ink2515.xml" ContentType="application/inkml+xml"/>
  <Override PartName="/ppt/ink/ink2516.xml" ContentType="application/inkml+xml"/>
  <Override PartName="/ppt/ink/ink2517.xml" ContentType="application/inkml+xml"/>
  <Override PartName="/ppt/ink/ink2518.xml" ContentType="application/inkml+xml"/>
  <Override PartName="/ppt/ink/ink2519.xml" ContentType="application/inkml+xml"/>
  <Override PartName="/ppt/ink/ink252.xml" ContentType="application/inkml+xml"/>
  <Override PartName="/ppt/ink/ink2520.xml" ContentType="application/inkml+xml"/>
  <Override PartName="/ppt/ink/ink2521.xml" ContentType="application/inkml+xml"/>
  <Override PartName="/ppt/ink/ink2522.xml" ContentType="application/inkml+xml"/>
  <Override PartName="/ppt/ink/ink2523.xml" ContentType="application/inkml+xml"/>
  <Override PartName="/ppt/ink/ink2524.xml" ContentType="application/inkml+xml"/>
  <Override PartName="/ppt/ink/ink2525.xml" ContentType="application/inkml+xml"/>
  <Override PartName="/ppt/ink/ink2526.xml" ContentType="application/inkml+xml"/>
  <Override PartName="/ppt/ink/ink2527.xml" ContentType="application/inkml+xml"/>
  <Override PartName="/ppt/ink/ink2528.xml" ContentType="application/inkml+xml"/>
  <Override PartName="/ppt/ink/ink2529.xml" ContentType="application/inkml+xml"/>
  <Override PartName="/ppt/ink/ink253.xml" ContentType="application/inkml+xml"/>
  <Override PartName="/ppt/ink/ink2530.xml" ContentType="application/inkml+xml"/>
  <Override PartName="/ppt/ink/ink2531.xml" ContentType="application/inkml+xml"/>
  <Override PartName="/ppt/ink/ink2532.xml" ContentType="application/inkml+xml"/>
  <Override PartName="/ppt/ink/ink2533.xml" ContentType="application/inkml+xml"/>
  <Override PartName="/ppt/ink/ink2534.xml" ContentType="application/inkml+xml"/>
  <Override PartName="/ppt/ink/ink2535.xml" ContentType="application/inkml+xml"/>
  <Override PartName="/ppt/ink/ink2536.xml" ContentType="application/inkml+xml"/>
  <Override PartName="/ppt/ink/ink2537.xml" ContentType="application/inkml+xml"/>
  <Override PartName="/ppt/ink/ink2538.xml" ContentType="application/inkml+xml"/>
  <Override PartName="/ppt/ink/ink2539.xml" ContentType="application/inkml+xml"/>
  <Override PartName="/ppt/ink/ink254.xml" ContentType="application/inkml+xml"/>
  <Override PartName="/ppt/ink/ink2540.xml" ContentType="application/inkml+xml"/>
  <Override PartName="/ppt/ink/ink2541.xml" ContentType="application/inkml+xml"/>
  <Override PartName="/ppt/ink/ink2542.xml" ContentType="application/inkml+xml"/>
  <Override PartName="/ppt/ink/ink2543.xml" ContentType="application/inkml+xml"/>
  <Override PartName="/ppt/ink/ink2544.xml" ContentType="application/inkml+xml"/>
  <Override PartName="/ppt/ink/ink2545.xml" ContentType="application/inkml+xml"/>
  <Override PartName="/ppt/ink/ink2546.xml" ContentType="application/inkml+xml"/>
  <Override PartName="/ppt/ink/ink2547.xml" ContentType="application/inkml+xml"/>
  <Override PartName="/ppt/ink/ink2548.xml" ContentType="application/inkml+xml"/>
  <Override PartName="/ppt/ink/ink2549.xml" ContentType="application/inkml+xml"/>
  <Override PartName="/ppt/ink/ink255.xml" ContentType="application/inkml+xml"/>
  <Override PartName="/ppt/ink/ink2550.xml" ContentType="application/inkml+xml"/>
  <Override PartName="/ppt/ink/ink2551.xml" ContentType="application/inkml+xml"/>
  <Override PartName="/ppt/ink/ink2552.xml" ContentType="application/inkml+xml"/>
  <Override PartName="/ppt/ink/ink2553.xml" ContentType="application/inkml+xml"/>
  <Override PartName="/ppt/ink/ink2554.xml" ContentType="application/inkml+xml"/>
  <Override PartName="/ppt/ink/ink2555.xml" ContentType="application/inkml+xml"/>
  <Override PartName="/ppt/ink/ink2556.xml" ContentType="application/inkml+xml"/>
  <Override PartName="/ppt/ink/ink2557.xml" ContentType="application/inkml+xml"/>
  <Override PartName="/ppt/ink/ink2558.xml" ContentType="application/inkml+xml"/>
  <Override PartName="/ppt/ink/ink2559.xml" ContentType="application/inkml+xml"/>
  <Override PartName="/ppt/ink/ink256.xml" ContentType="application/inkml+xml"/>
  <Override PartName="/ppt/ink/ink2560.xml" ContentType="application/inkml+xml"/>
  <Override PartName="/ppt/ink/ink2561.xml" ContentType="application/inkml+xml"/>
  <Override PartName="/ppt/ink/ink2562.xml" ContentType="application/inkml+xml"/>
  <Override PartName="/ppt/ink/ink2563.xml" ContentType="application/inkml+xml"/>
  <Override PartName="/ppt/ink/ink2564.xml" ContentType="application/inkml+xml"/>
  <Override PartName="/ppt/ink/ink2565.xml" ContentType="application/inkml+xml"/>
  <Override PartName="/ppt/ink/ink2566.xml" ContentType="application/inkml+xml"/>
  <Override PartName="/ppt/ink/ink2567.xml" ContentType="application/inkml+xml"/>
  <Override PartName="/ppt/ink/ink2568.xml" ContentType="application/inkml+xml"/>
  <Override PartName="/ppt/ink/ink2569.xml" ContentType="application/inkml+xml"/>
  <Override PartName="/ppt/ink/ink257.xml" ContentType="application/inkml+xml"/>
  <Override PartName="/ppt/ink/ink2570.xml" ContentType="application/inkml+xml"/>
  <Override PartName="/ppt/ink/ink2571.xml" ContentType="application/inkml+xml"/>
  <Override PartName="/ppt/ink/ink2572.xml" ContentType="application/inkml+xml"/>
  <Override PartName="/ppt/ink/ink2573.xml" ContentType="application/inkml+xml"/>
  <Override PartName="/ppt/ink/ink2574.xml" ContentType="application/inkml+xml"/>
  <Override PartName="/ppt/ink/ink2575.xml" ContentType="application/inkml+xml"/>
  <Override PartName="/ppt/ink/ink2576.xml" ContentType="application/inkml+xml"/>
  <Override PartName="/ppt/ink/ink2577.xml" ContentType="application/inkml+xml"/>
  <Override PartName="/ppt/ink/ink2578.xml" ContentType="application/inkml+xml"/>
  <Override PartName="/ppt/ink/ink2579.xml" ContentType="application/inkml+xml"/>
  <Override PartName="/ppt/ink/ink258.xml" ContentType="application/inkml+xml"/>
  <Override PartName="/ppt/ink/ink2580.xml" ContentType="application/inkml+xml"/>
  <Override PartName="/ppt/ink/ink2581.xml" ContentType="application/inkml+xml"/>
  <Override PartName="/ppt/ink/ink2582.xml" ContentType="application/inkml+xml"/>
  <Override PartName="/ppt/ink/ink2583.xml" ContentType="application/inkml+xml"/>
  <Override PartName="/ppt/ink/ink2584.xml" ContentType="application/inkml+xml"/>
  <Override PartName="/ppt/ink/ink2585.xml" ContentType="application/inkml+xml"/>
  <Override PartName="/ppt/ink/ink2586.xml" ContentType="application/inkml+xml"/>
  <Override PartName="/ppt/ink/ink2587.xml" ContentType="application/inkml+xml"/>
  <Override PartName="/ppt/ink/ink2588.xml" ContentType="application/inkml+xml"/>
  <Override PartName="/ppt/ink/ink2589.xml" ContentType="application/inkml+xml"/>
  <Override PartName="/ppt/ink/ink259.xml" ContentType="application/inkml+xml"/>
  <Override PartName="/ppt/ink/ink2590.xml" ContentType="application/inkml+xml"/>
  <Override PartName="/ppt/ink/ink2591.xml" ContentType="application/inkml+xml"/>
  <Override PartName="/ppt/ink/ink2592.xml" ContentType="application/inkml+xml"/>
  <Override PartName="/ppt/ink/ink2593.xml" ContentType="application/inkml+xml"/>
  <Override PartName="/ppt/ink/ink2594.xml" ContentType="application/inkml+xml"/>
  <Override PartName="/ppt/ink/ink2595.xml" ContentType="application/inkml+xml"/>
  <Override PartName="/ppt/ink/ink2596.xml" ContentType="application/inkml+xml"/>
  <Override PartName="/ppt/ink/ink2597.xml" ContentType="application/inkml+xml"/>
  <Override PartName="/ppt/ink/ink2598.xml" ContentType="application/inkml+xml"/>
  <Override PartName="/ppt/ink/ink2599.xml" ContentType="application/inkml+xml"/>
  <Override PartName="/ppt/ink/ink26.xml" ContentType="application/inkml+xml"/>
  <Override PartName="/ppt/ink/ink260.xml" ContentType="application/inkml+xml"/>
  <Override PartName="/ppt/ink/ink2600.xml" ContentType="application/inkml+xml"/>
  <Override PartName="/ppt/ink/ink2601.xml" ContentType="application/inkml+xml"/>
  <Override PartName="/ppt/ink/ink2602.xml" ContentType="application/inkml+xml"/>
  <Override PartName="/ppt/ink/ink2603.xml" ContentType="application/inkml+xml"/>
  <Override PartName="/ppt/ink/ink2604.xml" ContentType="application/inkml+xml"/>
  <Override PartName="/ppt/ink/ink2605.xml" ContentType="application/inkml+xml"/>
  <Override PartName="/ppt/ink/ink2606.xml" ContentType="application/inkml+xml"/>
  <Override PartName="/ppt/ink/ink2607.xml" ContentType="application/inkml+xml"/>
  <Override PartName="/ppt/ink/ink2608.xml" ContentType="application/inkml+xml"/>
  <Override PartName="/ppt/ink/ink2609.xml" ContentType="application/inkml+xml"/>
  <Override PartName="/ppt/ink/ink261.xml" ContentType="application/inkml+xml"/>
  <Override PartName="/ppt/ink/ink2610.xml" ContentType="application/inkml+xml"/>
  <Override PartName="/ppt/ink/ink2611.xml" ContentType="application/inkml+xml"/>
  <Override PartName="/ppt/ink/ink2612.xml" ContentType="application/inkml+xml"/>
  <Override PartName="/ppt/ink/ink2613.xml" ContentType="application/inkml+xml"/>
  <Override PartName="/ppt/ink/ink2614.xml" ContentType="application/inkml+xml"/>
  <Override PartName="/ppt/ink/ink2615.xml" ContentType="application/inkml+xml"/>
  <Override PartName="/ppt/ink/ink2616.xml" ContentType="application/inkml+xml"/>
  <Override PartName="/ppt/ink/ink2617.xml" ContentType="application/inkml+xml"/>
  <Override PartName="/ppt/ink/ink2618.xml" ContentType="application/inkml+xml"/>
  <Override PartName="/ppt/ink/ink2619.xml" ContentType="application/inkml+xml"/>
  <Override PartName="/ppt/ink/ink262.xml" ContentType="application/inkml+xml"/>
  <Override PartName="/ppt/ink/ink2620.xml" ContentType="application/inkml+xml"/>
  <Override PartName="/ppt/ink/ink2621.xml" ContentType="application/inkml+xml"/>
  <Override PartName="/ppt/ink/ink2622.xml" ContentType="application/inkml+xml"/>
  <Override PartName="/ppt/ink/ink2623.xml" ContentType="application/inkml+xml"/>
  <Override PartName="/ppt/ink/ink2624.xml" ContentType="application/inkml+xml"/>
  <Override PartName="/ppt/ink/ink2625.xml" ContentType="application/inkml+xml"/>
  <Override PartName="/ppt/ink/ink2626.xml" ContentType="application/inkml+xml"/>
  <Override PartName="/ppt/ink/ink2627.xml" ContentType="application/inkml+xml"/>
  <Override PartName="/ppt/ink/ink2628.xml" ContentType="application/inkml+xml"/>
  <Override PartName="/ppt/ink/ink2629.xml" ContentType="application/inkml+xml"/>
  <Override PartName="/ppt/ink/ink263.xml" ContentType="application/inkml+xml"/>
  <Override PartName="/ppt/ink/ink2630.xml" ContentType="application/inkml+xml"/>
  <Override PartName="/ppt/ink/ink2631.xml" ContentType="application/inkml+xml"/>
  <Override PartName="/ppt/ink/ink2632.xml" ContentType="application/inkml+xml"/>
  <Override PartName="/ppt/ink/ink2633.xml" ContentType="application/inkml+xml"/>
  <Override PartName="/ppt/ink/ink2634.xml" ContentType="application/inkml+xml"/>
  <Override PartName="/ppt/ink/ink2635.xml" ContentType="application/inkml+xml"/>
  <Override PartName="/ppt/ink/ink2636.xml" ContentType="application/inkml+xml"/>
  <Override PartName="/ppt/ink/ink2637.xml" ContentType="application/inkml+xml"/>
  <Override PartName="/ppt/ink/ink2638.xml" ContentType="application/inkml+xml"/>
  <Override PartName="/ppt/ink/ink2639.xml" ContentType="application/inkml+xml"/>
  <Override PartName="/ppt/ink/ink264.xml" ContentType="application/inkml+xml"/>
  <Override PartName="/ppt/ink/ink2640.xml" ContentType="application/inkml+xml"/>
  <Override PartName="/ppt/ink/ink2641.xml" ContentType="application/inkml+xml"/>
  <Override PartName="/ppt/ink/ink2642.xml" ContentType="application/inkml+xml"/>
  <Override PartName="/ppt/ink/ink2643.xml" ContentType="application/inkml+xml"/>
  <Override PartName="/ppt/ink/ink2644.xml" ContentType="application/inkml+xml"/>
  <Override PartName="/ppt/ink/ink2645.xml" ContentType="application/inkml+xml"/>
  <Override PartName="/ppt/ink/ink2646.xml" ContentType="application/inkml+xml"/>
  <Override PartName="/ppt/ink/ink2647.xml" ContentType="application/inkml+xml"/>
  <Override PartName="/ppt/ink/ink2648.xml" ContentType="application/inkml+xml"/>
  <Override PartName="/ppt/ink/ink2649.xml" ContentType="application/inkml+xml"/>
  <Override PartName="/ppt/ink/ink265.xml" ContentType="application/inkml+xml"/>
  <Override PartName="/ppt/ink/ink2650.xml" ContentType="application/inkml+xml"/>
  <Override PartName="/ppt/ink/ink2651.xml" ContentType="application/inkml+xml"/>
  <Override PartName="/ppt/ink/ink2652.xml" ContentType="application/inkml+xml"/>
  <Override PartName="/ppt/ink/ink2653.xml" ContentType="application/inkml+xml"/>
  <Override PartName="/ppt/ink/ink2654.xml" ContentType="application/inkml+xml"/>
  <Override PartName="/ppt/ink/ink2655.xml" ContentType="application/inkml+xml"/>
  <Override PartName="/ppt/ink/ink2656.xml" ContentType="application/inkml+xml"/>
  <Override PartName="/ppt/ink/ink2657.xml" ContentType="application/inkml+xml"/>
  <Override PartName="/ppt/ink/ink2658.xml" ContentType="application/inkml+xml"/>
  <Override PartName="/ppt/ink/ink2659.xml" ContentType="application/inkml+xml"/>
  <Override PartName="/ppt/ink/ink266.xml" ContentType="application/inkml+xml"/>
  <Override PartName="/ppt/ink/ink2660.xml" ContentType="application/inkml+xml"/>
  <Override PartName="/ppt/ink/ink2661.xml" ContentType="application/inkml+xml"/>
  <Override PartName="/ppt/ink/ink2662.xml" ContentType="application/inkml+xml"/>
  <Override PartName="/ppt/ink/ink2663.xml" ContentType="application/inkml+xml"/>
  <Override PartName="/ppt/ink/ink2664.xml" ContentType="application/inkml+xml"/>
  <Override PartName="/ppt/ink/ink2665.xml" ContentType="application/inkml+xml"/>
  <Override PartName="/ppt/ink/ink2666.xml" ContentType="application/inkml+xml"/>
  <Override PartName="/ppt/ink/ink2667.xml" ContentType="application/inkml+xml"/>
  <Override PartName="/ppt/ink/ink2668.xml" ContentType="application/inkml+xml"/>
  <Override PartName="/ppt/ink/ink2669.xml" ContentType="application/inkml+xml"/>
  <Override PartName="/ppt/ink/ink267.xml" ContentType="application/inkml+xml"/>
  <Override PartName="/ppt/ink/ink2670.xml" ContentType="application/inkml+xml"/>
  <Override PartName="/ppt/ink/ink2671.xml" ContentType="application/inkml+xml"/>
  <Override PartName="/ppt/ink/ink2672.xml" ContentType="application/inkml+xml"/>
  <Override PartName="/ppt/ink/ink2673.xml" ContentType="application/inkml+xml"/>
  <Override PartName="/ppt/ink/ink2674.xml" ContentType="application/inkml+xml"/>
  <Override PartName="/ppt/ink/ink2675.xml" ContentType="application/inkml+xml"/>
  <Override PartName="/ppt/ink/ink2676.xml" ContentType="application/inkml+xml"/>
  <Override PartName="/ppt/ink/ink2677.xml" ContentType="application/inkml+xml"/>
  <Override PartName="/ppt/ink/ink2678.xml" ContentType="application/inkml+xml"/>
  <Override PartName="/ppt/ink/ink2679.xml" ContentType="application/inkml+xml"/>
  <Override PartName="/ppt/ink/ink268.xml" ContentType="application/inkml+xml"/>
  <Override PartName="/ppt/ink/ink2680.xml" ContentType="application/inkml+xml"/>
  <Override PartName="/ppt/ink/ink2681.xml" ContentType="application/inkml+xml"/>
  <Override PartName="/ppt/ink/ink2682.xml" ContentType="application/inkml+xml"/>
  <Override PartName="/ppt/ink/ink2683.xml" ContentType="application/inkml+xml"/>
  <Override PartName="/ppt/ink/ink2684.xml" ContentType="application/inkml+xml"/>
  <Override PartName="/ppt/ink/ink2685.xml" ContentType="application/inkml+xml"/>
  <Override PartName="/ppt/ink/ink2686.xml" ContentType="application/inkml+xml"/>
  <Override PartName="/ppt/ink/ink2687.xml" ContentType="application/inkml+xml"/>
  <Override PartName="/ppt/ink/ink2688.xml" ContentType="application/inkml+xml"/>
  <Override PartName="/ppt/ink/ink2689.xml" ContentType="application/inkml+xml"/>
  <Override PartName="/ppt/ink/ink269.xml" ContentType="application/inkml+xml"/>
  <Override PartName="/ppt/ink/ink2690.xml" ContentType="application/inkml+xml"/>
  <Override PartName="/ppt/ink/ink2691.xml" ContentType="application/inkml+xml"/>
  <Override PartName="/ppt/ink/ink2692.xml" ContentType="application/inkml+xml"/>
  <Override PartName="/ppt/ink/ink2693.xml" ContentType="application/inkml+xml"/>
  <Override PartName="/ppt/ink/ink2694.xml" ContentType="application/inkml+xml"/>
  <Override PartName="/ppt/ink/ink2695.xml" ContentType="application/inkml+xml"/>
  <Override PartName="/ppt/ink/ink2696.xml" ContentType="application/inkml+xml"/>
  <Override PartName="/ppt/ink/ink2697.xml" ContentType="application/inkml+xml"/>
  <Override PartName="/ppt/ink/ink2698.xml" ContentType="application/inkml+xml"/>
  <Override PartName="/ppt/ink/ink2699.xml" ContentType="application/inkml+xml"/>
  <Override PartName="/ppt/ink/ink27.xml" ContentType="application/inkml+xml"/>
  <Override PartName="/ppt/ink/ink270.xml" ContentType="application/inkml+xml"/>
  <Override PartName="/ppt/ink/ink2700.xml" ContentType="application/inkml+xml"/>
  <Override PartName="/ppt/ink/ink2701.xml" ContentType="application/inkml+xml"/>
  <Override PartName="/ppt/ink/ink2702.xml" ContentType="application/inkml+xml"/>
  <Override PartName="/ppt/ink/ink2703.xml" ContentType="application/inkml+xml"/>
  <Override PartName="/ppt/ink/ink2704.xml" ContentType="application/inkml+xml"/>
  <Override PartName="/ppt/ink/ink2705.xml" ContentType="application/inkml+xml"/>
  <Override PartName="/ppt/ink/ink2706.xml" ContentType="application/inkml+xml"/>
  <Override PartName="/ppt/ink/ink2707.xml" ContentType="application/inkml+xml"/>
  <Override PartName="/ppt/ink/ink2708.xml" ContentType="application/inkml+xml"/>
  <Override PartName="/ppt/ink/ink2709.xml" ContentType="application/inkml+xml"/>
  <Override PartName="/ppt/ink/ink271.xml" ContentType="application/inkml+xml"/>
  <Override PartName="/ppt/ink/ink2710.xml" ContentType="application/inkml+xml"/>
  <Override PartName="/ppt/ink/ink2711.xml" ContentType="application/inkml+xml"/>
  <Override PartName="/ppt/ink/ink2712.xml" ContentType="application/inkml+xml"/>
  <Override PartName="/ppt/ink/ink2713.xml" ContentType="application/inkml+xml"/>
  <Override PartName="/ppt/ink/ink2714.xml" ContentType="application/inkml+xml"/>
  <Override PartName="/ppt/ink/ink2715.xml" ContentType="application/inkml+xml"/>
  <Override PartName="/ppt/ink/ink2716.xml" ContentType="application/inkml+xml"/>
  <Override PartName="/ppt/ink/ink2717.xml" ContentType="application/inkml+xml"/>
  <Override PartName="/ppt/ink/ink2718.xml" ContentType="application/inkml+xml"/>
  <Override PartName="/ppt/ink/ink2719.xml" ContentType="application/inkml+xml"/>
  <Override PartName="/ppt/ink/ink272.xml" ContentType="application/inkml+xml"/>
  <Override PartName="/ppt/ink/ink2720.xml" ContentType="application/inkml+xml"/>
  <Override PartName="/ppt/ink/ink2721.xml" ContentType="application/inkml+xml"/>
  <Override PartName="/ppt/ink/ink2722.xml" ContentType="application/inkml+xml"/>
  <Override PartName="/ppt/ink/ink2723.xml" ContentType="application/inkml+xml"/>
  <Override PartName="/ppt/ink/ink2724.xml" ContentType="application/inkml+xml"/>
  <Override PartName="/ppt/ink/ink2725.xml" ContentType="application/inkml+xml"/>
  <Override PartName="/ppt/ink/ink2726.xml" ContentType="application/inkml+xml"/>
  <Override PartName="/ppt/ink/ink2727.xml" ContentType="application/inkml+xml"/>
  <Override PartName="/ppt/ink/ink2728.xml" ContentType="application/inkml+xml"/>
  <Override PartName="/ppt/ink/ink2729.xml" ContentType="application/inkml+xml"/>
  <Override PartName="/ppt/ink/ink273.xml" ContentType="application/inkml+xml"/>
  <Override PartName="/ppt/ink/ink2730.xml" ContentType="application/inkml+xml"/>
  <Override PartName="/ppt/ink/ink2731.xml" ContentType="application/inkml+xml"/>
  <Override PartName="/ppt/ink/ink2732.xml" ContentType="application/inkml+xml"/>
  <Override PartName="/ppt/ink/ink2733.xml" ContentType="application/inkml+xml"/>
  <Override PartName="/ppt/ink/ink2734.xml" ContentType="application/inkml+xml"/>
  <Override PartName="/ppt/ink/ink2735.xml" ContentType="application/inkml+xml"/>
  <Override PartName="/ppt/ink/ink2736.xml" ContentType="application/inkml+xml"/>
  <Override PartName="/ppt/ink/ink2737.xml" ContentType="application/inkml+xml"/>
  <Override PartName="/ppt/ink/ink2738.xml" ContentType="application/inkml+xml"/>
  <Override PartName="/ppt/ink/ink2739.xml" ContentType="application/inkml+xml"/>
  <Override PartName="/ppt/ink/ink274.xml" ContentType="application/inkml+xml"/>
  <Override PartName="/ppt/ink/ink2740.xml" ContentType="application/inkml+xml"/>
  <Override PartName="/ppt/ink/ink2741.xml" ContentType="application/inkml+xml"/>
  <Override PartName="/ppt/ink/ink2742.xml" ContentType="application/inkml+xml"/>
  <Override PartName="/ppt/ink/ink2743.xml" ContentType="application/inkml+xml"/>
  <Override PartName="/ppt/ink/ink2744.xml" ContentType="application/inkml+xml"/>
  <Override PartName="/ppt/ink/ink2745.xml" ContentType="application/inkml+xml"/>
  <Override PartName="/ppt/ink/ink2746.xml" ContentType="application/inkml+xml"/>
  <Override PartName="/ppt/ink/ink2747.xml" ContentType="application/inkml+xml"/>
  <Override PartName="/ppt/ink/ink2748.xml" ContentType="application/inkml+xml"/>
  <Override PartName="/ppt/ink/ink2749.xml" ContentType="application/inkml+xml"/>
  <Override PartName="/ppt/ink/ink275.xml" ContentType="application/inkml+xml"/>
  <Override PartName="/ppt/ink/ink2750.xml" ContentType="application/inkml+xml"/>
  <Override PartName="/ppt/ink/ink2751.xml" ContentType="application/inkml+xml"/>
  <Override PartName="/ppt/ink/ink2752.xml" ContentType="application/inkml+xml"/>
  <Override PartName="/ppt/ink/ink2753.xml" ContentType="application/inkml+xml"/>
  <Override PartName="/ppt/ink/ink2754.xml" ContentType="application/inkml+xml"/>
  <Override PartName="/ppt/ink/ink2755.xml" ContentType="application/inkml+xml"/>
  <Override PartName="/ppt/ink/ink2756.xml" ContentType="application/inkml+xml"/>
  <Override PartName="/ppt/ink/ink2757.xml" ContentType="application/inkml+xml"/>
  <Override PartName="/ppt/ink/ink2758.xml" ContentType="application/inkml+xml"/>
  <Override PartName="/ppt/ink/ink2759.xml" ContentType="application/inkml+xml"/>
  <Override PartName="/ppt/ink/ink276.xml" ContentType="application/inkml+xml"/>
  <Override PartName="/ppt/ink/ink2760.xml" ContentType="application/inkml+xml"/>
  <Override PartName="/ppt/ink/ink2761.xml" ContentType="application/inkml+xml"/>
  <Override PartName="/ppt/ink/ink2762.xml" ContentType="application/inkml+xml"/>
  <Override PartName="/ppt/ink/ink2763.xml" ContentType="application/inkml+xml"/>
  <Override PartName="/ppt/ink/ink2764.xml" ContentType="application/inkml+xml"/>
  <Override PartName="/ppt/ink/ink2765.xml" ContentType="application/inkml+xml"/>
  <Override PartName="/ppt/ink/ink2766.xml" ContentType="application/inkml+xml"/>
  <Override PartName="/ppt/ink/ink2767.xml" ContentType="application/inkml+xml"/>
  <Override PartName="/ppt/ink/ink2768.xml" ContentType="application/inkml+xml"/>
  <Override PartName="/ppt/ink/ink2769.xml" ContentType="application/inkml+xml"/>
  <Override PartName="/ppt/ink/ink277.xml" ContentType="application/inkml+xml"/>
  <Override PartName="/ppt/ink/ink2770.xml" ContentType="application/inkml+xml"/>
  <Override PartName="/ppt/ink/ink2771.xml" ContentType="application/inkml+xml"/>
  <Override PartName="/ppt/ink/ink2772.xml" ContentType="application/inkml+xml"/>
  <Override PartName="/ppt/ink/ink2773.xml" ContentType="application/inkml+xml"/>
  <Override PartName="/ppt/ink/ink2774.xml" ContentType="application/inkml+xml"/>
  <Override PartName="/ppt/ink/ink2775.xml" ContentType="application/inkml+xml"/>
  <Override PartName="/ppt/ink/ink2776.xml" ContentType="application/inkml+xml"/>
  <Override PartName="/ppt/ink/ink2777.xml" ContentType="application/inkml+xml"/>
  <Override PartName="/ppt/ink/ink2778.xml" ContentType="application/inkml+xml"/>
  <Override PartName="/ppt/ink/ink2779.xml" ContentType="application/inkml+xml"/>
  <Override PartName="/ppt/ink/ink278.xml" ContentType="application/inkml+xml"/>
  <Override PartName="/ppt/ink/ink2780.xml" ContentType="application/inkml+xml"/>
  <Override PartName="/ppt/ink/ink2781.xml" ContentType="application/inkml+xml"/>
  <Override PartName="/ppt/ink/ink2782.xml" ContentType="application/inkml+xml"/>
  <Override PartName="/ppt/ink/ink2783.xml" ContentType="application/inkml+xml"/>
  <Override PartName="/ppt/ink/ink2784.xml" ContentType="application/inkml+xml"/>
  <Override PartName="/ppt/ink/ink2785.xml" ContentType="application/inkml+xml"/>
  <Override PartName="/ppt/ink/ink2786.xml" ContentType="application/inkml+xml"/>
  <Override PartName="/ppt/ink/ink2787.xml" ContentType="application/inkml+xml"/>
  <Override PartName="/ppt/ink/ink2788.xml" ContentType="application/inkml+xml"/>
  <Override PartName="/ppt/ink/ink2789.xml" ContentType="application/inkml+xml"/>
  <Override PartName="/ppt/ink/ink279.xml" ContentType="application/inkml+xml"/>
  <Override PartName="/ppt/ink/ink2790.xml" ContentType="application/inkml+xml"/>
  <Override PartName="/ppt/ink/ink2791.xml" ContentType="application/inkml+xml"/>
  <Override PartName="/ppt/ink/ink2792.xml" ContentType="application/inkml+xml"/>
  <Override PartName="/ppt/ink/ink2793.xml" ContentType="application/inkml+xml"/>
  <Override PartName="/ppt/ink/ink2794.xml" ContentType="application/inkml+xml"/>
  <Override PartName="/ppt/ink/ink2795.xml" ContentType="application/inkml+xml"/>
  <Override PartName="/ppt/ink/ink2796.xml" ContentType="application/inkml+xml"/>
  <Override PartName="/ppt/ink/ink2797.xml" ContentType="application/inkml+xml"/>
  <Override PartName="/ppt/ink/ink2798.xml" ContentType="application/inkml+xml"/>
  <Override PartName="/ppt/ink/ink2799.xml" ContentType="application/inkml+xml"/>
  <Override PartName="/ppt/ink/ink28.xml" ContentType="application/inkml+xml"/>
  <Override PartName="/ppt/ink/ink280.xml" ContentType="application/inkml+xml"/>
  <Override PartName="/ppt/ink/ink2800.xml" ContentType="application/inkml+xml"/>
  <Override PartName="/ppt/ink/ink2801.xml" ContentType="application/inkml+xml"/>
  <Override PartName="/ppt/ink/ink2802.xml" ContentType="application/inkml+xml"/>
  <Override PartName="/ppt/ink/ink2803.xml" ContentType="application/inkml+xml"/>
  <Override PartName="/ppt/ink/ink2804.xml" ContentType="application/inkml+xml"/>
  <Override PartName="/ppt/ink/ink2805.xml" ContentType="application/inkml+xml"/>
  <Override PartName="/ppt/ink/ink2806.xml" ContentType="application/inkml+xml"/>
  <Override PartName="/ppt/ink/ink2807.xml" ContentType="application/inkml+xml"/>
  <Override PartName="/ppt/ink/ink2808.xml" ContentType="application/inkml+xml"/>
  <Override PartName="/ppt/ink/ink2809.xml" ContentType="application/inkml+xml"/>
  <Override PartName="/ppt/ink/ink281.xml" ContentType="application/inkml+xml"/>
  <Override PartName="/ppt/ink/ink2810.xml" ContentType="application/inkml+xml"/>
  <Override PartName="/ppt/ink/ink2811.xml" ContentType="application/inkml+xml"/>
  <Override PartName="/ppt/ink/ink2812.xml" ContentType="application/inkml+xml"/>
  <Override PartName="/ppt/ink/ink2813.xml" ContentType="application/inkml+xml"/>
  <Override PartName="/ppt/ink/ink2814.xml" ContentType="application/inkml+xml"/>
  <Override PartName="/ppt/ink/ink2815.xml" ContentType="application/inkml+xml"/>
  <Override PartName="/ppt/ink/ink2816.xml" ContentType="application/inkml+xml"/>
  <Override PartName="/ppt/ink/ink2817.xml" ContentType="application/inkml+xml"/>
  <Override PartName="/ppt/ink/ink2818.xml" ContentType="application/inkml+xml"/>
  <Override PartName="/ppt/ink/ink2819.xml" ContentType="application/inkml+xml"/>
  <Override PartName="/ppt/ink/ink282.xml" ContentType="application/inkml+xml"/>
  <Override PartName="/ppt/ink/ink2820.xml" ContentType="application/inkml+xml"/>
  <Override PartName="/ppt/ink/ink2821.xml" ContentType="application/inkml+xml"/>
  <Override PartName="/ppt/ink/ink2822.xml" ContentType="application/inkml+xml"/>
  <Override PartName="/ppt/ink/ink2823.xml" ContentType="application/inkml+xml"/>
  <Override PartName="/ppt/ink/ink2824.xml" ContentType="application/inkml+xml"/>
  <Override PartName="/ppt/ink/ink2825.xml" ContentType="application/inkml+xml"/>
  <Override PartName="/ppt/ink/ink2826.xml" ContentType="application/inkml+xml"/>
  <Override PartName="/ppt/ink/ink2827.xml" ContentType="application/inkml+xml"/>
  <Override PartName="/ppt/ink/ink2828.xml" ContentType="application/inkml+xml"/>
  <Override PartName="/ppt/ink/ink2829.xml" ContentType="application/inkml+xml"/>
  <Override PartName="/ppt/ink/ink283.xml" ContentType="application/inkml+xml"/>
  <Override PartName="/ppt/ink/ink2830.xml" ContentType="application/inkml+xml"/>
  <Override PartName="/ppt/ink/ink2831.xml" ContentType="application/inkml+xml"/>
  <Override PartName="/ppt/ink/ink2832.xml" ContentType="application/inkml+xml"/>
  <Override PartName="/ppt/ink/ink2833.xml" ContentType="application/inkml+xml"/>
  <Override PartName="/ppt/ink/ink2834.xml" ContentType="application/inkml+xml"/>
  <Override PartName="/ppt/ink/ink2835.xml" ContentType="application/inkml+xml"/>
  <Override PartName="/ppt/ink/ink2836.xml" ContentType="application/inkml+xml"/>
  <Override PartName="/ppt/ink/ink2837.xml" ContentType="application/inkml+xml"/>
  <Override PartName="/ppt/ink/ink2838.xml" ContentType="application/inkml+xml"/>
  <Override PartName="/ppt/ink/ink2839.xml" ContentType="application/inkml+xml"/>
  <Override PartName="/ppt/ink/ink284.xml" ContentType="application/inkml+xml"/>
  <Override PartName="/ppt/ink/ink2840.xml" ContentType="application/inkml+xml"/>
  <Override PartName="/ppt/ink/ink2841.xml" ContentType="application/inkml+xml"/>
  <Override PartName="/ppt/ink/ink2842.xml" ContentType="application/inkml+xml"/>
  <Override PartName="/ppt/ink/ink2843.xml" ContentType="application/inkml+xml"/>
  <Override PartName="/ppt/ink/ink2844.xml" ContentType="application/inkml+xml"/>
  <Override PartName="/ppt/ink/ink2845.xml" ContentType="application/inkml+xml"/>
  <Override PartName="/ppt/ink/ink2846.xml" ContentType="application/inkml+xml"/>
  <Override PartName="/ppt/ink/ink2847.xml" ContentType="application/inkml+xml"/>
  <Override PartName="/ppt/ink/ink2848.xml" ContentType="application/inkml+xml"/>
  <Override PartName="/ppt/ink/ink2849.xml" ContentType="application/inkml+xml"/>
  <Override PartName="/ppt/ink/ink285.xml" ContentType="application/inkml+xml"/>
  <Override PartName="/ppt/ink/ink2850.xml" ContentType="application/inkml+xml"/>
  <Override PartName="/ppt/ink/ink2851.xml" ContentType="application/inkml+xml"/>
  <Override PartName="/ppt/ink/ink2852.xml" ContentType="application/inkml+xml"/>
  <Override PartName="/ppt/ink/ink2853.xml" ContentType="application/inkml+xml"/>
  <Override PartName="/ppt/ink/ink2854.xml" ContentType="application/inkml+xml"/>
  <Override PartName="/ppt/ink/ink2855.xml" ContentType="application/inkml+xml"/>
  <Override PartName="/ppt/ink/ink2856.xml" ContentType="application/inkml+xml"/>
  <Override PartName="/ppt/ink/ink2857.xml" ContentType="application/inkml+xml"/>
  <Override PartName="/ppt/ink/ink2858.xml" ContentType="application/inkml+xml"/>
  <Override PartName="/ppt/ink/ink2859.xml" ContentType="application/inkml+xml"/>
  <Override PartName="/ppt/ink/ink286.xml" ContentType="application/inkml+xml"/>
  <Override PartName="/ppt/ink/ink2860.xml" ContentType="application/inkml+xml"/>
  <Override PartName="/ppt/ink/ink2861.xml" ContentType="application/inkml+xml"/>
  <Override PartName="/ppt/ink/ink2862.xml" ContentType="application/inkml+xml"/>
  <Override PartName="/ppt/ink/ink2863.xml" ContentType="application/inkml+xml"/>
  <Override PartName="/ppt/ink/ink2864.xml" ContentType="application/inkml+xml"/>
  <Override PartName="/ppt/ink/ink2865.xml" ContentType="application/inkml+xml"/>
  <Override PartName="/ppt/ink/ink2866.xml" ContentType="application/inkml+xml"/>
  <Override PartName="/ppt/ink/ink2867.xml" ContentType="application/inkml+xml"/>
  <Override PartName="/ppt/ink/ink2868.xml" ContentType="application/inkml+xml"/>
  <Override PartName="/ppt/ink/ink2869.xml" ContentType="application/inkml+xml"/>
  <Override PartName="/ppt/ink/ink287.xml" ContentType="application/inkml+xml"/>
  <Override PartName="/ppt/ink/ink2870.xml" ContentType="application/inkml+xml"/>
  <Override PartName="/ppt/ink/ink2871.xml" ContentType="application/inkml+xml"/>
  <Override PartName="/ppt/ink/ink2872.xml" ContentType="application/inkml+xml"/>
  <Override PartName="/ppt/ink/ink2873.xml" ContentType="application/inkml+xml"/>
  <Override PartName="/ppt/ink/ink2874.xml" ContentType="application/inkml+xml"/>
  <Override PartName="/ppt/ink/ink2875.xml" ContentType="application/inkml+xml"/>
  <Override PartName="/ppt/ink/ink2876.xml" ContentType="application/inkml+xml"/>
  <Override PartName="/ppt/ink/ink2877.xml" ContentType="application/inkml+xml"/>
  <Override PartName="/ppt/ink/ink2878.xml" ContentType="application/inkml+xml"/>
  <Override PartName="/ppt/ink/ink2879.xml" ContentType="application/inkml+xml"/>
  <Override PartName="/ppt/ink/ink288.xml" ContentType="application/inkml+xml"/>
  <Override PartName="/ppt/ink/ink2880.xml" ContentType="application/inkml+xml"/>
  <Override PartName="/ppt/ink/ink2881.xml" ContentType="application/inkml+xml"/>
  <Override PartName="/ppt/ink/ink2882.xml" ContentType="application/inkml+xml"/>
  <Override PartName="/ppt/ink/ink2883.xml" ContentType="application/inkml+xml"/>
  <Override PartName="/ppt/ink/ink2884.xml" ContentType="application/inkml+xml"/>
  <Override PartName="/ppt/ink/ink2885.xml" ContentType="application/inkml+xml"/>
  <Override PartName="/ppt/ink/ink2886.xml" ContentType="application/inkml+xml"/>
  <Override PartName="/ppt/ink/ink2887.xml" ContentType="application/inkml+xml"/>
  <Override PartName="/ppt/ink/ink2888.xml" ContentType="application/inkml+xml"/>
  <Override PartName="/ppt/ink/ink2889.xml" ContentType="application/inkml+xml"/>
  <Override PartName="/ppt/ink/ink289.xml" ContentType="application/inkml+xml"/>
  <Override PartName="/ppt/ink/ink2890.xml" ContentType="application/inkml+xml"/>
  <Override PartName="/ppt/ink/ink2891.xml" ContentType="application/inkml+xml"/>
  <Override PartName="/ppt/ink/ink2892.xml" ContentType="application/inkml+xml"/>
  <Override PartName="/ppt/ink/ink2893.xml" ContentType="application/inkml+xml"/>
  <Override PartName="/ppt/ink/ink2894.xml" ContentType="application/inkml+xml"/>
  <Override PartName="/ppt/ink/ink2895.xml" ContentType="application/inkml+xml"/>
  <Override PartName="/ppt/ink/ink2896.xml" ContentType="application/inkml+xml"/>
  <Override PartName="/ppt/ink/ink2897.xml" ContentType="application/inkml+xml"/>
  <Override PartName="/ppt/ink/ink2898.xml" ContentType="application/inkml+xml"/>
  <Override PartName="/ppt/ink/ink2899.xml" ContentType="application/inkml+xml"/>
  <Override PartName="/ppt/ink/ink29.xml" ContentType="application/inkml+xml"/>
  <Override PartName="/ppt/ink/ink290.xml" ContentType="application/inkml+xml"/>
  <Override PartName="/ppt/ink/ink2900.xml" ContentType="application/inkml+xml"/>
  <Override PartName="/ppt/ink/ink2901.xml" ContentType="application/inkml+xml"/>
  <Override PartName="/ppt/ink/ink2902.xml" ContentType="application/inkml+xml"/>
  <Override PartName="/ppt/ink/ink2903.xml" ContentType="application/inkml+xml"/>
  <Override PartName="/ppt/ink/ink2904.xml" ContentType="application/inkml+xml"/>
  <Override PartName="/ppt/ink/ink2905.xml" ContentType="application/inkml+xml"/>
  <Override PartName="/ppt/ink/ink2906.xml" ContentType="application/inkml+xml"/>
  <Override PartName="/ppt/ink/ink2907.xml" ContentType="application/inkml+xml"/>
  <Override PartName="/ppt/ink/ink2908.xml" ContentType="application/inkml+xml"/>
  <Override PartName="/ppt/ink/ink2909.xml" ContentType="application/inkml+xml"/>
  <Override PartName="/ppt/ink/ink291.xml" ContentType="application/inkml+xml"/>
  <Override PartName="/ppt/ink/ink2910.xml" ContentType="application/inkml+xml"/>
  <Override PartName="/ppt/ink/ink2911.xml" ContentType="application/inkml+xml"/>
  <Override PartName="/ppt/ink/ink2912.xml" ContentType="application/inkml+xml"/>
  <Override PartName="/ppt/ink/ink2913.xml" ContentType="application/inkml+xml"/>
  <Override PartName="/ppt/ink/ink2914.xml" ContentType="application/inkml+xml"/>
  <Override PartName="/ppt/ink/ink2915.xml" ContentType="application/inkml+xml"/>
  <Override PartName="/ppt/ink/ink2916.xml" ContentType="application/inkml+xml"/>
  <Override PartName="/ppt/ink/ink2917.xml" ContentType="application/inkml+xml"/>
  <Override PartName="/ppt/ink/ink2918.xml" ContentType="application/inkml+xml"/>
  <Override PartName="/ppt/ink/ink2919.xml" ContentType="application/inkml+xml"/>
  <Override PartName="/ppt/ink/ink292.xml" ContentType="application/inkml+xml"/>
  <Override PartName="/ppt/ink/ink2920.xml" ContentType="application/inkml+xml"/>
  <Override PartName="/ppt/ink/ink2921.xml" ContentType="application/inkml+xml"/>
  <Override PartName="/ppt/ink/ink2922.xml" ContentType="application/inkml+xml"/>
  <Override PartName="/ppt/ink/ink2923.xml" ContentType="application/inkml+xml"/>
  <Override PartName="/ppt/ink/ink2924.xml" ContentType="application/inkml+xml"/>
  <Override PartName="/ppt/ink/ink2925.xml" ContentType="application/inkml+xml"/>
  <Override PartName="/ppt/ink/ink2926.xml" ContentType="application/inkml+xml"/>
  <Override PartName="/ppt/ink/ink2927.xml" ContentType="application/inkml+xml"/>
  <Override PartName="/ppt/ink/ink2928.xml" ContentType="application/inkml+xml"/>
  <Override PartName="/ppt/ink/ink2929.xml" ContentType="application/inkml+xml"/>
  <Override PartName="/ppt/ink/ink293.xml" ContentType="application/inkml+xml"/>
  <Override PartName="/ppt/ink/ink2930.xml" ContentType="application/inkml+xml"/>
  <Override PartName="/ppt/ink/ink2931.xml" ContentType="application/inkml+xml"/>
  <Override PartName="/ppt/ink/ink2932.xml" ContentType="application/inkml+xml"/>
  <Override PartName="/ppt/ink/ink2933.xml" ContentType="application/inkml+xml"/>
  <Override PartName="/ppt/ink/ink2934.xml" ContentType="application/inkml+xml"/>
  <Override PartName="/ppt/ink/ink2935.xml" ContentType="application/inkml+xml"/>
  <Override PartName="/ppt/ink/ink2936.xml" ContentType="application/inkml+xml"/>
  <Override PartName="/ppt/ink/ink2937.xml" ContentType="application/inkml+xml"/>
  <Override PartName="/ppt/ink/ink2938.xml" ContentType="application/inkml+xml"/>
  <Override PartName="/ppt/ink/ink2939.xml" ContentType="application/inkml+xml"/>
  <Override PartName="/ppt/ink/ink294.xml" ContentType="application/inkml+xml"/>
  <Override PartName="/ppt/ink/ink2940.xml" ContentType="application/inkml+xml"/>
  <Override PartName="/ppt/ink/ink2941.xml" ContentType="application/inkml+xml"/>
  <Override PartName="/ppt/ink/ink2942.xml" ContentType="application/inkml+xml"/>
  <Override PartName="/ppt/ink/ink2943.xml" ContentType="application/inkml+xml"/>
  <Override PartName="/ppt/ink/ink2944.xml" ContentType="application/inkml+xml"/>
  <Override PartName="/ppt/ink/ink2945.xml" ContentType="application/inkml+xml"/>
  <Override PartName="/ppt/ink/ink2946.xml" ContentType="application/inkml+xml"/>
  <Override PartName="/ppt/ink/ink2947.xml" ContentType="application/inkml+xml"/>
  <Override PartName="/ppt/ink/ink2948.xml" ContentType="application/inkml+xml"/>
  <Override PartName="/ppt/ink/ink2949.xml" ContentType="application/inkml+xml"/>
  <Override PartName="/ppt/ink/ink295.xml" ContentType="application/inkml+xml"/>
  <Override PartName="/ppt/ink/ink2950.xml" ContentType="application/inkml+xml"/>
  <Override PartName="/ppt/ink/ink2951.xml" ContentType="application/inkml+xml"/>
  <Override PartName="/ppt/ink/ink2952.xml" ContentType="application/inkml+xml"/>
  <Override PartName="/ppt/ink/ink2953.xml" ContentType="application/inkml+xml"/>
  <Override PartName="/ppt/ink/ink2954.xml" ContentType="application/inkml+xml"/>
  <Override PartName="/ppt/ink/ink2955.xml" ContentType="application/inkml+xml"/>
  <Override PartName="/ppt/ink/ink2956.xml" ContentType="application/inkml+xml"/>
  <Override PartName="/ppt/ink/ink2957.xml" ContentType="application/inkml+xml"/>
  <Override PartName="/ppt/ink/ink2958.xml" ContentType="application/inkml+xml"/>
  <Override PartName="/ppt/ink/ink2959.xml" ContentType="application/inkml+xml"/>
  <Override PartName="/ppt/ink/ink296.xml" ContentType="application/inkml+xml"/>
  <Override PartName="/ppt/ink/ink2960.xml" ContentType="application/inkml+xml"/>
  <Override PartName="/ppt/ink/ink2961.xml" ContentType="application/inkml+xml"/>
  <Override PartName="/ppt/ink/ink2962.xml" ContentType="application/inkml+xml"/>
  <Override PartName="/ppt/ink/ink2963.xml" ContentType="application/inkml+xml"/>
  <Override PartName="/ppt/ink/ink2964.xml" ContentType="application/inkml+xml"/>
  <Override PartName="/ppt/ink/ink2965.xml" ContentType="application/inkml+xml"/>
  <Override PartName="/ppt/ink/ink2966.xml" ContentType="application/inkml+xml"/>
  <Override PartName="/ppt/ink/ink2967.xml" ContentType="application/inkml+xml"/>
  <Override PartName="/ppt/ink/ink2968.xml" ContentType="application/inkml+xml"/>
  <Override PartName="/ppt/ink/ink2969.xml" ContentType="application/inkml+xml"/>
  <Override PartName="/ppt/ink/ink297.xml" ContentType="application/inkml+xml"/>
  <Override PartName="/ppt/ink/ink2970.xml" ContentType="application/inkml+xml"/>
  <Override PartName="/ppt/ink/ink2971.xml" ContentType="application/inkml+xml"/>
  <Override PartName="/ppt/ink/ink2972.xml" ContentType="application/inkml+xml"/>
  <Override PartName="/ppt/ink/ink2973.xml" ContentType="application/inkml+xml"/>
  <Override PartName="/ppt/ink/ink2974.xml" ContentType="application/inkml+xml"/>
  <Override PartName="/ppt/ink/ink2975.xml" ContentType="application/inkml+xml"/>
  <Override PartName="/ppt/ink/ink2976.xml" ContentType="application/inkml+xml"/>
  <Override PartName="/ppt/ink/ink2977.xml" ContentType="application/inkml+xml"/>
  <Override PartName="/ppt/ink/ink2978.xml" ContentType="application/inkml+xml"/>
  <Override PartName="/ppt/ink/ink2979.xml" ContentType="application/inkml+xml"/>
  <Override PartName="/ppt/ink/ink298.xml" ContentType="application/inkml+xml"/>
  <Override PartName="/ppt/ink/ink2980.xml" ContentType="application/inkml+xml"/>
  <Override PartName="/ppt/ink/ink2981.xml" ContentType="application/inkml+xml"/>
  <Override PartName="/ppt/ink/ink2982.xml" ContentType="application/inkml+xml"/>
  <Override PartName="/ppt/ink/ink2983.xml" ContentType="application/inkml+xml"/>
  <Override PartName="/ppt/ink/ink2984.xml" ContentType="application/inkml+xml"/>
  <Override PartName="/ppt/ink/ink2985.xml" ContentType="application/inkml+xml"/>
  <Override PartName="/ppt/ink/ink2986.xml" ContentType="application/inkml+xml"/>
  <Override PartName="/ppt/ink/ink2987.xml" ContentType="application/inkml+xml"/>
  <Override PartName="/ppt/ink/ink2988.xml" ContentType="application/inkml+xml"/>
  <Override PartName="/ppt/ink/ink2989.xml" ContentType="application/inkml+xml"/>
  <Override PartName="/ppt/ink/ink299.xml" ContentType="application/inkml+xml"/>
  <Override PartName="/ppt/ink/ink2990.xml" ContentType="application/inkml+xml"/>
  <Override PartName="/ppt/ink/ink2991.xml" ContentType="application/inkml+xml"/>
  <Override PartName="/ppt/ink/ink2992.xml" ContentType="application/inkml+xml"/>
  <Override PartName="/ppt/ink/ink2993.xml" ContentType="application/inkml+xml"/>
  <Override PartName="/ppt/ink/ink2994.xml" ContentType="application/inkml+xml"/>
  <Override PartName="/ppt/ink/ink2995.xml" ContentType="application/inkml+xml"/>
  <Override PartName="/ppt/ink/ink2996.xml" ContentType="application/inkml+xml"/>
  <Override PartName="/ppt/ink/ink2997.xml" ContentType="application/inkml+xml"/>
  <Override PartName="/ppt/ink/ink2998.xml" ContentType="application/inkml+xml"/>
  <Override PartName="/ppt/ink/ink2999.xml" ContentType="application/inkml+xml"/>
  <Override PartName="/ppt/ink/ink3.xml" ContentType="application/inkml+xml"/>
  <Override PartName="/ppt/ink/ink30.xml" ContentType="application/inkml+xml"/>
  <Override PartName="/ppt/ink/ink300.xml" ContentType="application/inkml+xml"/>
  <Override PartName="/ppt/ink/ink3000.xml" ContentType="application/inkml+xml"/>
  <Override PartName="/ppt/ink/ink3001.xml" ContentType="application/inkml+xml"/>
  <Override PartName="/ppt/ink/ink3002.xml" ContentType="application/inkml+xml"/>
  <Override PartName="/ppt/ink/ink3003.xml" ContentType="application/inkml+xml"/>
  <Override PartName="/ppt/ink/ink3004.xml" ContentType="application/inkml+xml"/>
  <Override PartName="/ppt/ink/ink3005.xml" ContentType="application/inkml+xml"/>
  <Override PartName="/ppt/ink/ink3006.xml" ContentType="application/inkml+xml"/>
  <Override PartName="/ppt/ink/ink3007.xml" ContentType="application/inkml+xml"/>
  <Override PartName="/ppt/ink/ink3008.xml" ContentType="application/inkml+xml"/>
  <Override PartName="/ppt/ink/ink3009.xml" ContentType="application/inkml+xml"/>
  <Override PartName="/ppt/ink/ink301.xml" ContentType="application/inkml+xml"/>
  <Override PartName="/ppt/ink/ink3010.xml" ContentType="application/inkml+xml"/>
  <Override PartName="/ppt/ink/ink3011.xml" ContentType="application/inkml+xml"/>
  <Override PartName="/ppt/ink/ink3012.xml" ContentType="application/inkml+xml"/>
  <Override PartName="/ppt/ink/ink3013.xml" ContentType="application/inkml+xml"/>
  <Override PartName="/ppt/ink/ink3014.xml" ContentType="application/inkml+xml"/>
  <Override PartName="/ppt/ink/ink3015.xml" ContentType="application/inkml+xml"/>
  <Override PartName="/ppt/ink/ink3016.xml" ContentType="application/inkml+xml"/>
  <Override PartName="/ppt/ink/ink3017.xml" ContentType="application/inkml+xml"/>
  <Override PartName="/ppt/ink/ink3018.xml" ContentType="application/inkml+xml"/>
  <Override PartName="/ppt/ink/ink3019.xml" ContentType="application/inkml+xml"/>
  <Override PartName="/ppt/ink/ink302.xml" ContentType="application/inkml+xml"/>
  <Override PartName="/ppt/ink/ink3020.xml" ContentType="application/inkml+xml"/>
  <Override PartName="/ppt/ink/ink3021.xml" ContentType="application/inkml+xml"/>
  <Override PartName="/ppt/ink/ink3022.xml" ContentType="application/inkml+xml"/>
  <Override PartName="/ppt/ink/ink3023.xml" ContentType="application/inkml+xml"/>
  <Override PartName="/ppt/ink/ink3024.xml" ContentType="application/inkml+xml"/>
  <Override PartName="/ppt/ink/ink3025.xml" ContentType="application/inkml+xml"/>
  <Override PartName="/ppt/ink/ink3026.xml" ContentType="application/inkml+xml"/>
  <Override PartName="/ppt/ink/ink3027.xml" ContentType="application/inkml+xml"/>
  <Override PartName="/ppt/ink/ink3028.xml" ContentType="application/inkml+xml"/>
  <Override PartName="/ppt/ink/ink3029.xml" ContentType="application/inkml+xml"/>
  <Override PartName="/ppt/ink/ink303.xml" ContentType="application/inkml+xml"/>
  <Override PartName="/ppt/ink/ink3030.xml" ContentType="application/inkml+xml"/>
  <Override PartName="/ppt/ink/ink3031.xml" ContentType="application/inkml+xml"/>
  <Override PartName="/ppt/ink/ink3032.xml" ContentType="application/inkml+xml"/>
  <Override PartName="/ppt/ink/ink3033.xml" ContentType="application/inkml+xml"/>
  <Override PartName="/ppt/ink/ink3034.xml" ContentType="application/inkml+xml"/>
  <Override PartName="/ppt/ink/ink3035.xml" ContentType="application/inkml+xml"/>
  <Override PartName="/ppt/ink/ink3036.xml" ContentType="application/inkml+xml"/>
  <Override PartName="/ppt/ink/ink3037.xml" ContentType="application/inkml+xml"/>
  <Override PartName="/ppt/ink/ink3038.xml" ContentType="application/inkml+xml"/>
  <Override PartName="/ppt/ink/ink3039.xml" ContentType="application/inkml+xml"/>
  <Override PartName="/ppt/ink/ink304.xml" ContentType="application/inkml+xml"/>
  <Override PartName="/ppt/ink/ink3040.xml" ContentType="application/inkml+xml"/>
  <Override PartName="/ppt/ink/ink3041.xml" ContentType="application/inkml+xml"/>
  <Override PartName="/ppt/ink/ink3042.xml" ContentType="application/inkml+xml"/>
  <Override PartName="/ppt/ink/ink3043.xml" ContentType="application/inkml+xml"/>
  <Override PartName="/ppt/ink/ink3044.xml" ContentType="application/inkml+xml"/>
  <Override PartName="/ppt/ink/ink3045.xml" ContentType="application/inkml+xml"/>
  <Override PartName="/ppt/ink/ink3046.xml" ContentType="application/inkml+xml"/>
  <Override PartName="/ppt/ink/ink3047.xml" ContentType="application/inkml+xml"/>
  <Override PartName="/ppt/ink/ink3048.xml" ContentType="application/inkml+xml"/>
  <Override PartName="/ppt/ink/ink3049.xml" ContentType="application/inkml+xml"/>
  <Override PartName="/ppt/ink/ink305.xml" ContentType="application/inkml+xml"/>
  <Override PartName="/ppt/ink/ink3050.xml" ContentType="application/inkml+xml"/>
  <Override PartName="/ppt/ink/ink3051.xml" ContentType="application/inkml+xml"/>
  <Override PartName="/ppt/ink/ink3052.xml" ContentType="application/inkml+xml"/>
  <Override PartName="/ppt/ink/ink3053.xml" ContentType="application/inkml+xml"/>
  <Override PartName="/ppt/ink/ink3054.xml" ContentType="application/inkml+xml"/>
  <Override PartName="/ppt/ink/ink3055.xml" ContentType="application/inkml+xml"/>
  <Override PartName="/ppt/ink/ink3056.xml" ContentType="application/inkml+xml"/>
  <Override PartName="/ppt/ink/ink3057.xml" ContentType="application/inkml+xml"/>
  <Override PartName="/ppt/ink/ink3058.xml" ContentType="application/inkml+xml"/>
  <Override PartName="/ppt/ink/ink3059.xml" ContentType="application/inkml+xml"/>
  <Override PartName="/ppt/ink/ink306.xml" ContentType="application/inkml+xml"/>
  <Override PartName="/ppt/ink/ink3060.xml" ContentType="application/inkml+xml"/>
  <Override PartName="/ppt/ink/ink3061.xml" ContentType="application/inkml+xml"/>
  <Override PartName="/ppt/ink/ink3062.xml" ContentType="application/inkml+xml"/>
  <Override PartName="/ppt/ink/ink3063.xml" ContentType="application/inkml+xml"/>
  <Override PartName="/ppt/ink/ink3064.xml" ContentType="application/inkml+xml"/>
  <Override PartName="/ppt/ink/ink3065.xml" ContentType="application/inkml+xml"/>
  <Override PartName="/ppt/ink/ink3066.xml" ContentType="application/inkml+xml"/>
  <Override PartName="/ppt/ink/ink3067.xml" ContentType="application/inkml+xml"/>
  <Override PartName="/ppt/ink/ink3068.xml" ContentType="application/inkml+xml"/>
  <Override PartName="/ppt/ink/ink3069.xml" ContentType="application/inkml+xml"/>
  <Override PartName="/ppt/ink/ink307.xml" ContentType="application/inkml+xml"/>
  <Override PartName="/ppt/ink/ink3070.xml" ContentType="application/inkml+xml"/>
  <Override PartName="/ppt/ink/ink3071.xml" ContentType="application/inkml+xml"/>
  <Override PartName="/ppt/ink/ink3072.xml" ContentType="application/inkml+xml"/>
  <Override PartName="/ppt/ink/ink3073.xml" ContentType="application/inkml+xml"/>
  <Override PartName="/ppt/ink/ink3074.xml" ContentType="application/inkml+xml"/>
  <Override PartName="/ppt/ink/ink3075.xml" ContentType="application/inkml+xml"/>
  <Override PartName="/ppt/ink/ink3076.xml" ContentType="application/inkml+xml"/>
  <Override PartName="/ppt/ink/ink3077.xml" ContentType="application/inkml+xml"/>
  <Override PartName="/ppt/ink/ink3078.xml" ContentType="application/inkml+xml"/>
  <Override PartName="/ppt/ink/ink3079.xml" ContentType="application/inkml+xml"/>
  <Override PartName="/ppt/ink/ink308.xml" ContentType="application/inkml+xml"/>
  <Override PartName="/ppt/ink/ink3080.xml" ContentType="application/inkml+xml"/>
  <Override PartName="/ppt/ink/ink3081.xml" ContentType="application/inkml+xml"/>
  <Override PartName="/ppt/ink/ink3082.xml" ContentType="application/inkml+xml"/>
  <Override PartName="/ppt/ink/ink3083.xml" ContentType="application/inkml+xml"/>
  <Override PartName="/ppt/ink/ink3084.xml" ContentType="application/inkml+xml"/>
  <Override PartName="/ppt/ink/ink3085.xml" ContentType="application/inkml+xml"/>
  <Override PartName="/ppt/ink/ink3086.xml" ContentType="application/inkml+xml"/>
  <Override PartName="/ppt/ink/ink3087.xml" ContentType="application/inkml+xml"/>
  <Override PartName="/ppt/ink/ink3088.xml" ContentType="application/inkml+xml"/>
  <Override PartName="/ppt/ink/ink3089.xml" ContentType="application/inkml+xml"/>
  <Override PartName="/ppt/ink/ink309.xml" ContentType="application/inkml+xml"/>
  <Override PartName="/ppt/ink/ink3090.xml" ContentType="application/inkml+xml"/>
  <Override PartName="/ppt/ink/ink3091.xml" ContentType="application/inkml+xml"/>
  <Override PartName="/ppt/ink/ink3092.xml" ContentType="application/inkml+xml"/>
  <Override PartName="/ppt/ink/ink3093.xml" ContentType="application/inkml+xml"/>
  <Override PartName="/ppt/ink/ink3094.xml" ContentType="application/inkml+xml"/>
  <Override PartName="/ppt/ink/ink3095.xml" ContentType="application/inkml+xml"/>
  <Override PartName="/ppt/ink/ink3096.xml" ContentType="application/inkml+xml"/>
  <Override PartName="/ppt/ink/ink3097.xml" ContentType="application/inkml+xml"/>
  <Override PartName="/ppt/ink/ink3098.xml" ContentType="application/inkml+xml"/>
  <Override PartName="/ppt/ink/ink3099.xml" ContentType="application/inkml+xml"/>
  <Override PartName="/ppt/ink/ink31.xml" ContentType="application/inkml+xml"/>
  <Override PartName="/ppt/ink/ink310.xml" ContentType="application/inkml+xml"/>
  <Override PartName="/ppt/ink/ink3100.xml" ContentType="application/inkml+xml"/>
  <Override PartName="/ppt/ink/ink3101.xml" ContentType="application/inkml+xml"/>
  <Override PartName="/ppt/ink/ink3102.xml" ContentType="application/inkml+xml"/>
  <Override PartName="/ppt/ink/ink3103.xml" ContentType="application/inkml+xml"/>
  <Override PartName="/ppt/ink/ink3104.xml" ContentType="application/inkml+xml"/>
  <Override PartName="/ppt/ink/ink3105.xml" ContentType="application/inkml+xml"/>
  <Override PartName="/ppt/ink/ink3106.xml" ContentType="application/inkml+xml"/>
  <Override PartName="/ppt/ink/ink3107.xml" ContentType="application/inkml+xml"/>
  <Override PartName="/ppt/ink/ink3108.xml" ContentType="application/inkml+xml"/>
  <Override PartName="/ppt/ink/ink3109.xml" ContentType="application/inkml+xml"/>
  <Override PartName="/ppt/ink/ink311.xml" ContentType="application/inkml+xml"/>
  <Override PartName="/ppt/ink/ink3110.xml" ContentType="application/inkml+xml"/>
  <Override PartName="/ppt/ink/ink3111.xml" ContentType="application/inkml+xml"/>
  <Override PartName="/ppt/ink/ink3112.xml" ContentType="application/inkml+xml"/>
  <Override PartName="/ppt/ink/ink3113.xml" ContentType="application/inkml+xml"/>
  <Override PartName="/ppt/ink/ink3114.xml" ContentType="application/inkml+xml"/>
  <Override PartName="/ppt/ink/ink3115.xml" ContentType="application/inkml+xml"/>
  <Override PartName="/ppt/ink/ink3116.xml" ContentType="application/inkml+xml"/>
  <Override PartName="/ppt/ink/ink3117.xml" ContentType="application/inkml+xml"/>
  <Override PartName="/ppt/ink/ink3118.xml" ContentType="application/inkml+xml"/>
  <Override PartName="/ppt/ink/ink3119.xml" ContentType="application/inkml+xml"/>
  <Override PartName="/ppt/ink/ink312.xml" ContentType="application/inkml+xml"/>
  <Override PartName="/ppt/ink/ink3120.xml" ContentType="application/inkml+xml"/>
  <Override PartName="/ppt/ink/ink3121.xml" ContentType="application/inkml+xml"/>
  <Override PartName="/ppt/ink/ink3122.xml" ContentType="application/inkml+xml"/>
  <Override PartName="/ppt/ink/ink3123.xml" ContentType="application/inkml+xml"/>
  <Override PartName="/ppt/ink/ink3124.xml" ContentType="application/inkml+xml"/>
  <Override PartName="/ppt/ink/ink3125.xml" ContentType="application/inkml+xml"/>
  <Override PartName="/ppt/ink/ink3126.xml" ContentType="application/inkml+xml"/>
  <Override PartName="/ppt/ink/ink3127.xml" ContentType="application/inkml+xml"/>
  <Override PartName="/ppt/ink/ink3128.xml" ContentType="application/inkml+xml"/>
  <Override PartName="/ppt/ink/ink3129.xml" ContentType="application/inkml+xml"/>
  <Override PartName="/ppt/ink/ink313.xml" ContentType="application/inkml+xml"/>
  <Override PartName="/ppt/ink/ink3130.xml" ContentType="application/inkml+xml"/>
  <Override PartName="/ppt/ink/ink3131.xml" ContentType="application/inkml+xml"/>
  <Override PartName="/ppt/ink/ink3132.xml" ContentType="application/inkml+xml"/>
  <Override PartName="/ppt/ink/ink3133.xml" ContentType="application/inkml+xml"/>
  <Override PartName="/ppt/ink/ink3134.xml" ContentType="application/inkml+xml"/>
  <Override PartName="/ppt/ink/ink3135.xml" ContentType="application/inkml+xml"/>
  <Override PartName="/ppt/ink/ink3136.xml" ContentType="application/inkml+xml"/>
  <Override PartName="/ppt/ink/ink3137.xml" ContentType="application/inkml+xml"/>
  <Override PartName="/ppt/ink/ink3138.xml" ContentType="application/inkml+xml"/>
  <Override PartName="/ppt/ink/ink3139.xml" ContentType="application/inkml+xml"/>
  <Override PartName="/ppt/ink/ink314.xml" ContentType="application/inkml+xml"/>
  <Override PartName="/ppt/ink/ink3140.xml" ContentType="application/inkml+xml"/>
  <Override PartName="/ppt/ink/ink3141.xml" ContentType="application/inkml+xml"/>
  <Override PartName="/ppt/ink/ink3142.xml" ContentType="application/inkml+xml"/>
  <Override PartName="/ppt/ink/ink3143.xml" ContentType="application/inkml+xml"/>
  <Override PartName="/ppt/ink/ink3144.xml" ContentType="application/inkml+xml"/>
  <Override PartName="/ppt/ink/ink3145.xml" ContentType="application/inkml+xml"/>
  <Override PartName="/ppt/ink/ink3146.xml" ContentType="application/inkml+xml"/>
  <Override PartName="/ppt/ink/ink3147.xml" ContentType="application/inkml+xml"/>
  <Override PartName="/ppt/ink/ink3148.xml" ContentType="application/inkml+xml"/>
  <Override PartName="/ppt/ink/ink3149.xml" ContentType="application/inkml+xml"/>
  <Override PartName="/ppt/ink/ink315.xml" ContentType="application/inkml+xml"/>
  <Override PartName="/ppt/ink/ink3150.xml" ContentType="application/inkml+xml"/>
  <Override PartName="/ppt/ink/ink3151.xml" ContentType="application/inkml+xml"/>
  <Override PartName="/ppt/ink/ink3152.xml" ContentType="application/inkml+xml"/>
  <Override PartName="/ppt/ink/ink3153.xml" ContentType="application/inkml+xml"/>
  <Override PartName="/ppt/ink/ink3154.xml" ContentType="application/inkml+xml"/>
  <Override PartName="/ppt/ink/ink3155.xml" ContentType="application/inkml+xml"/>
  <Override PartName="/ppt/ink/ink3156.xml" ContentType="application/inkml+xml"/>
  <Override PartName="/ppt/ink/ink3157.xml" ContentType="application/inkml+xml"/>
  <Override PartName="/ppt/ink/ink3158.xml" ContentType="application/inkml+xml"/>
  <Override PartName="/ppt/ink/ink3159.xml" ContentType="application/inkml+xml"/>
  <Override PartName="/ppt/ink/ink316.xml" ContentType="application/inkml+xml"/>
  <Override PartName="/ppt/ink/ink3160.xml" ContentType="application/inkml+xml"/>
  <Override PartName="/ppt/ink/ink3161.xml" ContentType="application/inkml+xml"/>
  <Override PartName="/ppt/ink/ink3162.xml" ContentType="application/inkml+xml"/>
  <Override PartName="/ppt/ink/ink3163.xml" ContentType="application/inkml+xml"/>
  <Override PartName="/ppt/ink/ink3164.xml" ContentType="application/inkml+xml"/>
  <Override PartName="/ppt/ink/ink3165.xml" ContentType="application/inkml+xml"/>
  <Override PartName="/ppt/ink/ink3166.xml" ContentType="application/inkml+xml"/>
  <Override PartName="/ppt/ink/ink3167.xml" ContentType="application/inkml+xml"/>
  <Override PartName="/ppt/ink/ink3168.xml" ContentType="application/inkml+xml"/>
  <Override PartName="/ppt/ink/ink3169.xml" ContentType="application/inkml+xml"/>
  <Override PartName="/ppt/ink/ink317.xml" ContentType="application/inkml+xml"/>
  <Override PartName="/ppt/ink/ink3170.xml" ContentType="application/inkml+xml"/>
  <Override PartName="/ppt/ink/ink3171.xml" ContentType="application/inkml+xml"/>
  <Override PartName="/ppt/ink/ink3172.xml" ContentType="application/inkml+xml"/>
  <Override PartName="/ppt/ink/ink3173.xml" ContentType="application/inkml+xml"/>
  <Override PartName="/ppt/ink/ink3174.xml" ContentType="application/inkml+xml"/>
  <Override PartName="/ppt/ink/ink3175.xml" ContentType="application/inkml+xml"/>
  <Override PartName="/ppt/ink/ink3176.xml" ContentType="application/inkml+xml"/>
  <Override PartName="/ppt/ink/ink3177.xml" ContentType="application/inkml+xml"/>
  <Override PartName="/ppt/ink/ink3178.xml" ContentType="application/inkml+xml"/>
  <Override PartName="/ppt/ink/ink3179.xml" ContentType="application/inkml+xml"/>
  <Override PartName="/ppt/ink/ink318.xml" ContentType="application/inkml+xml"/>
  <Override PartName="/ppt/ink/ink3180.xml" ContentType="application/inkml+xml"/>
  <Override PartName="/ppt/ink/ink3181.xml" ContentType="application/inkml+xml"/>
  <Override PartName="/ppt/ink/ink3182.xml" ContentType="application/inkml+xml"/>
  <Override PartName="/ppt/ink/ink3183.xml" ContentType="application/inkml+xml"/>
  <Override PartName="/ppt/ink/ink3184.xml" ContentType="application/inkml+xml"/>
  <Override PartName="/ppt/ink/ink3185.xml" ContentType="application/inkml+xml"/>
  <Override PartName="/ppt/ink/ink3186.xml" ContentType="application/inkml+xml"/>
  <Override PartName="/ppt/ink/ink3187.xml" ContentType="application/inkml+xml"/>
  <Override PartName="/ppt/ink/ink3188.xml" ContentType="application/inkml+xml"/>
  <Override PartName="/ppt/ink/ink3189.xml" ContentType="application/inkml+xml"/>
  <Override PartName="/ppt/ink/ink319.xml" ContentType="application/inkml+xml"/>
  <Override PartName="/ppt/ink/ink3190.xml" ContentType="application/inkml+xml"/>
  <Override PartName="/ppt/ink/ink3191.xml" ContentType="application/inkml+xml"/>
  <Override PartName="/ppt/ink/ink3192.xml" ContentType="application/inkml+xml"/>
  <Override PartName="/ppt/ink/ink3193.xml" ContentType="application/inkml+xml"/>
  <Override PartName="/ppt/ink/ink3194.xml" ContentType="application/inkml+xml"/>
  <Override PartName="/ppt/ink/ink3195.xml" ContentType="application/inkml+xml"/>
  <Override PartName="/ppt/ink/ink3196.xml" ContentType="application/inkml+xml"/>
  <Override PartName="/ppt/ink/ink3197.xml" ContentType="application/inkml+xml"/>
  <Override PartName="/ppt/ink/ink3198.xml" ContentType="application/inkml+xml"/>
  <Override PartName="/ppt/ink/ink3199.xml" ContentType="application/inkml+xml"/>
  <Override PartName="/ppt/ink/ink32.xml" ContentType="application/inkml+xml"/>
  <Override PartName="/ppt/ink/ink320.xml" ContentType="application/inkml+xml"/>
  <Override PartName="/ppt/ink/ink3200.xml" ContentType="application/inkml+xml"/>
  <Override PartName="/ppt/ink/ink3201.xml" ContentType="application/inkml+xml"/>
  <Override PartName="/ppt/ink/ink3202.xml" ContentType="application/inkml+xml"/>
  <Override PartName="/ppt/ink/ink3203.xml" ContentType="application/inkml+xml"/>
  <Override PartName="/ppt/ink/ink3204.xml" ContentType="application/inkml+xml"/>
  <Override PartName="/ppt/ink/ink3205.xml" ContentType="application/inkml+xml"/>
  <Override PartName="/ppt/ink/ink3206.xml" ContentType="application/inkml+xml"/>
  <Override PartName="/ppt/ink/ink3207.xml" ContentType="application/inkml+xml"/>
  <Override PartName="/ppt/ink/ink3208.xml" ContentType="application/inkml+xml"/>
  <Override PartName="/ppt/ink/ink3209.xml" ContentType="application/inkml+xml"/>
  <Override PartName="/ppt/ink/ink321.xml" ContentType="application/inkml+xml"/>
  <Override PartName="/ppt/ink/ink3210.xml" ContentType="application/inkml+xml"/>
  <Override PartName="/ppt/ink/ink3211.xml" ContentType="application/inkml+xml"/>
  <Override PartName="/ppt/ink/ink3212.xml" ContentType="application/inkml+xml"/>
  <Override PartName="/ppt/ink/ink3213.xml" ContentType="application/inkml+xml"/>
  <Override PartName="/ppt/ink/ink3214.xml" ContentType="application/inkml+xml"/>
  <Override PartName="/ppt/ink/ink3215.xml" ContentType="application/inkml+xml"/>
  <Override PartName="/ppt/ink/ink3216.xml" ContentType="application/inkml+xml"/>
  <Override PartName="/ppt/ink/ink3217.xml" ContentType="application/inkml+xml"/>
  <Override PartName="/ppt/ink/ink3218.xml" ContentType="application/inkml+xml"/>
  <Override PartName="/ppt/ink/ink3219.xml" ContentType="application/inkml+xml"/>
  <Override PartName="/ppt/ink/ink322.xml" ContentType="application/inkml+xml"/>
  <Override PartName="/ppt/ink/ink3220.xml" ContentType="application/inkml+xml"/>
  <Override PartName="/ppt/ink/ink3221.xml" ContentType="application/inkml+xml"/>
  <Override PartName="/ppt/ink/ink3222.xml" ContentType="application/inkml+xml"/>
  <Override PartName="/ppt/ink/ink3223.xml" ContentType="application/inkml+xml"/>
  <Override PartName="/ppt/ink/ink3224.xml" ContentType="application/inkml+xml"/>
  <Override PartName="/ppt/ink/ink3225.xml" ContentType="application/inkml+xml"/>
  <Override PartName="/ppt/ink/ink3226.xml" ContentType="application/inkml+xml"/>
  <Override PartName="/ppt/ink/ink3227.xml" ContentType="application/inkml+xml"/>
  <Override PartName="/ppt/ink/ink3228.xml" ContentType="application/inkml+xml"/>
  <Override PartName="/ppt/ink/ink3229.xml" ContentType="application/inkml+xml"/>
  <Override PartName="/ppt/ink/ink323.xml" ContentType="application/inkml+xml"/>
  <Override PartName="/ppt/ink/ink3230.xml" ContentType="application/inkml+xml"/>
  <Override PartName="/ppt/ink/ink3231.xml" ContentType="application/inkml+xml"/>
  <Override PartName="/ppt/ink/ink3232.xml" ContentType="application/inkml+xml"/>
  <Override PartName="/ppt/ink/ink3233.xml" ContentType="application/inkml+xml"/>
  <Override PartName="/ppt/ink/ink3234.xml" ContentType="application/inkml+xml"/>
  <Override PartName="/ppt/ink/ink3235.xml" ContentType="application/inkml+xml"/>
  <Override PartName="/ppt/ink/ink3236.xml" ContentType="application/inkml+xml"/>
  <Override PartName="/ppt/ink/ink3237.xml" ContentType="application/inkml+xml"/>
  <Override PartName="/ppt/ink/ink3238.xml" ContentType="application/inkml+xml"/>
  <Override PartName="/ppt/ink/ink3239.xml" ContentType="application/inkml+xml"/>
  <Override PartName="/ppt/ink/ink324.xml" ContentType="application/inkml+xml"/>
  <Override PartName="/ppt/ink/ink3240.xml" ContentType="application/inkml+xml"/>
  <Override PartName="/ppt/ink/ink3241.xml" ContentType="application/inkml+xml"/>
  <Override PartName="/ppt/ink/ink3242.xml" ContentType="application/inkml+xml"/>
  <Override PartName="/ppt/ink/ink3243.xml" ContentType="application/inkml+xml"/>
  <Override PartName="/ppt/ink/ink3244.xml" ContentType="application/inkml+xml"/>
  <Override PartName="/ppt/ink/ink3245.xml" ContentType="application/inkml+xml"/>
  <Override PartName="/ppt/ink/ink3246.xml" ContentType="application/inkml+xml"/>
  <Override PartName="/ppt/ink/ink3247.xml" ContentType="application/inkml+xml"/>
  <Override PartName="/ppt/ink/ink3248.xml" ContentType="application/inkml+xml"/>
  <Override PartName="/ppt/ink/ink3249.xml" ContentType="application/inkml+xml"/>
  <Override PartName="/ppt/ink/ink325.xml" ContentType="application/inkml+xml"/>
  <Override PartName="/ppt/ink/ink3250.xml" ContentType="application/inkml+xml"/>
  <Override PartName="/ppt/ink/ink3251.xml" ContentType="application/inkml+xml"/>
  <Override PartName="/ppt/ink/ink3252.xml" ContentType="application/inkml+xml"/>
  <Override PartName="/ppt/ink/ink3253.xml" ContentType="application/inkml+xml"/>
  <Override PartName="/ppt/ink/ink3254.xml" ContentType="application/inkml+xml"/>
  <Override PartName="/ppt/ink/ink3255.xml" ContentType="application/inkml+xml"/>
  <Override PartName="/ppt/ink/ink3256.xml" ContentType="application/inkml+xml"/>
  <Override PartName="/ppt/ink/ink3257.xml" ContentType="application/inkml+xml"/>
  <Override PartName="/ppt/ink/ink3258.xml" ContentType="application/inkml+xml"/>
  <Override PartName="/ppt/ink/ink3259.xml" ContentType="application/inkml+xml"/>
  <Override PartName="/ppt/ink/ink326.xml" ContentType="application/inkml+xml"/>
  <Override PartName="/ppt/ink/ink3260.xml" ContentType="application/inkml+xml"/>
  <Override PartName="/ppt/ink/ink3261.xml" ContentType="application/inkml+xml"/>
  <Override PartName="/ppt/ink/ink3262.xml" ContentType="application/inkml+xml"/>
  <Override PartName="/ppt/ink/ink3263.xml" ContentType="application/inkml+xml"/>
  <Override PartName="/ppt/ink/ink3264.xml" ContentType="application/inkml+xml"/>
  <Override PartName="/ppt/ink/ink3265.xml" ContentType="application/inkml+xml"/>
  <Override PartName="/ppt/ink/ink3266.xml" ContentType="application/inkml+xml"/>
  <Override PartName="/ppt/ink/ink3267.xml" ContentType="application/inkml+xml"/>
  <Override PartName="/ppt/ink/ink3268.xml" ContentType="application/inkml+xml"/>
  <Override PartName="/ppt/ink/ink3269.xml" ContentType="application/inkml+xml"/>
  <Override PartName="/ppt/ink/ink327.xml" ContentType="application/inkml+xml"/>
  <Override PartName="/ppt/ink/ink3270.xml" ContentType="application/inkml+xml"/>
  <Override PartName="/ppt/ink/ink3271.xml" ContentType="application/inkml+xml"/>
  <Override PartName="/ppt/ink/ink3272.xml" ContentType="application/inkml+xml"/>
  <Override PartName="/ppt/ink/ink3273.xml" ContentType="application/inkml+xml"/>
  <Override PartName="/ppt/ink/ink3274.xml" ContentType="application/inkml+xml"/>
  <Override PartName="/ppt/ink/ink3275.xml" ContentType="application/inkml+xml"/>
  <Override PartName="/ppt/ink/ink3276.xml" ContentType="application/inkml+xml"/>
  <Override PartName="/ppt/ink/ink3277.xml" ContentType="application/inkml+xml"/>
  <Override PartName="/ppt/ink/ink3278.xml" ContentType="application/inkml+xml"/>
  <Override PartName="/ppt/ink/ink3279.xml" ContentType="application/inkml+xml"/>
  <Override PartName="/ppt/ink/ink328.xml" ContentType="application/inkml+xml"/>
  <Override PartName="/ppt/ink/ink3280.xml" ContentType="application/inkml+xml"/>
  <Override PartName="/ppt/ink/ink3281.xml" ContentType="application/inkml+xml"/>
  <Override PartName="/ppt/ink/ink3282.xml" ContentType="application/inkml+xml"/>
  <Override PartName="/ppt/ink/ink3283.xml" ContentType="application/inkml+xml"/>
  <Override PartName="/ppt/ink/ink3284.xml" ContentType="application/inkml+xml"/>
  <Override PartName="/ppt/ink/ink3285.xml" ContentType="application/inkml+xml"/>
  <Override PartName="/ppt/ink/ink3286.xml" ContentType="application/inkml+xml"/>
  <Override PartName="/ppt/ink/ink3287.xml" ContentType="application/inkml+xml"/>
  <Override PartName="/ppt/ink/ink3288.xml" ContentType="application/inkml+xml"/>
  <Override PartName="/ppt/ink/ink3289.xml" ContentType="application/inkml+xml"/>
  <Override PartName="/ppt/ink/ink329.xml" ContentType="application/inkml+xml"/>
  <Override PartName="/ppt/ink/ink3290.xml" ContentType="application/inkml+xml"/>
  <Override PartName="/ppt/ink/ink3291.xml" ContentType="application/inkml+xml"/>
  <Override PartName="/ppt/ink/ink3292.xml" ContentType="application/inkml+xml"/>
  <Override PartName="/ppt/ink/ink3293.xml" ContentType="application/inkml+xml"/>
  <Override PartName="/ppt/ink/ink3294.xml" ContentType="application/inkml+xml"/>
  <Override PartName="/ppt/ink/ink3295.xml" ContentType="application/inkml+xml"/>
  <Override PartName="/ppt/ink/ink3296.xml" ContentType="application/inkml+xml"/>
  <Override PartName="/ppt/ink/ink3297.xml" ContentType="application/inkml+xml"/>
  <Override PartName="/ppt/ink/ink3298.xml" ContentType="application/inkml+xml"/>
  <Override PartName="/ppt/ink/ink3299.xml" ContentType="application/inkml+xml"/>
  <Override PartName="/ppt/ink/ink33.xml" ContentType="application/inkml+xml"/>
  <Override PartName="/ppt/ink/ink330.xml" ContentType="application/inkml+xml"/>
  <Override PartName="/ppt/ink/ink3300.xml" ContentType="application/inkml+xml"/>
  <Override PartName="/ppt/ink/ink3301.xml" ContentType="application/inkml+xml"/>
  <Override PartName="/ppt/ink/ink3302.xml" ContentType="application/inkml+xml"/>
  <Override PartName="/ppt/ink/ink3303.xml" ContentType="application/inkml+xml"/>
  <Override PartName="/ppt/ink/ink3304.xml" ContentType="application/inkml+xml"/>
  <Override PartName="/ppt/ink/ink3305.xml" ContentType="application/inkml+xml"/>
  <Override PartName="/ppt/ink/ink3306.xml" ContentType="application/inkml+xml"/>
  <Override PartName="/ppt/ink/ink3307.xml" ContentType="application/inkml+xml"/>
  <Override PartName="/ppt/ink/ink3308.xml" ContentType="application/inkml+xml"/>
  <Override PartName="/ppt/ink/ink3309.xml" ContentType="application/inkml+xml"/>
  <Override PartName="/ppt/ink/ink331.xml" ContentType="application/inkml+xml"/>
  <Override PartName="/ppt/ink/ink3310.xml" ContentType="application/inkml+xml"/>
  <Override PartName="/ppt/ink/ink3311.xml" ContentType="application/inkml+xml"/>
  <Override PartName="/ppt/ink/ink3312.xml" ContentType="application/inkml+xml"/>
  <Override PartName="/ppt/ink/ink3313.xml" ContentType="application/inkml+xml"/>
  <Override PartName="/ppt/ink/ink3314.xml" ContentType="application/inkml+xml"/>
  <Override PartName="/ppt/ink/ink3315.xml" ContentType="application/inkml+xml"/>
  <Override PartName="/ppt/ink/ink3316.xml" ContentType="application/inkml+xml"/>
  <Override PartName="/ppt/ink/ink3317.xml" ContentType="application/inkml+xml"/>
  <Override PartName="/ppt/ink/ink3318.xml" ContentType="application/inkml+xml"/>
  <Override PartName="/ppt/ink/ink3319.xml" ContentType="application/inkml+xml"/>
  <Override PartName="/ppt/ink/ink332.xml" ContentType="application/inkml+xml"/>
  <Override PartName="/ppt/ink/ink3320.xml" ContentType="application/inkml+xml"/>
  <Override PartName="/ppt/ink/ink3321.xml" ContentType="application/inkml+xml"/>
  <Override PartName="/ppt/ink/ink3322.xml" ContentType="application/inkml+xml"/>
  <Override PartName="/ppt/ink/ink3323.xml" ContentType="application/inkml+xml"/>
  <Override PartName="/ppt/ink/ink3324.xml" ContentType="application/inkml+xml"/>
  <Override PartName="/ppt/ink/ink3325.xml" ContentType="application/inkml+xml"/>
  <Override PartName="/ppt/ink/ink3326.xml" ContentType="application/inkml+xml"/>
  <Override PartName="/ppt/ink/ink3327.xml" ContentType="application/inkml+xml"/>
  <Override PartName="/ppt/ink/ink3328.xml" ContentType="application/inkml+xml"/>
  <Override PartName="/ppt/ink/ink3329.xml" ContentType="application/inkml+xml"/>
  <Override PartName="/ppt/ink/ink333.xml" ContentType="application/inkml+xml"/>
  <Override PartName="/ppt/ink/ink3330.xml" ContentType="application/inkml+xml"/>
  <Override PartName="/ppt/ink/ink3331.xml" ContentType="application/inkml+xml"/>
  <Override PartName="/ppt/ink/ink3332.xml" ContentType="application/inkml+xml"/>
  <Override PartName="/ppt/ink/ink3333.xml" ContentType="application/inkml+xml"/>
  <Override PartName="/ppt/ink/ink3334.xml" ContentType="application/inkml+xml"/>
  <Override PartName="/ppt/ink/ink3335.xml" ContentType="application/inkml+xml"/>
  <Override PartName="/ppt/ink/ink3336.xml" ContentType="application/inkml+xml"/>
  <Override PartName="/ppt/ink/ink3337.xml" ContentType="application/inkml+xml"/>
  <Override PartName="/ppt/ink/ink3338.xml" ContentType="application/inkml+xml"/>
  <Override PartName="/ppt/ink/ink3339.xml" ContentType="application/inkml+xml"/>
  <Override PartName="/ppt/ink/ink334.xml" ContentType="application/inkml+xml"/>
  <Override PartName="/ppt/ink/ink3340.xml" ContentType="application/inkml+xml"/>
  <Override PartName="/ppt/ink/ink3341.xml" ContentType="application/inkml+xml"/>
  <Override PartName="/ppt/ink/ink3342.xml" ContentType="application/inkml+xml"/>
  <Override PartName="/ppt/ink/ink3343.xml" ContentType="application/inkml+xml"/>
  <Override PartName="/ppt/ink/ink3344.xml" ContentType="application/inkml+xml"/>
  <Override PartName="/ppt/ink/ink3345.xml" ContentType="application/inkml+xml"/>
  <Override PartName="/ppt/ink/ink3346.xml" ContentType="application/inkml+xml"/>
  <Override PartName="/ppt/ink/ink3347.xml" ContentType="application/inkml+xml"/>
  <Override PartName="/ppt/ink/ink3348.xml" ContentType="application/inkml+xml"/>
  <Override PartName="/ppt/ink/ink3349.xml" ContentType="application/inkml+xml"/>
  <Override PartName="/ppt/ink/ink335.xml" ContentType="application/inkml+xml"/>
  <Override PartName="/ppt/ink/ink3350.xml" ContentType="application/inkml+xml"/>
  <Override PartName="/ppt/ink/ink3351.xml" ContentType="application/inkml+xml"/>
  <Override PartName="/ppt/ink/ink3352.xml" ContentType="application/inkml+xml"/>
  <Override PartName="/ppt/ink/ink3353.xml" ContentType="application/inkml+xml"/>
  <Override PartName="/ppt/ink/ink3354.xml" ContentType="application/inkml+xml"/>
  <Override PartName="/ppt/ink/ink3355.xml" ContentType="application/inkml+xml"/>
  <Override PartName="/ppt/ink/ink3356.xml" ContentType="application/inkml+xml"/>
  <Override PartName="/ppt/ink/ink3357.xml" ContentType="application/inkml+xml"/>
  <Override PartName="/ppt/ink/ink3358.xml" ContentType="application/inkml+xml"/>
  <Override PartName="/ppt/ink/ink3359.xml" ContentType="application/inkml+xml"/>
  <Override PartName="/ppt/ink/ink336.xml" ContentType="application/inkml+xml"/>
  <Override PartName="/ppt/ink/ink3360.xml" ContentType="application/inkml+xml"/>
  <Override PartName="/ppt/ink/ink3361.xml" ContentType="application/inkml+xml"/>
  <Override PartName="/ppt/ink/ink3362.xml" ContentType="application/inkml+xml"/>
  <Override PartName="/ppt/ink/ink3363.xml" ContentType="application/inkml+xml"/>
  <Override PartName="/ppt/ink/ink3364.xml" ContentType="application/inkml+xml"/>
  <Override PartName="/ppt/ink/ink3365.xml" ContentType="application/inkml+xml"/>
  <Override PartName="/ppt/ink/ink3366.xml" ContentType="application/inkml+xml"/>
  <Override PartName="/ppt/ink/ink3367.xml" ContentType="application/inkml+xml"/>
  <Override PartName="/ppt/ink/ink3368.xml" ContentType="application/inkml+xml"/>
  <Override PartName="/ppt/ink/ink3369.xml" ContentType="application/inkml+xml"/>
  <Override PartName="/ppt/ink/ink337.xml" ContentType="application/inkml+xml"/>
  <Override PartName="/ppt/ink/ink3370.xml" ContentType="application/inkml+xml"/>
  <Override PartName="/ppt/ink/ink3371.xml" ContentType="application/inkml+xml"/>
  <Override PartName="/ppt/ink/ink3372.xml" ContentType="application/inkml+xml"/>
  <Override PartName="/ppt/ink/ink3373.xml" ContentType="application/inkml+xml"/>
  <Override PartName="/ppt/ink/ink3374.xml" ContentType="application/inkml+xml"/>
  <Override PartName="/ppt/ink/ink3375.xml" ContentType="application/inkml+xml"/>
  <Override PartName="/ppt/ink/ink3376.xml" ContentType="application/inkml+xml"/>
  <Override PartName="/ppt/ink/ink3377.xml" ContentType="application/inkml+xml"/>
  <Override PartName="/ppt/ink/ink3378.xml" ContentType="application/inkml+xml"/>
  <Override PartName="/ppt/ink/ink3379.xml" ContentType="application/inkml+xml"/>
  <Override PartName="/ppt/ink/ink338.xml" ContentType="application/inkml+xml"/>
  <Override PartName="/ppt/ink/ink3380.xml" ContentType="application/inkml+xml"/>
  <Override PartName="/ppt/ink/ink3381.xml" ContentType="application/inkml+xml"/>
  <Override PartName="/ppt/ink/ink3382.xml" ContentType="application/inkml+xml"/>
  <Override PartName="/ppt/ink/ink3383.xml" ContentType="application/inkml+xml"/>
  <Override PartName="/ppt/ink/ink3384.xml" ContentType="application/inkml+xml"/>
  <Override PartName="/ppt/ink/ink3385.xml" ContentType="application/inkml+xml"/>
  <Override PartName="/ppt/ink/ink3386.xml" ContentType="application/inkml+xml"/>
  <Override PartName="/ppt/ink/ink3387.xml" ContentType="application/inkml+xml"/>
  <Override PartName="/ppt/ink/ink3388.xml" ContentType="application/inkml+xml"/>
  <Override PartName="/ppt/ink/ink3389.xml" ContentType="application/inkml+xml"/>
  <Override PartName="/ppt/ink/ink339.xml" ContentType="application/inkml+xml"/>
  <Override PartName="/ppt/ink/ink3390.xml" ContentType="application/inkml+xml"/>
  <Override PartName="/ppt/ink/ink3391.xml" ContentType="application/inkml+xml"/>
  <Override PartName="/ppt/ink/ink3392.xml" ContentType="application/inkml+xml"/>
  <Override PartName="/ppt/ink/ink3393.xml" ContentType="application/inkml+xml"/>
  <Override PartName="/ppt/ink/ink3394.xml" ContentType="application/inkml+xml"/>
  <Override PartName="/ppt/ink/ink3395.xml" ContentType="application/inkml+xml"/>
  <Override PartName="/ppt/ink/ink3396.xml" ContentType="application/inkml+xml"/>
  <Override PartName="/ppt/ink/ink3397.xml" ContentType="application/inkml+xml"/>
  <Override PartName="/ppt/ink/ink3398.xml" ContentType="application/inkml+xml"/>
  <Override PartName="/ppt/ink/ink3399.xml" ContentType="application/inkml+xml"/>
  <Override PartName="/ppt/ink/ink34.xml" ContentType="application/inkml+xml"/>
  <Override PartName="/ppt/ink/ink340.xml" ContentType="application/inkml+xml"/>
  <Override PartName="/ppt/ink/ink3400.xml" ContentType="application/inkml+xml"/>
  <Override PartName="/ppt/ink/ink3401.xml" ContentType="application/inkml+xml"/>
  <Override PartName="/ppt/ink/ink3402.xml" ContentType="application/inkml+xml"/>
  <Override PartName="/ppt/ink/ink3403.xml" ContentType="application/inkml+xml"/>
  <Override PartName="/ppt/ink/ink3404.xml" ContentType="application/inkml+xml"/>
  <Override PartName="/ppt/ink/ink3405.xml" ContentType="application/inkml+xml"/>
  <Override PartName="/ppt/ink/ink3406.xml" ContentType="application/inkml+xml"/>
  <Override PartName="/ppt/ink/ink3407.xml" ContentType="application/inkml+xml"/>
  <Override PartName="/ppt/ink/ink3408.xml" ContentType="application/inkml+xml"/>
  <Override PartName="/ppt/ink/ink3409.xml" ContentType="application/inkml+xml"/>
  <Override PartName="/ppt/ink/ink341.xml" ContentType="application/inkml+xml"/>
  <Override PartName="/ppt/ink/ink3410.xml" ContentType="application/inkml+xml"/>
  <Override PartName="/ppt/ink/ink3411.xml" ContentType="application/inkml+xml"/>
  <Override PartName="/ppt/ink/ink3412.xml" ContentType="application/inkml+xml"/>
  <Override PartName="/ppt/ink/ink3413.xml" ContentType="application/inkml+xml"/>
  <Override PartName="/ppt/ink/ink3414.xml" ContentType="application/inkml+xml"/>
  <Override PartName="/ppt/ink/ink3415.xml" ContentType="application/inkml+xml"/>
  <Override PartName="/ppt/ink/ink3416.xml" ContentType="application/inkml+xml"/>
  <Override PartName="/ppt/ink/ink3417.xml" ContentType="application/inkml+xml"/>
  <Override PartName="/ppt/ink/ink3418.xml" ContentType="application/inkml+xml"/>
  <Override PartName="/ppt/ink/ink3419.xml" ContentType="application/inkml+xml"/>
  <Override PartName="/ppt/ink/ink342.xml" ContentType="application/inkml+xml"/>
  <Override PartName="/ppt/ink/ink3420.xml" ContentType="application/inkml+xml"/>
  <Override PartName="/ppt/ink/ink3421.xml" ContentType="application/inkml+xml"/>
  <Override PartName="/ppt/ink/ink3422.xml" ContentType="application/inkml+xml"/>
  <Override PartName="/ppt/ink/ink3423.xml" ContentType="application/inkml+xml"/>
  <Override PartName="/ppt/ink/ink3424.xml" ContentType="application/inkml+xml"/>
  <Override PartName="/ppt/ink/ink3425.xml" ContentType="application/inkml+xml"/>
  <Override PartName="/ppt/ink/ink3426.xml" ContentType="application/inkml+xml"/>
  <Override PartName="/ppt/ink/ink3427.xml" ContentType="application/inkml+xml"/>
  <Override PartName="/ppt/ink/ink3428.xml" ContentType="application/inkml+xml"/>
  <Override PartName="/ppt/ink/ink3429.xml" ContentType="application/inkml+xml"/>
  <Override PartName="/ppt/ink/ink343.xml" ContentType="application/inkml+xml"/>
  <Override PartName="/ppt/ink/ink3430.xml" ContentType="application/inkml+xml"/>
  <Override PartName="/ppt/ink/ink3431.xml" ContentType="application/inkml+xml"/>
  <Override PartName="/ppt/ink/ink3432.xml" ContentType="application/inkml+xml"/>
  <Override PartName="/ppt/ink/ink3433.xml" ContentType="application/inkml+xml"/>
  <Override PartName="/ppt/ink/ink3434.xml" ContentType="application/inkml+xml"/>
  <Override PartName="/ppt/ink/ink3435.xml" ContentType="application/inkml+xml"/>
  <Override PartName="/ppt/ink/ink3436.xml" ContentType="application/inkml+xml"/>
  <Override PartName="/ppt/ink/ink3437.xml" ContentType="application/inkml+xml"/>
  <Override PartName="/ppt/ink/ink3438.xml" ContentType="application/inkml+xml"/>
  <Override PartName="/ppt/ink/ink3439.xml" ContentType="application/inkml+xml"/>
  <Override PartName="/ppt/ink/ink344.xml" ContentType="application/inkml+xml"/>
  <Override PartName="/ppt/ink/ink3440.xml" ContentType="application/inkml+xml"/>
  <Override PartName="/ppt/ink/ink3441.xml" ContentType="application/inkml+xml"/>
  <Override PartName="/ppt/ink/ink3442.xml" ContentType="application/inkml+xml"/>
  <Override PartName="/ppt/ink/ink3443.xml" ContentType="application/inkml+xml"/>
  <Override PartName="/ppt/ink/ink3444.xml" ContentType="application/inkml+xml"/>
  <Override PartName="/ppt/ink/ink3445.xml" ContentType="application/inkml+xml"/>
  <Override PartName="/ppt/ink/ink3446.xml" ContentType="application/inkml+xml"/>
  <Override PartName="/ppt/ink/ink3447.xml" ContentType="application/inkml+xml"/>
  <Override PartName="/ppt/ink/ink3448.xml" ContentType="application/inkml+xml"/>
  <Override PartName="/ppt/ink/ink3449.xml" ContentType="application/inkml+xml"/>
  <Override PartName="/ppt/ink/ink345.xml" ContentType="application/inkml+xml"/>
  <Override PartName="/ppt/ink/ink3450.xml" ContentType="application/inkml+xml"/>
  <Override PartName="/ppt/ink/ink3451.xml" ContentType="application/inkml+xml"/>
  <Override PartName="/ppt/ink/ink3452.xml" ContentType="application/inkml+xml"/>
  <Override PartName="/ppt/ink/ink3453.xml" ContentType="application/inkml+xml"/>
  <Override PartName="/ppt/ink/ink3454.xml" ContentType="application/inkml+xml"/>
  <Override PartName="/ppt/ink/ink3455.xml" ContentType="application/inkml+xml"/>
  <Override PartName="/ppt/ink/ink3456.xml" ContentType="application/inkml+xml"/>
  <Override PartName="/ppt/ink/ink3457.xml" ContentType="application/inkml+xml"/>
  <Override PartName="/ppt/ink/ink3458.xml" ContentType="application/inkml+xml"/>
  <Override PartName="/ppt/ink/ink3459.xml" ContentType="application/inkml+xml"/>
  <Override PartName="/ppt/ink/ink346.xml" ContentType="application/inkml+xml"/>
  <Override PartName="/ppt/ink/ink3460.xml" ContentType="application/inkml+xml"/>
  <Override PartName="/ppt/ink/ink3461.xml" ContentType="application/inkml+xml"/>
  <Override PartName="/ppt/ink/ink3462.xml" ContentType="application/inkml+xml"/>
  <Override PartName="/ppt/ink/ink3463.xml" ContentType="application/inkml+xml"/>
  <Override PartName="/ppt/ink/ink3464.xml" ContentType="application/inkml+xml"/>
  <Override PartName="/ppt/ink/ink3465.xml" ContentType="application/inkml+xml"/>
  <Override PartName="/ppt/ink/ink3466.xml" ContentType="application/inkml+xml"/>
  <Override PartName="/ppt/ink/ink3467.xml" ContentType="application/inkml+xml"/>
  <Override PartName="/ppt/ink/ink3468.xml" ContentType="application/inkml+xml"/>
  <Override PartName="/ppt/ink/ink3469.xml" ContentType="application/inkml+xml"/>
  <Override PartName="/ppt/ink/ink347.xml" ContentType="application/inkml+xml"/>
  <Override PartName="/ppt/ink/ink3470.xml" ContentType="application/inkml+xml"/>
  <Override PartName="/ppt/ink/ink3471.xml" ContentType="application/inkml+xml"/>
  <Override PartName="/ppt/ink/ink3472.xml" ContentType="application/inkml+xml"/>
  <Override PartName="/ppt/ink/ink3473.xml" ContentType="application/inkml+xml"/>
  <Override PartName="/ppt/ink/ink3474.xml" ContentType="application/inkml+xml"/>
  <Override PartName="/ppt/ink/ink3475.xml" ContentType="application/inkml+xml"/>
  <Override PartName="/ppt/ink/ink3476.xml" ContentType="application/inkml+xml"/>
  <Override PartName="/ppt/ink/ink3477.xml" ContentType="application/inkml+xml"/>
  <Override PartName="/ppt/ink/ink3478.xml" ContentType="application/inkml+xml"/>
  <Override PartName="/ppt/ink/ink3479.xml" ContentType="application/inkml+xml"/>
  <Override PartName="/ppt/ink/ink348.xml" ContentType="application/inkml+xml"/>
  <Override PartName="/ppt/ink/ink3480.xml" ContentType="application/inkml+xml"/>
  <Override PartName="/ppt/ink/ink3481.xml" ContentType="application/inkml+xml"/>
  <Override PartName="/ppt/ink/ink3482.xml" ContentType="application/inkml+xml"/>
  <Override PartName="/ppt/ink/ink3483.xml" ContentType="application/inkml+xml"/>
  <Override PartName="/ppt/ink/ink3484.xml" ContentType="application/inkml+xml"/>
  <Override PartName="/ppt/ink/ink3485.xml" ContentType="application/inkml+xml"/>
  <Override PartName="/ppt/ink/ink3486.xml" ContentType="application/inkml+xml"/>
  <Override PartName="/ppt/ink/ink3487.xml" ContentType="application/inkml+xml"/>
  <Override PartName="/ppt/ink/ink3488.xml" ContentType="application/inkml+xml"/>
  <Override PartName="/ppt/ink/ink3489.xml" ContentType="application/inkml+xml"/>
  <Override PartName="/ppt/ink/ink349.xml" ContentType="application/inkml+xml"/>
  <Override PartName="/ppt/ink/ink3490.xml" ContentType="application/inkml+xml"/>
  <Override PartName="/ppt/ink/ink3491.xml" ContentType="application/inkml+xml"/>
  <Override PartName="/ppt/ink/ink3492.xml" ContentType="application/inkml+xml"/>
  <Override PartName="/ppt/ink/ink3493.xml" ContentType="application/inkml+xml"/>
  <Override PartName="/ppt/ink/ink3494.xml" ContentType="application/inkml+xml"/>
  <Override PartName="/ppt/ink/ink3495.xml" ContentType="application/inkml+xml"/>
  <Override PartName="/ppt/ink/ink3496.xml" ContentType="application/inkml+xml"/>
  <Override PartName="/ppt/ink/ink3497.xml" ContentType="application/inkml+xml"/>
  <Override PartName="/ppt/ink/ink3498.xml" ContentType="application/inkml+xml"/>
  <Override PartName="/ppt/ink/ink3499.xml" ContentType="application/inkml+xml"/>
  <Override PartName="/ppt/ink/ink35.xml" ContentType="application/inkml+xml"/>
  <Override PartName="/ppt/ink/ink350.xml" ContentType="application/inkml+xml"/>
  <Override PartName="/ppt/ink/ink3500.xml" ContentType="application/inkml+xml"/>
  <Override PartName="/ppt/ink/ink3501.xml" ContentType="application/inkml+xml"/>
  <Override PartName="/ppt/ink/ink3502.xml" ContentType="application/inkml+xml"/>
  <Override PartName="/ppt/ink/ink3503.xml" ContentType="application/inkml+xml"/>
  <Override PartName="/ppt/ink/ink3504.xml" ContentType="application/inkml+xml"/>
  <Override PartName="/ppt/ink/ink3505.xml" ContentType="application/inkml+xml"/>
  <Override PartName="/ppt/ink/ink3506.xml" ContentType="application/inkml+xml"/>
  <Override PartName="/ppt/ink/ink3507.xml" ContentType="application/inkml+xml"/>
  <Override PartName="/ppt/ink/ink3508.xml" ContentType="application/inkml+xml"/>
  <Override PartName="/ppt/ink/ink3509.xml" ContentType="application/inkml+xml"/>
  <Override PartName="/ppt/ink/ink351.xml" ContentType="application/inkml+xml"/>
  <Override PartName="/ppt/ink/ink3510.xml" ContentType="application/inkml+xml"/>
  <Override PartName="/ppt/ink/ink3511.xml" ContentType="application/inkml+xml"/>
  <Override PartName="/ppt/ink/ink3512.xml" ContentType="application/inkml+xml"/>
  <Override PartName="/ppt/ink/ink3513.xml" ContentType="application/inkml+xml"/>
  <Override PartName="/ppt/ink/ink3514.xml" ContentType="application/inkml+xml"/>
  <Override PartName="/ppt/ink/ink3515.xml" ContentType="application/inkml+xml"/>
  <Override PartName="/ppt/ink/ink3516.xml" ContentType="application/inkml+xml"/>
  <Override PartName="/ppt/ink/ink3517.xml" ContentType="application/inkml+xml"/>
  <Override PartName="/ppt/ink/ink3518.xml" ContentType="application/inkml+xml"/>
  <Override PartName="/ppt/ink/ink3519.xml" ContentType="application/inkml+xml"/>
  <Override PartName="/ppt/ink/ink352.xml" ContentType="application/inkml+xml"/>
  <Override PartName="/ppt/ink/ink3520.xml" ContentType="application/inkml+xml"/>
  <Override PartName="/ppt/ink/ink3521.xml" ContentType="application/inkml+xml"/>
  <Override PartName="/ppt/ink/ink3522.xml" ContentType="application/inkml+xml"/>
  <Override PartName="/ppt/ink/ink3523.xml" ContentType="application/inkml+xml"/>
  <Override PartName="/ppt/ink/ink3524.xml" ContentType="application/inkml+xml"/>
  <Override PartName="/ppt/ink/ink3525.xml" ContentType="application/inkml+xml"/>
  <Override PartName="/ppt/ink/ink3526.xml" ContentType="application/inkml+xml"/>
  <Override PartName="/ppt/ink/ink3527.xml" ContentType="application/inkml+xml"/>
  <Override PartName="/ppt/ink/ink3528.xml" ContentType="application/inkml+xml"/>
  <Override PartName="/ppt/ink/ink3529.xml" ContentType="application/inkml+xml"/>
  <Override PartName="/ppt/ink/ink353.xml" ContentType="application/inkml+xml"/>
  <Override PartName="/ppt/ink/ink3530.xml" ContentType="application/inkml+xml"/>
  <Override PartName="/ppt/ink/ink3531.xml" ContentType="application/inkml+xml"/>
  <Override PartName="/ppt/ink/ink3532.xml" ContentType="application/inkml+xml"/>
  <Override PartName="/ppt/ink/ink3533.xml" ContentType="application/inkml+xml"/>
  <Override PartName="/ppt/ink/ink3534.xml" ContentType="application/inkml+xml"/>
  <Override PartName="/ppt/ink/ink3535.xml" ContentType="application/inkml+xml"/>
  <Override PartName="/ppt/ink/ink3536.xml" ContentType="application/inkml+xml"/>
  <Override PartName="/ppt/ink/ink3537.xml" ContentType="application/inkml+xml"/>
  <Override PartName="/ppt/ink/ink3538.xml" ContentType="application/inkml+xml"/>
  <Override PartName="/ppt/ink/ink3539.xml" ContentType="application/inkml+xml"/>
  <Override PartName="/ppt/ink/ink354.xml" ContentType="application/inkml+xml"/>
  <Override PartName="/ppt/ink/ink3540.xml" ContentType="application/inkml+xml"/>
  <Override PartName="/ppt/ink/ink3541.xml" ContentType="application/inkml+xml"/>
  <Override PartName="/ppt/ink/ink3542.xml" ContentType="application/inkml+xml"/>
  <Override PartName="/ppt/ink/ink3543.xml" ContentType="application/inkml+xml"/>
  <Override PartName="/ppt/ink/ink3544.xml" ContentType="application/inkml+xml"/>
  <Override PartName="/ppt/ink/ink3545.xml" ContentType="application/inkml+xml"/>
  <Override PartName="/ppt/ink/ink3546.xml" ContentType="application/inkml+xml"/>
  <Override PartName="/ppt/ink/ink3547.xml" ContentType="application/inkml+xml"/>
  <Override PartName="/ppt/ink/ink3548.xml" ContentType="application/inkml+xml"/>
  <Override PartName="/ppt/ink/ink3549.xml" ContentType="application/inkml+xml"/>
  <Override PartName="/ppt/ink/ink355.xml" ContentType="application/inkml+xml"/>
  <Override PartName="/ppt/ink/ink3550.xml" ContentType="application/inkml+xml"/>
  <Override PartName="/ppt/ink/ink3551.xml" ContentType="application/inkml+xml"/>
  <Override PartName="/ppt/ink/ink3552.xml" ContentType="application/inkml+xml"/>
  <Override PartName="/ppt/ink/ink3553.xml" ContentType="application/inkml+xml"/>
  <Override PartName="/ppt/ink/ink3554.xml" ContentType="application/inkml+xml"/>
  <Override PartName="/ppt/ink/ink3555.xml" ContentType="application/inkml+xml"/>
  <Override PartName="/ppt/ink/ink3556.xml" ContentType="application/inkml+xml"/>
  <Override PartName="/ppt/ink/ink3557.xml" ContentType="application/inkml+xml"/>
  <Override PartName="/ppt/ink/ink3558.xml" ContentType="application/inkml+xml"/>
  <Override PartName="/ppt/ink/ink3559.xml" ContentType="application/inkml+xml"/>
  <Override PartName="/ppt/ink/ink356.xml" ContentType="application/inkml+xml"/>
  <Override PartName="/ppt/ink/ink3560.xml" ContentType="application/inkml+xml"/>
  <Override PartName="/ppt/ink/ink3561.xml" ContentType="application/inkml+xml"/>
  <Override PartName="/ppt/ink/ink3562.xml" ContentType="application/inkml+xml"/>
  <Override PartName="/ppt/ink/ink3563.xml" ContentType="application/inkml+xml"/>
  <Override PartName="/ppt/ink/ink3564.xml" ContentType="application/inkml+xml"/>
  <Override PartName="/ppt/ink/ink3565.xml" ContentType="application/inkml+xml"/>
  <Override PartName="/ppt/ink/ink3566.xml" ContentType="application/inkml+xml"/>
  <Override PartName="/ppt/ink/ink3567.xml" ContentType="application/inkml+xml"/>
  <Override PartName="/ppt/ink/ink3568.xml" ContentType="application/inkml+xml"/>
  <Override PartName="/ppt/ink/ink3569.xml" ContentType="application/inkml+xml"/>
  <Override PartName="/ppt/ink/ink357.xml" ContentType="application/inkml+xml"/>
  <Override PartName="/ppt/ink/ink3570.xml" ContentType="application/inkml+xml"/>
  <Override PartName="/ppt/ink/ink3571.xml" ContentType="application/inkml+xml"/>
  <Override PartName="/ppt/ink/ink3572.xml" ContentType="application/inkml+xml"/>
  <Override PartName="/ppt/ink/ink3573.xml" ContentType="application/inkml+xml"/>
  <Override PartName="/ppt/ink/ink3574.xml" ContentType="application/inkml+xml"/>
  <Override PartName="/ppt/ink/ink3575.xml" ContentType="application/inkml+xml"/>
  <Override PartName="/ppt/ink/ink3576.xml" ContentType="application/inkml+xml"/>
  <Override PartName="/ppt/ink/ink3577.xml" ContentType="application/inkml+xml"/>
  <Override PartName="/ppt/ink/ink3578.xml" ContentType="application/inkml+xml"/>
  <Override PartName="/ppt/ink/ink3579.xml" ContentType="application/inkml+xml"/>
  <Override PartName="/ppt/ink/ink358.xml" ContentType="application/inkml+xml"/>
  <Override PartName="/ppt/ink/ink3580.xml" ContentType="application/inkml+xml"/>
  <Override PartName="/ppt/ink/ink3581.xml" ContentType="application/inkml+xml"/>
  <Override PartName="/ppt/ink/ink3582.xml" ContentType="application/inkml+xml"/>
  <Override PartName="/ppt/ink/ink3583.xml" ContentType="application/inkml+xml"/>
  <Override PartName="/ppt/ink/ink3584.xml" ContentType="application/inkml+xml"/>
  <Override PartName="/ppt/ink/ink3585.xml" ContentType="application/inkml+xml"/>
  <Override PartName="/ppt/ink/ink3586.xml" ContentType="application/inkml+xml"/>
  <Override PartName="/ppt/ink/ink3587.xml" ContentType="application/inkml+xml"/>
  <Override PartName="/ppt/ink/ink3588.xml" ContentType="application/inkml+xml"/>
  <Override PartName="/ppt/ink/ink3589.xml" ContentType="application/inkml+xml"/>
  <Override PartName="/ppt/ink/ink359.xml" ContentType="application/inkml+xml"/>
  <Override PartName="/ppt/ink/ink3590.xml" ContentType="application/inkml+xml"/>
  <Override PartName="/ppt/ink/ink3591.xml" ContentType="application/inkml+xml"/>
  <Override PartName="/ppt/ink/ink3592.xml" ContentType="application/inkml+xml"/>
  <Override PartName="/ppt/ink/ink3593.xml" ContentType="application/inkml+xml"/>
  <Override PartName="/ppt/ink/ink3594.xml" ContentType="application/inkml+xml"/>
  <Override PartName="/ppt/ink/ink3595.xml" ContentType="application/inkml+xml"/>
  <Override PartName="/ppt/ink/ink3596.xml" ContentType="application/inkml+xml"/>
  <Override PartName="/ppt/ink/ink3597.xml" ContentType="application/inkml+xml"/>
  <Override PartName="/ppt/ink/ink3598.xml" ContentType="application/inkml+xml"/>
  <Override PartName="/ppt/ink/ink3599.xml" ContentType="application/inkml+xml"/>
  <Override PartName="/ppt/ink/ink36.xml" ContentType="application/inkml+xml"/>
  <Override PartName="/ppt/ink/ink360.xml" ContentType="application/inkml+xml"/>
  <Override PartName="/ppt/ink/ink3600.xml" ContentType="application/inkml+xml"/>
  <Override PartName="/ppt/ink/ink3601.xml" ContentType="application/inkml+xml"/>
  <Override PartName="/ppt/ink/ink3602.xml" ContentType="application/inkml+xml"/>
  <Override PartName="/ppt/ink/ink3603.xml" ContentType="application/inkml+xml"/>
  <Override PartName="/ppt/ink/ink3604.xml" ContentType="application/inkml+xml"/>
  <Override PartName="/ppt/ink/ink3605.xml" ContentType="application/inkml+xml"/>
  <Override PartName="/ppt/ink/ink3606.xml" ContentType="application/inkml+xml"/>
  <Override PartName="/ppt/ink/ink3607.xml" ContentType="application/inkml+xml"/>
  <Override PartName="/ppt/ink/ink3608.xml" ContentType="application/inkml+xml"/>
  <Override PartName="/ppt/ink/ink3609.xml" ContentType="application/inkml+xml"/>
  <Override PartName="/ppt/ink/ink361.xml" ContentType="application/inkml+xml"/>
  <Override PartName="/ppt/ink/ink3610.xml" ContentType="application/inkml+xml"/>
  <Override PartName="/ppt/ink/ink3611.xml" ContentType="application/inkml+xml"/>
  <Override PartName="/ppt/ink/ink3612.xml" ContentType="application/inkml+xml"/>
  <Override PartName="/ppt/ink/ink3613.xml" ContentType="application/inkml+xml"/>
  <Override PartName="/ppt/ink/ink3614.xml" ContentType="application/inkml+xml"/>
  <Override PartName="/ppt/ink/ink3615.xml" ContentType="application/inkml+xml"/>
  <Override PartName="/ppt/ink/ink3616.xml" ContentType="application/inkml+xml"/>
  <Override PartName="/ppt/ink/ink3617.xml" ContentType="application/inkml+xml"/>
  <Override PartName="/ppt/ink/ink3618.xml" ContentType="application/inkml+xml"/>
  <Override PartName="/ppt/ink/ink3619.xml" ContentType="application/inkml+xml"/>
  <Override PartName="/ppt/ink/ink362.xml" ContentType="application/inkml+xml"/>
  <Override PartName="/ppt/ink/ink3620.xml" ContentType="application/inkml+xml"/>
  <Override PartName="/ppt/ink/ink3621.xml" ContentType="application/inkml+xml"/>
  <Override PartName="/ppt/ink/ink3622.xml" ContentType="application/inkml+xml"/>
  <Override PartName="/ppt/ink/ink3623.xml" ContentType="application/inkml+xml"/>
  <Override PartName="/ppt/ink/ink3624.xml" ContentType="application/inkml+xml"/>
  <Override PartName="/ppt/ink/ink3625.xml" ContentType="application/inkml+xml"/>
  <Override PartName="/ppt/ink/ink3626.xml" ContentType="application/inkml+xml"/>
  <Override PartName="/ppt/ink/ink3627.xml" ContentType="application/inkml+xml"/>
  <Override PartName="/ppt/ink/ink3628.xml" ContentType="application/inkml+xml"/>
  <Override PartName="/ppt/ink/ink3629.xml" ContentType="application/inkml+xml"/>
  <Override PartName="/ppt/ink/ink363.xml" ContentType="application/inkml+xml"/>
  <Override PartName="/ppt/ink/ink3630.xml" ContentType="application/inkml+xml"/>
  <Override PartName="/ppt/ink/ink3631.xml" ContentType="application/inkml+xml"/>
  <Override PartName="/ppt/ink/ink3632.xml" ContentType="application/inkml+xml"/>
  <Override PartName="/ppt/ink/ink3633.xml" ContentType="application/inkml+xml"/>
  <Override PartName="/ppt/ink/ink3634.xml" ContentType="application/inkml+xml"/>
  <Override PartName="/ppt/ink/ink3635.xml" ContentType="application/inkml+xml"/>
  <Override PartName="/ppt/ink/ink3636.xml" ContentType="application/inkml+xml"/>
  <Override PartName="/ppt/ink/ink3637.xml" ContentType="application/inkml+xml"/>
  <Override PartName="/ppt/ink/ink3638.xml" ContentType="application/inkml+xml"/>
  <Override PartName="/ppt/ink/ink3639.xml" ContentType="application/inkml+xml"/>
  <Override PartName="/ppt/ink/ink364.xml" ContentType="application/inkml+xml"/>
  <Override PartName="/ppt/ink/ink3640.xml" ContentType="application/inkml+xml"/>
  <Override PartName="/ppt/ink/ink3641.xml" ContentType="application/inkml+xml"/>
  <Override PartName="/ppt/ink/ink3642.xml" ContentType="application/inkml+xml"/>
  <Override PartName="/ppt/ink/ink3643.xml" ContentType="application/inkml+xml"/>
  <Override PartName="/ppt/ink/ink3644.xml" ContentType="application/inkml+xml"/>
  <Override PartName="/ppt/ink/ink3645.xml" ContentType="application/inkml+xml"/>
  <Override PartName="/ppt/ink/ink3646.xml" ContentType="application/inkml+xml"/>
  <Override PartName="/ppt/ink/ink3647.xml" ContentType="application/inkml+xml"/>
  <Override PartName="/ppt/ink/ink3648.xml" ContentType="application/inkml+xml"/>
  <Override PartName="/ppt/ink/ink3649.xml" ContentType="application/inkml+xml"/>
  <Override PartName="/ppt/ink/ink365.xml" ContentType="application/inkml+xml"/>
  <Override PartName="/ppt/ink/ink3650.xml" ContentType="application/inkml+xml"/>
  <Override PartName="/ppt/ink/ink3651.xml" ContentType="application/inkml+xml"/>
  <Override PartName="/ppt/ink/ink3652.xml" ContentType="application/inkml+xml"/>
  <Override PartName="/ppt/ink/ink3653.xml" ContentType="application/inkml+xml"/>
  <Override PartName="/ppt/ink/ink3654.xml" ContentType="application/inkml+xml"/>
  <Override PartName="/ppt/ink/ink3655.xml" ContentType="application/inkml+xml"/>
  <Override PartName="/ppt/ink/ink3656.xml" ContentType="application/inkml+xml"/>
  <Override PartName="/ppt/ink/ink3657.xml" ContentType="application/inkml+xml"/>
  <Override PartName="/ppt/ink/ink3658.xml" ContentType="application/inkml+xml"/>
  <Override PartName="/ppt/ink/ink3659.xml" ContentType="application/inkml+xml"/>
  <Override PartName="/ppt/ink/ink366.xml" ContentType="application/inkml+xml"/>
  <Override PartName="/ppt/ink/ink3660.xml" ContentType="application/inkml+xml"/>
  <Override PartName="/ppt/ink/ink3661.xml" ContentType="application/inkml+xml"/>
  <Override PartName="/ppt/ink/ink3662.xml" ContentType="application/inkml+xml"/>
  <Override PartName="/ppt/ink/ink3663.xml" ContentType="application/inkml+xml"/>
  <Override PartName="/ppt/ink/ink3664.xml" ContentType="application/inkml+xml"/>
  <Override PartName="/ppt/ink/ink3665.xml" ContentType="application/inkml+xml"/>
  <Override PartName="/ppt/ink/ink3666.xml" ContentType="application/inkml+xml"/>
  <Override PartName="/ppt/ink/ink3667.xml" ContentType="application/inkml+xml"/>
  <Override PartName="/ppt/ink/ink3668.xml" ContentType="application/inkml+xml"/>
  <Override PartName="/ppt/ink/ink3669.xml" ContentType="application/inkml+xml"/>
  <Override PartName="/ppt/ink/ink367.xml" ContentType="application/inkml+xml"/>
  <Override PartName="/ppt/ink/ink3670.xml" ContentType="application/inkml+xml"/>
  <Override PartName="/ppt/ink/ink3671.xml" ContentType="application/inkml+xml"/>
  <Override PartName="/ppt/ink/ink3672.xml" ContentType="application/inkml+xml"/>
  <Override PartName="/ppt/ink/ink3673.xml" ContentType="application/inkml+xml"/>
  <Override PartName="/ppt/ink/ink3674.xml" ContentType="application/inkml+xml"/>
  <Override PartName="/ppt/ink/ink3675.xml" ContentType="application/inkml+xml"/>
  <Override PartName="/ppt/ink/ink3676.xml" ContentType="application/inkml+xml"/>
  <Override PartName="/ppt/ink/ink3677.xml" ContentType="application/inkml+xml"/>
  <Override PartName="/ppt/ink/ink3678.xml" ContentType="application/inkml+xml"/>
  <Override PartName="/ppt/ink/ink3679.xml" ContentType="application/inkml+xml"/>
  <Override PartName="/ppt/ink/ink368.xml" ContentType="application/inkml+xml"/>
  <Override PartName="/ppt/ink/ink3680.xml" ContentType="application/inkml+xml"/>
  <Override PartName="/ppt/ink/ink3681.xml" ContentType="application/inkml+xml"/>
  <Override PartName="/ppt/ink/ink3682.xml" ContentType="application/inkml+xml"/>
  <Override PartName="/ppt/ink/ink3683.xml" ContentType="application/inkml+xml"/>
  <Override PartName="/ppt/ink/ink3684.xml" ContentType="application/inkml+xml"/>
  <Override PartName="/ppt/ink/ink3685.xml" ContentType="application/inkml+xml"/>
  <Override PartName="/ppt/ink/ink3686.xml" ContentType="application/inkml+xml"/>
  <Override PartName="/ppt/ink/ink3687.xml" ContentType="application/inkml+xml"/>
  <Override PartName="/ppt/ink/ink3688.xml" ContentType="application/inkml+xml"/>
  <Override PartName="/ppt/ink/ink3689.xml" ContentType="application/inkml+xml"/>
  <Override PartName="/ppt/ink/ink369.xml" ContentType="application/inkml+xml"/>
  <Override PartName="/ppt/ink/ink3690.xml" ContentType="application/inkml+xml"/>
  <Override PartName="/ppt/ink/ink3691.xml" ContentType="application/inkml+xml"/>
  <Override PartName="/ppt/ink/ink3692.xml" ContentType="application/inkml+xml"/>
  <Override PartName="/ppt/ink/ink3693.xml" ContentType="application/inkml+xml"/>
  <Override PartName="/ppt/ink/ink3694.xml" ContentType="application/inkml+xml"/>
  <Override PartName="/ppt/ink/ink3695.xml" ContentType="application/inkml+xml"/>
  <Override PartName="/ppt/ink/ink3696.xml" ContentType="application/inkml+xml"/>
  <Override PartName="/ppt/ink/ink3697.xml" ContentType="application/inkml+xml"/>
  <Override PartName="/ppt/ink/ink3698.xml" ContentType="application/inkml+xml"/>
  <Override PartName="/ppt/ink/ink3699.xml" ContentType="application/inkml+xml"/>
  <Override PartName="/ppt/ink/ink37.xml" ContentType="application/inkml+xml"/>
  <Override PartName="/ppt/ink/ink370.xml" ContentType="application/inkml+xml"/>
  <Override PartName="/ppt/ink/ink3700.xml" ContentType="application/inkml+xml"/>
  <Override PartName="/ppt/ink/ink3701.xml" ContentType="application/inkml+xml"/>
  <Override PartName="/ppt/ink/ink3702.xml" ContentType="application/inkml+xml"/>
  <Override PartName="/ppt/ink/ink3703.xml" ContentType="application/inkml+xml"/>
  <Override PartName="/ppt/ink/ink3704.xml" ContentType="application/inkml+xml"/>
  <Override PartName="/ppt/ink/ink3705.xml" ContentType="application/inkml+xml"/>
  <Override PartName="/ppt/ink/ink3706.xml" ContentType="application/inkml+xml"/>
  <Override PartName="/ppt/ink/ink3707.xml" ContentType="application/inkml+xml"/>
  <Override PartName="/ppt/ink/ink3708.xml" ContentType="application/inkml+xml"/>
  <Override PartName="/ppt/ink/ink3709.xml" ContentType="application/inkml+xml"/>
  <Override PartName="/ppt/ink/ink371.xml" ContentType="application/inkml+xml"/>
  <Override PartName="/ppt/ink/ink3710.xml" ContentType="application/inkml+xml"/>
  <Override PartName="/ppt/ink/ink3711.xml" ContentType="application/inkml+xml"/>
  <Override PartName="/ppt/ink/ink3712.xml" ContentType="application/inkml+xml"/>
  <Override PartName="/ppt/ink/ink3713.xml" ContentType="application/inkml+xml"/>
  <Override PartName="/ppt/ink/ink3714.xml" ContentType="application/inkml+xml"/>
  <Override PartName="/ppt/ink/ink3715.xml" ContentType="application/inkml+xml"/>
  <Override PartName="/ppt/ink/ink3716.xml" ContentType="application/inkml+xml"/>
  <Override PartName="/ppt/ink/ink3717.xml" ContentType="application/inkml+xml"/>
  <Override PartName="/ppt/ink/ink3718.xml" ContentType="application/inkml+xml"/>
  <Override PartName="/ppt/ink/ink3719.xml" ContentType="application/inkml+xml"/>
  <Override PartName="/ppt/ink/ink372.xml" ContentType="application/inkml+xml"/>
  <Override PartName="/ppt/ink/ink3720.xml" ContentType="application/inkml+xml"/>
  <Override PartName="/ppt/ink/ink3721.xml" ContentType="application/inkml+xml"/>
  <Override PartName="/ppt/ink/ink3722.xml" ContentType="application/inkml+xml"/>
  <Override PartName="/ppt/ink/ink3723.xml" ContentType="application/inkml+xml"/>
  <Override PartName="/ppt/ink/ink3724.xml" ContentType="application/inkml+xml"/>
  <Override PartName="/ppt/ink/ink3725.xml" ContentType="application/inkml+xml"/>
  <Override PartName="/ppt/ink/ink3726.xml" ContentType="application/inkml+xml"/>
  <Override PartName="/ppt/ink/ink3727.xml" ContentType="application/inkml+xml"/>
  <Override PartName="/ppt/ink/ink3728.xml" ContentType="application/inkml+xml"/>
  <Override PartName="/ppt/ink/ink3729.xml" ContentType="application/inkml+xml"/>
  <Override PartName="/ppt/ink/ink373.xml" ContentType="application/inkml+xml"/>
  <Override PartName="/ppt/ink/ink3730.xml" ContentType="application/inkml+xml"/>
  <Override PartName="/ppt/ink/ink3731.xml" ContentType="application/inkml+xml"/>
  <Override PartName="/ppt/ink/ink3732.xml" ContentType="application/inkml+xml"/>
  <Override PartName="/ppt/ink/ink3733.xml" ContentType="application/inkml+xml"/>
  <Override PartName="/ppt/ink/ink3734.xml" ContentType="application/inkml+xml"/>
  <Override PartName="/ppt/ink/ink3735.xml" ContentType="application/inkml+xml"/>
  <Override PartName="/ppt/ink/ink3736.xml" ContentType="application/inkml+xml"/>
  <Override PartName="/ppt/ink/ink3737.xml" ContentType="application/inkml+xml"/>
  <Override PartName="/ppt/ink/ink3738.xml" ContentType="application/inkml+xml"/>
  <Override PartName="/ppt/ink/ink3739.xml" ContentType="application/inkml+xml"/>
  <Override PartName="/ppt/ink/ink374.xml" ContentType="application/inkml+xml"/>
  <Override PartName="/ppt/ink/ink3740.xml" ContentType="application/inkml+xml"/>
  <Override PartName="/ppt/ink/ink3741.xml" ContentType="application/inkml+xml"/>
  <Override PartName="/ppt/ink/ink3742.xml" ContentType="application/inkml+xml"/>
  <Override PartName="/ppt/ink/ink3743.xml" ContentType="application/inkml+xml"/>
  <Override PartName="/ppt/ink/ink3744.xml" ContentType="application/inkml+xml"/>
  <Override PartName="/ppt/ink/ink3745.xml" ContentType="application/inkml+xml"/>
  <Override PartName="/ppt/ink/ink3746.xml" ContentType="application/inkml+xml"/>
  <Override PartName="/ppt/ink/ink3747.xml" ContentType="application/inkml+xml"/>
  <Override PartName="/ppt/ink/ink3748.xml" ContentType="application/inkml+xml"/>
  <Override PartName="/ppt/ink/ink3749.xml" ContentType="application/inkml+xml"/>
  <Override PartName="/ppt/ink/ink375.xml" ContentType="application/inkml+xml"/>
  <Override PartName="/ppt/ink/ink3750.xml" ContentType="application/inkml+xml"/>
  <Override PartName="/ppt/ink/ink3751.xml" ContentType="application/inkml+xml"/>
  <Override PartName="/ppt/ink/ink3752.xml" ContentType="application/inkml+xml"/>
  <Override PartName="/ppt/ink/ink3753.xml" ContentType="application/inkml+xml"/>
  <Override PartName="/ppt/ink/ink3754.xml" ContentType="application/inkml+xml"/>
  <Override PartName="/ppt/ink/ink3755.xml" ContentType="application/inkml+xml"/>
  <Override PartName="/ppt/ink/ink3756.xml" ContentType="application/inkml+xml"/>
  <Override PartName="/ppt/ink/ink3757.xml" ContentType="application/inkml+xml"/>
  <Override PartName="/ppt/ink/ink3758.xml" ContentType="application/inkml+xml"/>
  <Override PartName="/ppt/ink/ink3759.xml" ContentType="application/inkml+xml"/>
  <Override PartName="/ppt/ink/ink376.xml" ContentType="application/inkml+xml"/>
  <Override PartName="/ppt/ink/ink3760.xml" ContentType="application/inkml+xml"/>
  <Override PartName="/ppt/ink/ink3761.xml" ContentType="application/inkml+xml"/>
  <Override PartName="/ppt/ink/ink3762.xml" ContentType="application/inkml+xml"/>
  <Override PartName="/ppt/ink/ink3763.xml" ContentType="application/inkml+xml"/>
  <Override PartName="/ppt/ink/ink3764.xml" ContentType="application/inkml+xml"/>
  <Override PartName="/ppt/ink/ink3765.xml" ContentType="application/inkml+xml"/>
  <Override PartName="/ppt/ink/ink3766.xml" ContentType="application/inkml+xml"/>
  <Override PartName="/ppt/ink/ink3767.xml" ContentType="application/inkml+xml"/>
  <Override PartName="/ppt/ink/ink3768.xml" ContentType="application/inkml+xml"/>
  <Override PartName="/ppt/ink/ink3769.xml" ContentType="application/inkml+xml"/>
  <Override PartName="/ppt/ink/ink377.xml" ContentType="application/inkml+xml"/>
  <Override PartName="/ppt/ink/ink3770.xml" ContentType="application/inkml+xml"/>
  <Override PartName="/ppt/ink/ink3771.xml" ContentType="application/inkml+xml"/>
  <Override PartName="/ppt/ink/ink3772.xml" ContentType="application/inkml+xml"/>
  <Override PartName="/ppt/ink/ink3773.xml" ContentType="application/inkml+xml"/>
  <Override PartName="/ppt/ink/ink3774.xml" ContentType="application/inkml+xml"/>
  <Override PartName="/ppt/ink/ink3775.xml" ContentType="application/inkml+xml"/>
  <Override PartName="/ppt/ink/ink3776.xml" ContentType="application/inkml+xml"/>
  <Override PartName="/ppt/ink/ink3777.xml" ContentType="application/inkml+xml"/>
  <Override PartName="/ppt/ink/ink3778.xml" ContentType="application/inkml+xml"/>
  <Override PartName="/ppt/ink/ink3779.xml" ContentType="application/inkml+xml"/>
  <Override PartName="/ppt/ink/ink378.xml" ContentType="application/inkml+xml"/>
  <Override PartName="/ppt/ink/ink3780.xml" ContentType="application/inkml+xml"/>
  <Override PartName="/ppt/ink/ink3781.xml" ContentType="application/inkml+xml"/>
  <Override PartName="/ppt/ink/ink3782.xml" ContentType="application/inkml+xml"/>
  <Override PartName="/ppt/ink/ink3783.xml" ContentType="application/inkml+xml"/>
  <Override PartName="/ppt/ink/ink3784.xml" ContentType="application/inkml+xml"/>
  <Override PartName="/ppt/ink/ink3785.xml" ContentType="application/inkml+xml"/>
  <Override PartName="/ppt/ink/ink3786.xml" ContentType="application/inkml+xml"/>
  <Override PartName="/ppt/ink/ink3787.xml" ContentType="application/inkml+xml"/>
  <Override PartName="/ppt/ink/ink3788.xml" ContentType="application/inkml+xml"/>
  <Override PartName="/ppt/ink/ink3789.xml" ContentType="application/inkml+xml"/>
  <Override PartName="/ppt/ink/ink379.xml" ContentType="application/inkml+xml"/>
  <Override PartName="/ppt/ink/ink3790.xml" ContentType="application/inkml+xml"/>
  <Override PartName="/ppt/ink/ink3791.xml" ContentType="application/inkml+xml"/>
  <Override PartName="/ppt/ink/ink3792.xml" ContentType="application/inkml+xml"/>
  <Override PartName="/ppt/ink/ink3793.xml" ContentType="application/inkml+xml"/>
  <Override PartName="/ppt/ink/ink3794.xml" ContentType="application/inkml+xml"/>
  <Override PartName="/ppt/ink/ink3795.xml" ContentType="application/inkml+xml"/>
  <Override PartName="/ppt/ink/ink3796.xml" ContentType="application/inkml+xml"/>
  <Override PartName="/ppt/ink/ink3797.xml" ContentType="application/inkml+xml"/>
  <Override PartName="/ppt/ink/ink3798.xml" ContentType="application/inkml+xml"/>
  <Override PartName="/ppt/ink/ink3799.xml" ContentType="application/inkml+xml"/>
  <Override PartName="/ppt/ink/ink38.xml" ContentType="application/inkml+xml"/>
  <Override PartName="/ppt/ink/ink380.xml" ContentType="application/inkml+xml"/>
  <Override PartName="/ppt/ink/ink3800.xml" ContentType="application/inkml+xml"/>
  <Override PartName="/ppt/ink/ink3801.xml" ContentType="application/inkml+xml"/>
  <Override PartName="/ppt/ink/ink3802.xml" ContentType="application/inkml+xml"/>
  <Override PartName="/ppt/ink/ink3803.xml" ContentType="application/inkml+xml"/>
  <Override PartName="/ppt/ink/ink3804.xml" ContentType="application/inkml+xml"/>
  <Override PartName="/ppt/ink/ink3805.xml" ContentType="application/inkml+xml"/>
  <Override PartName="/ppt/ink/ink3806.xml" ContentType="application/inkml+xml"/>
  <Override PartName="/ppt/ink/ink3807.xml" ContentType="application/inkml+xml"/>
  <Override PartName="/ppt/ink/ink3808.xml" ContentType="application/inkml+xml"/>
  <Override PartName="/ppt/ink/ink3809.xml" ContentType="application/inkml+xml"/>
  <Override PartName="/ppt/ink/ink381.xml" ContentType="application/inkml+xml"/>
  <Override PartName="/ppt/ink/ink3810.xml" ContentType="application/inkml+xml"/>
  <Override PartName="/ppt/ink/ink3811.xml" ContentType="application/inkml+xml"/>
  <Override PartName="/ppt/ink/ink3812.xml" ContentType="application/inkml+xml"/>
  <Override PartName="/ppt/ink/ink3813.xml" ContentType="application/inkml+xml"/>
  <Override PartName="/ppt/ink/ink3814.xml" ContentType="application/inkml+xml"/>
  <Override PartName="/ppt/ink/ink3815.xml" ContentType="application/inkml+xml"/>
  <Override PartName="/ppt/ink/ink3816.xml" ContentType="application/inkml+xml"/>
  <Override PartName="/ppt/ink/ink3817.xml" ContentType="application/inkml+xml"/>
  <Override PartName="/ppt/ink/ink3818.xml" ContentType="application/inkml+xml"/>
  <Override PartName="/ppt/ink/ink3819.xml" ContentType="application/inkml+xml"/>
  <Override PartName="/ppt/ink/ink382.xml" ContentType="application/inkml+xml"/>
  <Override PartName="/ppt/ink/ink3820.xml" ContentType="application/inkml+xml"/>
  <Override PartName="/ppt/ink/ink3821.xml" ContentType="application/inkml+xml"/>
  <Override PartName="/ppt/ink/ink3822.xml" ContentType="application/inkml+xml"/>
  <Override PartName="/ppt/ink/ink3823.xml" ContentType="application/inkml+xml"/>
  <Override PartName="/ppt/ink/ink3824.xml" ContentType="application/inkml+xml"/>
  <Override PartName="/ppt/ink/ink3825.xml" ContentType="application/inkml+xml"/>
  <Override PartName="/ppt/ink/ink3826.xml" ContentType="application/inkml+xml"/>
  <Override PartName="/ppt/ink/ink3827.xml" ContentType="application/inkml+xml"/>
  <Override PartName="/ppt/ink/ink3828.xml" ContentType="application/inkml+xml"/>
  <Override PartName="/ppt/ink/ink3829.xml" ContentType="application/inkml+xml"/>
  <Override PartName="/ppt/ink/ink383.xml" ContentType="application/inkml+xml"/>
  <Override PartName="/ppt/ink/ink3830.xml" ContentType="application/inkml+xml"/>
  <Override PartName="/ppt/ink/ink3831.xml" ContentType="application/inkml+xml"/>
  <Override PartName="/ppt/ink/ink3832.xml" ContentType="application/inkml+xml"/>
  <Override PartName="/ppt/ink/ink3833.xml" ContentType="application/inkml+xml"/>
  <Override PartName="/ppt/ink/ink3834.xml" ContentType="application/inkml+xml"/>
  <Override PartName="/ppt/ink/ink3835.xml" ContentType="application/inkml+xml"/>
  <Override PartName="/ppt/ink/ink3836.xml" ContentType="application/inkml+xml"/>
  <Override PartName="/ppt/ink/ink3837.xml" ContentType="application/inkml+xml"/>
  <Override PartName="/ppt/ink/ink3838.xml" ContentType="application/inkml+xml"/>
  <Override PartName="/ppt/ink/ink3839.xml" ContentType="application/inkml+xml"/>
  <Override PartName="/ppt/ink/ink384.xml" ContentType="application/inkml+xml"/>
  <Override PartName="/ppt/ink/ink3840.xml" ContentType="application/inkml+xml"/>
  <Override PartName="/ppt/ink/ink3841.xml" ContentType="application/inkml+xml"/>
  <Override PartName="/ppt/ink/ink3842.xml" ContentType="application/inkml+xml"/>
  <Override PartName="/ppt/ink/ink3843.xml" ContentType="application/inkml+xml"/>
  <Override PartName="/ppt/ink/ink3844.xml" ContentType="application/inkml+xml"/>
  <Override PartName="/ppt/ink/ink3845.xml" ContentType="application/inkml+xml"/>
  <Override PartName="/ppt/ink/ink3846.xml" ContentType="application/inkml+xml"/>
  <Override PartName="/ppt/ink/ink3847.xml" ContentType="application/inkml+xml"/>
  <Override PartName="/ppt/ink/ink3848.xml" ContentType="application/inkml+xml"/>
  <Override PartName="/ppt/ink/ink3849.xml" ContentType="application/inkml+xml"/>
  <Override PartName="/ppt/ink/ink385.xml" ContentType="application/inkml+xml"/>
  <Override PartName="/ppt/ink/ink3850.xml" ContentType="application/inkml+xml"/>
  <Override PartName="/ppt/ink/ink3851.xml" ContentType="application/inkml+xml"/>
  <Override PartName="/ppt/ink/ink3852.xml" ContentType="application/inkml+xml"/>
  <Override PartName="/ppt/ink/ink3853.xml" ContentType="application/inkml+xml"/>
  <Override PartName="/ppt/ink/ink3854.xml" ContentType="application/inkml+xml"/>
  <Override PartName="/ppt/ink/ink3855.xml" ContentType="application/inkml+xml"/>
  <Override PartName="/ppt/ink/ink3856.xml" ContentType="application/inkml+xml"/>
  <Override PartName="/ppt/ink/ink3857.xml" ContentType="application/inkml+xml"/>
  <Override PartName="/ppt/ink/ink3858.xml" ContentType="application/inkml+xml"/>
  <Override PartName="/ppt/ink/ink3859.xml" ContentType="application/inkml+xml"/>
  <Override PartName="/ppt/ink/ink386.xml" ContentType="application/inkml+xml"/>
  <Override PartName="/ppt/ink/ink3860.xml" ContentType="application/inkml+xml"/>
  <Override PartName="/ppt/ink/ink3861.xml" ContentType="application/inkml+xml"/>
  <Override PartName="/ppt/ink/ink3862.xml" ContentType="application/inkml+xml"/>
  <Override PartName="/ppt/ink/ink3863.xml" ContentType="application/inkml+xml"/>
  <Override PartName="/ppt/ink/ink3864.xml" ContentType="application/inkml+xml"/>
  <Override PartName="/ppt/ink/ink3865.xml" ContentType="application/inkml+xml"/>
  <Override PartName="/ppt/ink/ink3866.xml" ContentType="application/inkml+xml"/>
  <Override PartName="/ppt/ink/ink3867.xml" ContentType="application/inkml+xml"/>
  <Override PartName="/ppt/ink/ink3868.xml" ContentType="application/inkml+xml"/>
  <Override PartName="/ppt/ink/ink3869.xml" ContentType="application/inkml+xml"/>
  <Override PartName="/ppt/ink/ink387.xml" ContentType="application/inkml+xml"/>
  <Override PartName="/ppt/ink/ink3870.xml" ContentType="application/inkml+xml"/>
  <Override PartName="/ppt/ink/ink3871.xml" ContentType="application/inkml+xml"/>
  <Override PartName="/ppt/ink/ink3872.xml" ContentType="application/inkml+xml"/>
  <Override PartName="/ppt/ink/ink3873.xml" ContentType="application/inkml+xml"/>
  <Override PartName="/ppt/ink/ink3874.xml" ContentType="application/inkml+xml"/>
  <Override PartName="/ppt/ink/ink3875.xml" ContentType="application/inkml+xml"/>
  <Override PartName="/ppt/ink/ink3876.xml" ContentType="application/inkml+xml"/>
  <Override PartName="/ppt/ink/ink3877.xml" ContentType="application/inkml+xml"/>
  <Override PartName="/ppt/ink/ink3878.xml" ContentType="application/inkml+xml"/>
  <Override PartName="/ppt/ink/ink3879.xml" ContentType="application/inkml+xml"/>
  <Override PartName="/ppt/ink/ink388.xml" ContentType="application/inkml+xml"/>
  <Override PartName="/ppt/ink/ink3880.xml" ContentType="application/inkml+xml"/>
  <Override PartName="/ppt/ink/ink3881.xml" ContentType="application/inkml+xml"/>
  <Override PartName="/ppt/ink/ink3882.xml" ContentType="application/inkml+xml"/>
  <Override PartName="/ppt/ink/ink3883.xml" ContentType="application/inkml+xml"/>
  <Override PartName="/ppt/ink/ink3884.xml" ContentType="application/inkml+xml"/>
  <Override PartName="/ppt/ink/ink3885.xml" ContentType="application/inkml+xml"/>
  <Override PartName="/ppt/ink/ink3886.xml" ContentType="application/inkml+xml"/>
  <Override PartName="/ppt/ink/ink3887.xml" ContentType="application/inkml+xml"/>
  <Override PartName="/ppt/ink/ink3888.xml" ContentType="application/inkml+xml"/>
  <Override PartName="/ppt/ink/ink3889.xml" ContentType="application/inkml+xml"/>
  <Override PartName="/ppt/ink/ink389.xml" ContentType="application/inkml+xml"/>
  <Override PartName="/ppt/ink/ink3890.xml" ContentType="application/inkml+xml"/>
  <Override PartName="/ppt/ink/ink3891.xml" ContentType="application/inkml+xml"/>
  <Override PartName="/ppt/ink/ink3892.xml" ContentType="application/inkml+xml"/>
  <Override PartName="/ppt/ink/ink3893.xml" ContentType="application/inkml+xml"/>
  <Override PartName="/ppt/ink/ink3894.xml" ContentType="application/inkml+xml"/>
  <Override PartName="/ppt/ink/ink3895.xml" ContentType="application/inkml+xml"/>
  <Override PartName="/ppt/ink/ink3896.xml" ContentType="application/inkml+xml"/>
  <Override PartName="/ppt/ink/ink3897.xml" ContentType="application/inkml+xml"/>
  <Override PartName="/ppt/ink/ink3898.xml" ContentType="application/inkml+xml"/>
  <Override PartName="/ppt/ink/ink3899.xml" ContentType="application/inkml+xml"/>
  <Override PartName="/ppt/ink/ink39.xml" ContentType="application/inkml+xml"/>
  <Override PartName="/ppt/ink/ink390.xml" ContentType="application/inkml+xml"/>
  <Override PartName="/ppt/ink/ink3900.xml" ContentType="application/inkml+xml"/>
  <Override PartName="/ppt/ink/ink3901.xml" ContentType="application/inkml+xml"/>
  <Override PartName="/ppt/ink/ink3902.xml" ContentType="application/inkml+xml"/>
  <Override PartName="/ppt/ink/ink3903.xml" ContentType="application/inkml+xml"/>
  <Override PartName="/ppt/ink/ink3904.xml" ContentType="application/inkml+xml"/>
  <Override PartName="/ppt/ink/ink3905.xml" ContentType="application/inkml+xml"/>
  <Override PartName="/ppt/ink/ink3906.xml" ContentType="application/inkml+xml"/>
  <Override PartName="/ppt/ink/ink3907.xml" ContentType="application/inkml+xml"/>
  <Override PartName="/ppt/ink/ink3908.xml" ContentType="application/inkml+xml"/>
  <Override PartName="/ppt/ink/ink3909.xml" ContentType="application/inkml+xml"/>
  <Override PartName="/ppt/ink/ink391.xml" ContentType="application/inkml+xml"/>
  <Override PartName="/ppt/ink/ink3910.xml" ContentType="application/inkml+xml"/>
  <Override PartName="/ppt/ink/ink3911.xml" ContentType="application/inkml+xml"/>
  <Override PartName="/ppt/ink/ink3912.xml" ContentType="application/inkml+xml"/>
  <Override PartName="/ppt/ink/ink3913.xml" ContentType="application/inkml+xml"/>
  <Override PartName="/ppt/ink/ink3914.xml" ContentType="application/inkml+xml"/>
  <Override PartName="/ppt/ink/ink3915.xml" ContentType="application/inkml+xml"/>
  <Override PartName="/ppt/ink/ink3916.xml" ContentType="application/inkml+xml"/>
  <Override PartName="/ppt/ink/ink3917.xml" ContentType="application/inkml+xml"/>
  <Override PartName="/ppt/ink/ink3918.xml" ContentType="application/inkml+xml"/>
  <Override PartName="/ppt/ink/ink3919.xml" ContentType="application/inkml+xml"/>
  <Override PartName="/ppt/ink/ink392.xml" ContentType="application/inkml+xml"/>
  <Override PartName="/ppt/ink/ink3920.xml" ContentType="application/inkml+xml"/>
  <Override PartName="/ppt/ink/ink3921.xml" ContentType="application/inkml+xml"/>
  <Override PartName="/ppt/ink/ink3922.xml" ContentType="application/inkml+xml"/>
  <Override PartName="/ppt/ink/ink3923.xml" ContentType="application/inkml+xml"/>
  <Override PartName="/ppt/ink/ink3924.xml" ContentType="application/inkml+xml"/>
  <Override PartName="/ppt/ink/ink3925.xml" ContentType="application/inkml+xml"/>
  <Override PartName="/ppt/ink/ink3926.xml" ContentType="application/inkml+xml"/>
  <Override PartName="/ppt/ink/ink3927.xml" ContentType="application/inkml+xml"/>
  <Override PartName="/ppt/ink/ink3928.xml" ContentType="application/inkml+xml"/>
  <Override PartName="/ppt/ink/ink3929.xml" ContentType="application/inkml+xml"/>
  <Override PartName="/ppt/ink/ink393.xml" ContentType="application/inkml+xml"/>
  <Override PartName="/ppt/ink/ink3930.xml" ContentType="application/inkml+xml"/>
  <Override PartName="/ppt/ink/ink3931.xml" ContentType="application/inkml+xml"/>
  <Override PartName="/ppt/ink/ink3932.xml" ContentType="application/inkml+xml"/>
  <Override PartName="/ppt/ink/ink3933.xml" ContentType="application/inkml+xml"/>
  <Override PartName="/ppt/ink/ink3934.xml" ContentType="application/inkml+xml"/>
  <Override PartName="/ppt/ink/ink3935.xml" ContentType="application/inkml+xml"/>
  <Override PartName="/ppt/ink/ink3936.xml" ContentType="application/inkml+xml"/>
  <Override PartName="/ppt/ink/ink3937.xml" ContentType="application/inkml+xml"/>
  <Override PartName="/ppt/ink/ink3938.xml" ContentType="application/inkml+xml"/>
  <Override PartName="/ppt/ink/ink3939.xml" ContentType="application/inkml+xml"/>
  <Override PartName="/ppt/ink/ink394.xml" ContentType="application/inkml+xml"/>
  <Override PartName="/ppt/ink/ink3940.xml" ContentType="application/inkml+xml"/>
  <Override PartName="/ppt/ink/ink3941.xml" ContentType="application/inkml+xml"/>
  <Override PartName="/ppt/ink/ink3942.xml" ContentType="application/inkml+xml"/>
  <Override PartName="/ppt/ink/ink3943.xml" ContentType="application/inkml+xml"/>
  <Override PartName="/ppt/ink/ink3944.xml" ContentType="application/inkml+xml"/>
  <Override PartName="/ppt/ink/ink3945.xml" ContentType="application/inkml+xml"/>
  <Override PartName="/ppt/ink/ink3946.xml" ContentType="application/inkml+xml"/>
  <Override PartName="/ppt/ink/ink3947.xml" ContentType="application/inkml+xml"/>
  <Override PartName="/ppt/ink/ink3948.xml" ContentType="application/inkml+xml"/>
  <Override PartName="/ppt/ink/ink3949.xml" ContentType="application/inkml+xml"/>
  <Override PartName="/ppt/ink/ink395.xml" ContentType="application/inkml+xml"/>
  <Override PartName="/ppt/ink/ink3950.xml" ContentType="application/inkml+xml"/>
  <Override PartName="/ppt/ink/ink3951.xml" ContentType="application/inkml+xml"/>
  <Override PartName="/ppt/ink/ink3952.xml" ContentType="application/inkml+xml"/>
  <Override PartName="/ppt/ink/ink3953.xml" ContentType="application/inkml+xml"/>
  <Override PartName="/ppt/ink/ink3954.xml" ContentType="application/inkml+xml"/>
  <Override PartName="/ppt/ink/ink3955.xml" ContentType="application/inkml+xml"/>
  <Override PartName="/ppt/ink/ink3956.xml" ContentType="application/inkml+xml"/>
  <Override PartName="/ppt/ink/ink3957.xml" ContentType="application/inkml+xml"/>
  <Override PartName="/ppt/ink/ink3958.xml" ContentType="application/inkml+xml"/>
  <Override PartName="/ppt/ink/ink3959.xml" ContentType="application/inkml+xml"/>
  <Override PartName="/ppt/ink/ink396.xml" ContentType="application/inkml+xml"/>
  <Override PartName="/ppt/ink/ink3960.xml" ContentType="application/inkml+xml"/>
  <Override PartName="/ppt/ink/ink3961.xml" ContentType="application/inkml+xml"/>
  <Override PartName="/ppt/ink/ink3962.xml" ContentType="application/inkml+xml"/>
  <Override PartName="/ppt/ink/ink3963.xml" ContentType="application/inkml+xml"/>
  <Override PartName="/ppt/ink/ink3964.xml" ContentType="application/inkml+xml"/>
  <Override PartName="/ppt/ink/ink3965.xml" ContentType="application/inkml+xml"/>
  <Override PartName="/ppt/ink/ink3966.xml" ContentType="application/inkml+xml"/>
  <Override PartName="/ppt/ink/ink3967.xml" ContentType="application/inkml+xml"/>
  <Override PartName="/ppt/ink/ink3968.xml" ContentType="application/inkml+xml"/>
  <Override PartName="/ppt/ink/ink3969.xml" ContentType="application/inkml+xml"/>
  <Override PartName="/ppt/ink/ink397.xml" ContentType="application/inkml+xml"/>
  <Override PartName="/ppt/ink/ink3970.xml" ContentType="application/inkml+xml"/>
  <Override PartName="/ppt/ink/ink3971.xml" ContentType="application/inkml+xml"/>
  <Override PartName="/ppt/ink/ink3972.xml" ContentType="application/inkml+xml"/>
  <Override PartName="/ppt/ink/ink3973.xml" ContentType="application/inkml+xml"/>
  <Override PartName="/ppt/ink/ink3974.xml" ContentType="application/inkml+xml"/>
  <Override PartName="/ppt/ink/ink3975.xml" ContentType="application/inkml+xml"/>
  <Override PartName="/ppt/ink/ink3976.xml" ContentType="application/inkml+xml"/>
  <Override PartName="/ppt/ink/ink3977.xml" ContentType="application/inkml+xml"/>
  <Override PartName="/ppt/ink/ink3978.xml" ContentType="application/inkml+xml"/>
  <Override PartName="/ppt/ink/ink3979.xml" ContentType="application/inkml+xml"/>
  <Override PartName="/ppt/ink/ink398.xml" ContentType="application/inkml+xml"/>
  <Override PartName="/ppt/ink/ink3980.xml" ContentType="application/inkml+xml"/>
  <Override PartName="/ppt/ink/ink3981.xml" ContentType="application/inkml+xml"/>
  <Override PartName="/ppt/ink/ink3982.xml" ContentType="application/inkml+xml"/>
  <Override PartName="/ppt/ink/ink3983.xml" ContentType="application/inkml+xml"/>
  <Override PartName="/ppt/ink/ink3984.xml" ContentType="application/inkml+xml"/>
  <Override PartName="/ppt/ink/ink3985.xml" ContentType="application/inkml+xml"/>
  <Override PartName="/ppt/ink/ink3986.xml" ContentType="application/inkml+xml"/>
  <Override PartName="/ppt/ink/ink3987.xml" ContentType="application/inkml+xml"/>
  <Override PartName="/ppt/ink/ink3988.xml" ContentType="application/inkml+xml"/>
  <Override PartName="/ppt/ink/ink3989.xml" ContentType="application/inkml+xml"/>
  <Override PartName="/ppt/ink/ink399.xml" ContentType="application/inkml+xml"/>
  <Override PartName="/ppt/ink/ink3990.xml" ContentType="application/inkml+xml"/>
  <Override PartName="/ppt/ink/ink3991.xml" ContentType="application/inkml+xml"/>
  <Override PartName="/ppt/ink/ink3992.xml" ContentType="application/inkml+xml"/>
  <Override PartName="/ppt/ink/ink3993.xml" ContentType="application/inkml+xml"/>
  <Override PartName="/ppt/ink/ink3994.xml" ContentType="application/inkml+xml"/>
  <Override PartName="/ppt/ink/ink3995.xml" ContentType="application/inkml+xml"/>
  <Override PartName="/ppt/ink/ink3996.xml" ContentType="application/inkml+xml"/>
  <Override PartName="/ppt/ink/ink3997.xml" ContentType="application/inkml+xml"/>
  <Override PartName="/ppt/ink/ink3998.xml" ContentType="application/inkml+xml"/>
  <Override PartName="/ppt/ink/ink3999.xml" ContentType="application/inkml+xml"/>
  <Override PartName="/ppt/ink/ink4.xml" ContentType="application/inkml+xml"/>
  <Override PartName="/ppt/ink/ink40.xml" ContentType="application/inkml+xml"/>
  <Override PartName="/ppt/ink/ink400.xml" ContentType="application/inkml+xml"/>
  <Override PartName="/ppt/ink/ink4000.xml" ContentType="application/inkml+xml"/>
  <Override PartName="/ppt/ink/ink4001.xml" ContentType="application/inkml+xml"/>
  <Override PartName="/ppt/ink/ink4002.xml" ContentType="application/inkml+xml"/>
  <Override PartName="/ppt/ink/ink4003.xml" ContentType="application/inkml+xml"/>
  <Override PartName="/ppt/ink/ink4004.xml" ContentType="application/inkml+xml"/>
  <Override PartName="/ppt/ink/ink4005.xml" ContentType="application/inkml+xml"/>
  <Override PartName="/ppt/ink/ink4006.xml" ContentType="application/inkml+xml"/>
  <Override PartName="/ppt/ink/ink4007.xml" ContentType="application/inkml+xml"/>
  <Override PartName="/ppt/ink/ink4008.xml" ContentType="application/inkml+xml"/>
  <Override PartName="/ppt/ink/ink4009.xml" ContentType="application/inkml+xml"/>
  <Override PartName="/ppt/ink/ink401.xml" ContentType="application/inkml+xml"/>
  <Override PartName="/ppt/ink/ink4010.xml" ContentType="application/inkml+xml"/>
  <Override PartName="/ppt/ink/ink4011.xml" ContentType="application/inkml+xml"/>
  <Override PartName="/ppt/ink/ink4012.xml" ContentType="application/inkml+xml"/>
  <Override PartName="/ppt/ink/ink4013.xml" ContentType="application/inkml+xml"/>
  <Override PartName="/ppt/ink/ink4014.xml" ContentType="application/inkml+xml"/>
  <Override PartName="/ppt/ink/ink4015.xml" ContentType="application/inkml+xml"/>
  <Override PartName="/ppt/ink/ink4016.xml" ContentType="application/inkml+xml"/>
  <Override PartName="/ppt/ink/ink4017.xml" ContentType="application/inkml+xml"/>
  <Override PartName="/ppt/ink/ink4018.xml" ContentType="application/inkml+xml"/>
  <Override PartName="/ppt/ink/ink4019.xml" ContentType="application/inkml+xml"/>
  <Override PartName="/ppt/ink/ink402.xml" ContentType="application/inkml+xml"/>
  <Override PartName="/ppt/ink/ink4020.xml" ContentType="application/inkml+xml"/>
  <Override PartName="/ppt/ink/ink4021.xml" ContentType="application/inkml+xml"/>
  <Override PartName="/ppt/ink/ink4022.xml" ContentType="application/inkml+xml"/>
  <Override PartName="/ppt/ink/ink4023.xml" ContentType="application/inkml+xml"/>
  <Override PartName="/ppt/ink/ink4024.xml" ContentType="application/inkml+xml"/>
  <Override PartName="/ppt/ink/ink4025.xml" ContentType="application/inkml+xml"/>
  <Override PartName="/ppt/ink/ink4026.xml" ContentType="application/inkml+xml"/>
  <Override PartName="/ppt/ink/ink4027.xml" ContentType="application/inkml+xml"/>
  <Override PartName="/ppt/ink/ink4028.xml" ContentType="application/inkml+xml"/>
  <Override PartName="/ppt/ink/ink4029.xml" ContentType="application/inkml+xml"/>
  <Override PartName="/ppt/ink/ink403.xml" ContentType="application/inkml+xml"/>
  <Override PartName="/ppt/ink/ink4030.xml" ContentType="application/inkml+xml"/>
  <Override PartName="/ppt/ink/ink4031.xml" ContentType="application/inkml+xml"/>
  <Override PartName="/ppt/ink/ink4032.xml" ContentType="application/inkml+xml"/>
  <Override PartName="/ppt/ink/ink4033.xml" ContentType="application/inkml+xml"/>
  <Override PartName="/ppt/ink/ink4034.xml" ContentType="application/inkml+xml"/>
  <Override PartName="/ppt/ink/ink4035.xml" ContentType="application/inkml+xml"/>
  <Override PartName="/ppt/ink/ink4036.xml" ContentType="application/inkml+xml"/>
  <Override PartName="/ppt/ink/ink4037.xml" ContentType="application/inkml+xml"/>
  <Override PartName="/ppt/ink/ink4038.xml" ContentType="application/inkml+xml"/>
  <Override PartName="/ppt/ink/ink4039.xml" ContentType="application/inkml+xml"/>
  <Override PartName="/ppt/ink/ink404.xml" ContentType="application/inkml+xml"/>
  <Override PartName="/ppt/ink/ink4040.xml" ContentType="application/inkml+xml"/>
  <Override PartName="/ppt/ink/ink4041.xml" ContentType="application/inkml+xml"/>
  <Override PartName="/ppt/ink/ink4042.xml" ContentType="application/inkml+xml"/>
  <Override PartName="/ppt/ink/ink4043.xml" ContentType="application/inkml+xml"/>
  <Override PartName="/ppt/ink/ink4044.xml" ContentType="application/inkml+xml"/>
  <Override PartName="/ppt/ink/ink4045.xml" ContentType="application/inkml+xml"/>
  <Override PartName="/ppt/ink/ink4046.xml" ContentType="application/inkml+xml"/>
  <Override PartName="/ppt/ink/ink4047.xml" ContentType="application/inkml+xml"/>
  <Override PartName="/ppt/ink/ink4048.xml" ContentType="application/inkml+xml"/>
  <Override PartName="/ppt/ink/ink4049.xml" ContentType="application/inkml+xml"/>
  <Override PartName="/ppt/ink/ink405.xml" ContentType="application/inkml+xml"/>
  <Override PartName="/ppt/ink/ink4050.xml" ContentType="application/inkml+xml"/>
  <Override PartName="/ppt/ink/ink4051.xml" ContentType="application/inkml+xml"/>
  <Override PartName="/ppt/ink/ink4052.xml" ContentType="application/inkml+xml"/>
  <Override PartName="/ppt/ink/ink4053.xml" ContentType="application/inkml+xml"/>
  <Override PartName="/ppt/ink/ink4054.xml" ContentType="application/inkml+xml"/>
  <Override PartName="/ppt/ink/ink4055.xml" ContentType="application/inkml+xml"/>
  <Override PartName="/ppt/ink/ink4056.xml" ContentType="application/inkml+xml"/>
  <Override PartName="/ppt/ink/ink4057.xml" ContentType="application/inkml+xml"/>
  <Override PartName="/ppt/ink/ink4058.xml" ContentType="application/inkml+xml"/>
  <Override PartName="/ppt/ink/ink4059.xml" ContentType="application/inkml+xml"/>
  <Override PartName="/ppt/ink/ink406.xml" ContentType="application/inkml+xml"/>
  <Override PartName="/ppt/ink/ink4060.xml" ContentType="application/inkml+xml"/>
  <Override PartName="/ppt/ink/ink4061.xml" ContentType="application/inkml+xml"/>
  <Override PartName="/ppt/ink/ink4062.xml" ContentType="application/inkml+xml"/>
  <Override PartName="/ppt/ink/ink4063.xml" ContentType="application/inkml+xml"/>
  <Override PartName="/ppt/ink/ink4064.xml" ContentType="application/inkml+xml"/>
  <Override PartName="/ppt/ink/ink4065.xml" ContentType="application/inkml+xml"/>
  <Override PartName="/ppt/ink/ink4066.xml" ContentType="application/inkml+xml"/>
  <Override PartName="/ppt/ink/ink4067.xml" ContentType="application/inkml+xml"/>
  <Override PartName="/ppt/ink/ink4068.xml" ContentType="application/inkml+xml"/>
  <Override PartName="/ppt/ink/ink4069.xml" ContentType="application/inkml+xml"/>
  <Override PartName="/ppt/ink/ink407.xml" ContentType="application/inkml+xml"/>
  <Override PartName="/ppt/ink/ink4070.xml" ContentType="application/inkml+xml"/>
  <Override PartName="/ppt/ink/ink4071.xml" ContentType="application/inkml+xml"/>
  <Override PartName="/ppt/ink/ink4072.xml" ContentType="application/inkml+xml"/>
  <Override PartName="/ppt/ink/ink4073.xml" ContentType="application/inkml+xml"/>
  <Override PartName="/ppt/ink/ink4074.xml" ContentType="application/inkml+xml"/>
  <Override PartName="/ppt/ink/ink4075.xml" ContentType="application/inkml+xml"/>
  <Override PartName="/ppt/ink/ink4076.xml" ContentType="application/inkml+xml"/>
  <Override PartName="/ppt/ink/ink4077.xml" ContentType="application/inkml+xml"/>
  <Override PartName="/ppt/ink/ink4078.xml" ContentType="application/inkml+xml"/>
  <Override PartName="/ppt/ink/ink4079.xml" ContentType="application/inkml+xml"/>
  <Override PartName="/ppt/ink/ink408.xml" ContentType="application/inkml+xml"/>
  <Override PartName="/ppt/ink/ink4080.xml" ContentType="application/inkml+xml"/>
  <Override PartName="/ppt/ink/ink4081.xml" ContentType="application/inkml+xml"/>
  <Override PartName="/ppt/ink/ink4082.xml" ContentType="application/inkml+xml"/>
  <Override PartName="/ppt/ink/ink4083.xml" ContentType="application/inkml+xml"/>
  <Override PartName="/ppt/ink/ink4084.xml" ContentType="application/inkml+xml"/>
  <Override PartName="/ppt/ink/ink4085.xml" ContentType="application/inkml+xml"/>
  <Override PartName="/ppt/ink/ink4086.xml" ContentType="application/inkml+xml"/>
  <Override PartName="/ppt/ink/ink4087.xml" ContentType="application/inkml+xml"/>
  <Override PartName="/ppt/ink/ink4088.xml" ContentType="application/inkml+xml"/>
  <Override PartName="/ppt/ink/ink4089.xml" ContentType="application/inkml+xml"/>
  <Override PartName="/ppt/ink/ink409.xml" ContentType="application/inkml+xml"/>
  <Override PartName="/ppt/ink/ink4090.xml" ContentType="application/inkml+xml"/>
  <Override PartName="/ppt/ink/ink4091.xml" ContentType="application/inkml+xml"/>
  <Override PartName="/ppt/ink/ink4092.xml" ContentType="application/inkml+xml"/>
  <Override PartName="/ppt/ink/ink4093.xml" ContentType="application/inkml+xml"/>
  <Override PartName="/ppt/ink/ink4094.xml" ContentType="application/inkml+xml"/>
  <Override PartName="/ppt/ink/ink4095.xml" ContentType="application/inkml+xml"/>
  <Override PartName="/ppt/ink/ink4096.xml" ContentType="application/inkml+xml"/>
  <Override PartName="/ppt/ink/ink4097.xml" ContentType="application/inkml+xml"/>
  <Override PartName="/ppt/ink/ink4098.xml" ContentType="application/inkml+xml"/>
  <Override PartName="/ppt/ink/ink4099.xml" ContentType="application/inkml+xml"/>
  <Override PartName="/ppt/ink/ink41.xml" ContentType="application/inkml+xml"/>
  <Override PartName="/ppt/ink/ink410.xml" ContentType="application/inkml+xml"/>
  <Override PartName="/ppt/ink/ink4100.xml" ContentType="application/inkml+xml"/>
  <Override PartName="/ppt/ink/ink4101.xml" ContentType="application/inkml+xml"/>
  <Override PartName="/ppt/ink/ink4102.xml" ContentType="application/inkml+xml"/>
  <Override PartName="/ppt/ink/ink4103.xml" ContentType="application/inkml+xml"/>
  <Override PartName="/ppt/ink/ink4104.xml" ContentType="application/inkml+xml"/>
  <Override PartName="/ppt/ink/ink4105.xml" ContentType="application/inkml+xml"/>
  <Override PartName="/ppt/ink/ink4106.xml" ContentType="application/inkml+xml"/>
  <Override PartName="/ppt/ink/ink4107.xml" ContentType="application/inkml+xml"/>
  <Override PartName="/ppt/ink/ink4108.xml" ContentType="application/inkml+xml"/>
  <Override PartName="/ppt/ink/ink4109.xml" ContentType="application/inkml+xml"/>
  <Override PartName="/ppt/ink/ink411.xml" ContentType="application/inkml+xml"/>
  <Override PartName="/ppt/ink/ink4110.xml" ContentType="application/inkml+xml"/>
  <Override PartName="/ppt/ink/ink4111.xml" ContentType="application/inkml+xml"/>
  <Override PartName="/ppt/ink/ink4112.xml" ContentType="application/inkml+xml"/>
  <Override PartName="/ppt/ink/ink4113.xml" ContentType="application/inkml+xml"/>
  <Override PartName="/ppt/ink/ink4114.xml" ContentType="application/inkml+xml"/>
  <Override PartName="/ppt/ink/ink4115.xml" ContentType="application/inkml+xml"/>
  <Override PartName="/ppt/ink/ink4116.xml" ContentType="application/inkml+xml"/>
  <Override PartName="/ppt/ink/ink4117.xml" ContentType="application/inkml+xml"/>
  <Override PartName="/ppt/ink/ink4118.xml" ContentType="application/inkml+xml"/>
  <Override PartName="/ppt/ink/ink4119.xml" ContentType="application/inkml+xml"/>
  <Override PartName="/ppt/ink/ink412.xml" ContentType="application/inkml+xml"/>
  <Override PartName="/ppt/ink/ink4120.xml" ContentType="application/inkml+xml"/>
  <Override PartName="/ppt/ink/ink4121.xml" ContentType="application/inkml+xml"/>
  <Override PartName="/ppt/ink/ink4122.xml" ContentType="application/inkml+xml"/>
  <Override PartName="/ppt/ink/ink4123.xml" ContentType="application/inkml+xml"/>
  <Override PartName="/ppt/ink/ink4124.xml" ContentType="application/inkml+xml"/>
  <Override PartName="/ppt/ink/ink4125.xml" ContentType="application/inkml+xml"/>
  <Override PartName="/ppt/ink/ink4126.xml" ContentType="application/inkml+xml"/>
  <Override PartName="/ppt/ink/ink4127.xml" ContentType="application/inkml+xml"/>
  <Override PartName="/ppt/ink/ink4128.xml" ContentType="application/inkml+xml"/>
  <Override PartName="/ppt/ink/ink4129.xml" ContentType="application/inkml+xml"/>
  <Override PartName="/ppt/ink/ink413.xml" ContentType="application/inkml+xml"/>
  <Override PartName="/ppt/ink/ink4130.xml" ContentType="application/inkml+xml"/>
  <Override PartName="/ppt/ink/ink4131.xml" ContentType="application/inkml+xml"/>
  <Override PartName="/ppt/ink/ink4132.xml" ContentType="application/inkml+xml"/>
  <Override PartName="/ppt/ink/ink4133.xml" ContentType="application/inkml+xml"/>
  <Override PartName="/ppt/ink/ink4134.xml" ContentType="application/inkml+xml"/>
  <Override PartName="/ppt/ink/ink4135.xml" ContentType="application/inkml+xml"/>
  <Override PartName="/ppt/ink/ink4136.xml" ContentType="application/inkml+xml"/>
  <Override PartName="/ppt/ink/ink4137.xml" ContentType="application/inkml+xml"/>
  <Override PartName="/ppt/ink/ink4138.xml" ContentType="application/inkml+xml"/>
  <Override PartName="/ppt/ink/ink4139.xml" ContentType="application/inkml+xml"/>
  <Override PartName="/ppt/ink/ink414.xml" ContentType="application/inkml+xml"/>
  <Override PartName="/ppt/ink/ink4140.xml" ContentType="application/inkml+xml"/>
  <Override PartName="/ppt/ink/ink4141.xml" ContentType="application/inkml+xml"/>
  <Override PartName="/ppt/ink/ink4142.xml" ContentType="application/inkml+xml"/>
  <Override PartName="/ppt/ink/ink4143.xml" ContentType="application/inkml+xml"/>
  <Override PartName="/ppt/ink/ink4144.xml" ContentType="application/inkml+xml"/>
  <Override PartName="/ppt/ink/ink4145.xml" ContentType="application/inkml+xml"/>
  <Override PartName="/ppt/ink/ink4146.xml" ContentType="application/inkml+xml"/>
  <Override PartName="/ppt/ink/ink4147.xml" ContentType="application/inkml+xml"/>
  <Override PartName="/ppt/ink/ink4148.xml" ContentType="application/inkml+xml"/>
  <Override PartName="/ppt/ink/ink4149.xml" ContentType="application/inkml+xml"/>
  <Override PartName="/ppt/ink/ink415.xml" ContentType="application/inkml+xml"/>
  <Override PartName="/ppt/ink/ink4150.xml" ContentType="application/inkml+xml"/>
  <Override PartName="/ppt/ink/ink4151.xml" ContentType="application/inkml+xml"/>
  <Override PartName="/ppt/ink/ink4152.xml" ContentType="application/inkml+xml"/>
  <Override PartName="/ppt/ink/ink4153.xml" ContentType="application/inkml+xml"/>
  <Override PartName="/ppt/ink/ink4154.xml" ContentType="application/inkml+xml"/>
  <Override PartName="/ppt/ink/ink4155.xml" ContentType="application/inkml+xml"/>
  <Override PartName="/ppt/ink/ink4156.xml" ContentType="application/inkml+xml"/>
  <Override PartName="/ppt/ink/ink4157.xml" ContentType="application/inkml+xml"/>
  <Override PartName="/ppt/ink/ink4158.xml" ContentType="application/inkml+xml"/>
  <Override PartName="/ppt/ink/ink4159.xml" ContentType="application/inkml+xml"/>
  <Override PartName="/ppt/ink/ink416.xml" ContentType="application/inkml+xml"/>
  <Override PartName="/ppt/ink/ink4160.xml" ContentType="application/inkml+xml"/>
  <Override PartName="/ppt/ink/ink4161.xml" ContentType="application/inkml+xml"/>
  <Override PartName="/ppt/ink/ink4162.xml" ContentType="application/inkml+xml"/>
  <Override PartName="/ppt/ink/ink4163.xml" ContentType="application/inkml+xml"/>
  <Override PartName="/ppt/ink/ink4164.xml" ContentType="application/inkml+xml"/>
  <Override PartName="/ppt/ink/ink4165.xml" ContentType="application/inkml+xml"/>
  <Override PartName="/ppt/ink/ink4166.xml" ContentType="application/inkml+xml"/>
  <Override PartName="/ppt/ink/ink4167.xml" ContentType="application/inkml+xml"/>
  <Override PartName="/ppt/ink/ink4168.xml" ContentType="application/inkml+xml"/>
  <Override PartName="/ppt/ink/ink4169.xml" ContentType="application/inkml+xml"/>
  <Override PartName="/ppt/ink/ink417.xml" ContentType="application/inkml+xml"/>
  <Override PartName="/ppt/ink/ink4170.xml" ContentType="application/inkml+xml"/>
  <Override PartName="/ppt/ink/ink4171.xml" ContentType="application/inkml+xml"/>
  <Override PartName="/ppt/ink/ink4172.xml" ContentType="application/inkml+xml"/>
  <Override PartName="/ppt/ink/ink4173.xml" ContentType="application/inkml+xml"/>
  <Override PartName="/ppt/ink/ink4174.xml" ContentType="application/inkml+xml"/>
  <Override PartName="/ppt/ink/ink4175.xml" ContentType="application/inkml+xml"/>
  <Override PartName="/ppt/ink/ink4176.xml" ContentType="application/inkml+xml"/>
  <Override PartName="/ppt/ink/ink4177.xml" ContentType="application/inkml+xml"/>
  <Override PartName="/ppt/ink/ink4178.xml" ContentType="application/inkml+xml"/>
  <Override PartName="/ppt/ink/ink4179.xml" ContentType="application/inkml+xml"/>
  <Override PartName="/ppt/ink/ink418.xml" ContentType="application/inkml+xml"/>
  <Override PartName="/ppt/ink/ink4180.xml" ContentType="application/inkml+xml"/>
  <Override PartName="/ppt/ink/ink4181.xml" ContentType="application/inkml+xml"/>
  <Override PartName="/ppt/ink/ink4182.xml" ContentType="application/inkml+xml"/>
  <Override PartName="/ppt/ink/ink4183.xml" ContentType="application/inkml+xml"/>
  <Override PartName="/ppt/ink/ink4184.xml" ContentType="application/inkml+xml"/>
  <Override PartName="/ppt/ink/ink4185.xml" ContentType="application/inkml+xml"/>
  <Override PartName="/ppt/ink/ink4186.xml" ContentType="application/inkml+xml"/>
  <Override PartName="/ppt/ink/ink4187.xml" ContentType="application/inkml+xml"/>
  <Override PartName="/ppt/ink/ink4188.xml" ContentType="application/inkml+xml"/>
  <Override PartName="/ppt/ink/ink4189.xml" ContentType="application/inkml+xml"/>
  <Override PartName="/ppt/ink/ink419.xml" ContentType="application/inkml+xml"/>
  <Override PartName="/ppt/ink/ink4190.xml" ContentType="application/inkml+xml"/>
  <Override PartName="/ppt/ink/ink4191.xml" ContentType="application/inkml+xml"/>
  <Override PartName="/ppt/ink/ink4192.xml" ContentType="application/inkml+xml"/>
  <Override PartName="/ppt/ink/ink4193.xml" ContentType="application/inkml+xml"/>
  <Override PartName="/ppt/ink/ink4194.xml" ContentType="application/inkml+xml"/>
  <Override PartName="/ppt/ink/ink4195.xml" ContentType="application/inkml+xml"/>
  <Override PartName="/ppt/ink/ink4196.xml" ContentType="application/inkml+xml"/>
  <Override PartName="/ppt/ink/ink4197.xml" ContentType="application/inkml+xml"/>
  <Override PartName="/ppt/ink/ink4198.xml" ContentType="application/inkml+xml"/>
  <Override PartName="/ppt/ink/ink4199.xml" ContentType="application/inkml+xml"/>
  <Override PartName="/ppt/ink/ink42.xml" ContentType="application/inkml+xml"/>
  <Override PartName="/ppt/ink/ink420.xml" ContentType="application/inkml+xml"/>
  <Override PartName="/ppt/ink/ink4200.xml" ContentType="application/inkml+xml"/>
  <Override PartName="/ppt/ink/ink4201.xml" ContentType="application/inkml+xml"/>
  <Override PartName="/ppt/ink/ink4202.xml" ContentType="application/inkml+xml"/>
  <Override PartName="/ppt/ink/ink4203.xml" ContentType="application/inkml+xml"/>
  <Override PartName="/ppt/ink/ink4204.xml" ContentType="application/inkml+xml"/>
  <Override PartName="/ppt/ink/ink4205.xml" ContentType="application/inkml+xml"/>
  <Override PartName="/ppt/ink/ink4206.xml" ContentType="application/inkml+xml"/>
  <Override PartName="/ppt/ink/ink4207.xml" ContentType="application/inkml+xml"/>
  <Override PartName="/ppt/ink/ink4208.xml" ContentType="application/inkml+xml"/>
  <Override PartName="/ppt/ink/ink4209.xml" ContentType="application/inkml+xml"/>
  <Override PartName="/ppt/ink/ink421.xml" ContentType="application/inkml+xml"/>
  <Override PartName="/ppt/ink/ink4210.xml" ContentType="application/inkml+xml"/>
  <Override PartName="/ppt/ink/ink4211.xml" ContentType="application/inkml+xml"/>
  <Override PartName="/ppt/ink/ink4212.xml" ContentType="application/inkml+xml"/>
  <Override PartName="/ppt/ink/ink4213.xml" ContentType="application/inkml+xml"/>
  <Override PartName="/ppt/ink/ink4214.xml" ContentType="application/inkml+xml"/>
  <Override PartName="/ppt/ink/ink4215.xml" ContentType="application/inkml+xml"/>
  <Override PartName="/ppt/ink/ink4216.xml" ContentType="application/inkml+xml"/>
  <Override PartName="/ppt/ink/ink4217.xml" ContentType="application/inkml+xml"/>
  <Override PartName="/ppt/ink/ink4218.xml" ContentType="application/inkml+xml"/>
  <Override PartName="/ppt/ink/ink4219.xml" ContentType="application/inkml+xml"/>
  <Override PartName="/ppt/ink/ink422.xml" ContentType="application/inkml+xml"/>
  <Override PartName="/ppt/ink/ink4220.xml" ContentType="application/inkml+xml"/>
  <Override PartName="/ppt/ink/ink4221.xml" ContentType="application/inkml+xml"/>
  <Override PartName="/ppt/ink/ink4222.xml" ContentType="application/inkml+xml"/>
  <Override PartName="/ppt/ink/ink4223.xml" ContentType="application/inkml+xml"/>
  <Override PartName="/ppt/ink/ink4224.xml" ContentType="application/inkml+xml"/>
  <Override PartName="/ppt/ink/ink4225.xml" ContentType="application/inkml+xml"/>
  <Override PartName="/ppt/ink/ink4226.xml" ContentType="application/inkml+xml"/>
  <Override PartName="/ppt/ink/ink4227.xml" ContentType="application/inkml+xml"/>
  <Override PartName="/ppt/ink/ink4228.xml" ContentType="application/inkml+xml"/>
  <Override PartName="/ppt/ink/ink4229.xml" ContentType="application/inkml+xml"/>
  <Override PartName="/ppt/ink/ink423.xml" ContentType="application/inkml+xml"/>
  <Override PartName="/ppt/ink/ink4230.xml" ContentType="application/inkml+xml"/>
  <Override PartName="/ppt/ink/ink4231.xml" ContentType="application/inkml+xml"/>
  <Override PartName="/ppt/ink/ink4232.xml" ContentType="application/inkml+xml"/>
  <Override PartName="/ppt/ink/ink4233.xml" ContentType="application/inkml+xml"/>
  <Override PartName="/ppt/ink/ink4234.xml" ContentType="application/inkml+xml"/>
  <Override PartName="/ppt/ink/ink4235.xml" ContentType="application/inkml+xml"/>
  <Override PartName="/ppt/ink/ink4236.xml" ContentType="application/inkml+xml"/>
  <Override PartName="/ppt/ink/ink4237.xml" ContentType="application/inkml+xml"/>
  <Override PartName="/ppt/ink/ink4238.xml" ContentType="application/inkml+xml"/>
  <Override PartName="/ppt/ink/ink4239.xml" ContentType="application/inkml+xml"/>
  <Override PartName="/ppt/ink/ink424.xml" ContentType="application/inkml+xml"/>
  <Override PartName="/ppt/ink/ink4240.xml" ContentType="application/inkml+xml"/>
  <Override PartName="/ppt/ink/ink4241.xml" ContentType="application/inkml+xml"/>
  <Override PartName="/ppt/ink/ink4242.xml" ContentType="application/inkml+xml"/>
  <Override PartName="/ppt/ink/ink4243.xml" ContentType="application/inkml+xml"/>
  <Override PartName="/ppt/ink/ink4244.xml" ContentType="application/inkml+xml"/>
  <Override PartName="/ppt/ink/ink4245.xml" ContentType="application/inkml+xml"/>
  <Override PartName="/ppt/ink/ink4246.xml" ContentType="application/inkml+xml"/>
  <Override PartName="/ppt/ink/ink4247.xml" ContentType="application/inkml+xml"/>
  <Override PartName="/ppt/ink/ink4248.xml" ContentType="application/inkml+xml"/>
  <Override PartName="/ppt/ink/ink4249.xml" ContentType="application/inkml+xml"/>
  <Override PartName="/ppt/ink/ink425.xml" ContentType="application/inkml+xml"/>
  <Override PartName="/ppt/ink/ink4250.xml" ContentType="application/inkml+xml"/>
  <Override PartName="/ppt/ink/ink4251.xml" ContentType="application/inkml+xml"/>
  <Override PartName="/ppt/ink/ink4252.xml" ContentType="application/inkml+xml"/>
  <Override PartName="/ppt/ink/ink4253.xml" ContentType="application/inkml+xml"/>
  <Override PartName="/ppt/ink/ink4254.xml" ContentType="application/inkml+xml"/>
  <Override PartName="/ppt/ink/ink4255.xml" ContentType="application/inkml+xml"/>
  <Override PartName="/ppt/ink/ink4256.xml" ContentType="application/inkml+xml"/>
  <Override PartName="/ppt/ink/ink4257.xml" ContentType="application/inkml+xml"/>
  <Override PartName="/ppt/ink/ink4258.xml" ContentType="application/inkml+xml"/>
  <Override PartName="/ppt/ink/ink4259.xml" ContentType="application/inkml+xml"/>
  <Override PartName="/ppt/ink/ink426.xml" ContentType="application/inkml+xml"/>
  <Override PartName="/ppt/ink/ink4260.xml" ContentType="application/inkml+xml"/>
  <Override PartName="/ppt/ink/ink4261.xml" ContentType="application/inkml+xml"/>
  <Override PartName="/ppt/ink/ink4262.xml" ContentType="application/inkml+xml"/>
  <Override PartName="/ppt/ink/ink4263.xml" ContentType="application/inkml+xml"/>
  <Override PartName="/ppt/ink/ink4264.xml" ContentType="application/inkml+xml"/>
  <Override PartName="/ppt/ink/ink4265.xml" ContentType="application/inkml+xml"/>
  <Override PartName="/ppt/ink/ink4266.xml" ContentType="application/inkml+xml"/>
  <Override PartName="/ppt/ink/ink4267.xml" ContentType="application/inkml+xml"/>
  <Override PartName="/ppt/ink/ink4268.xml" ContentType="application/inkml+xml"/>
  <Override PartName="/ppt/ink/ink4269.xml" ContentType="application/inkml+xml"/>
  <Override PartName="/ppt/ink/ink427.xml" ContentType="application/inkml+xml"/>
  <Override PartName="/ppt/ink/ink4270.xml" ContentType="application/inkml+xml"/>
  <Override PartName="/ppt/ink/ink4271.xml" ContentType="application/inkml+xml"/>
  <Override PartName="/ppt/ink/ink4272.xml" ContentType="application/inkml+xml"/>
  <Override PartName="/ppt/ink/ink4273.xml" ContentType="application/inkml+xml"/>
  <Override PartName="/ppt/ink/ink4274.xml" ContentType="application/inkml+xml"/>
  <Override PartName="/ppt/ink/ink4275.xml" ContentType="application/inkml+xml"/>
  <Override PartName="/ppt/ink/ink4276.xml" ContentType="application/inkml+xml"/>
  <Override PartName="/ppt/ink/ink4277.xml" ContentType="application/inkml+xml"/>
  <Override PartName="/ppt/ink/ink4278.xml" ContentType="application/inkml+xml"/>
  <Override PartName="/ppt/ink/ink4279.xml" ContentType="application/inkml+xml"/>
  <Override PartName="/ppt/ink/ink428.xml" ContentType="application/inkml+xml"/>
  <Override PartName="/ppt/ink/ink4280.xml" ContentType="application/inkml+xml"/>
  <Override PartName="/ppt/ink/ink4281.xml" ContentType="application/inkml+xml"/>
  <Override PartName="/ppt/ink/ink4282.xml" ContentType="application/inkml+xml"/>
  <Override PartName="/ppt/ink/ink4283.xml" ContentType="application/inkml+xml"/>
  <Override PartName="/ppt/ink/ink4284.xml" ContentType="application/inkml+xml"/>
  <Override PartName="/ppt/ink/ink4285.xml" ContentType="application/inkml+xml"/>
  <Override PartName="/ppt/ink/ink4286.xml" ContentType="application/inkml+xml"/>
  <Override PartName="/ppt/ink/ink4287.xml" ContentType="application/inkml+xml"/>
  <Override PartName="/ppt/ink/ink4288.xml" ContentType="application/inkml+xml"/>
  <Override PartName="/ppt/ink/ink4289.xml" ContentType="application/inkml+xml"/>
  <Override PartName="/ppt/ink/ink429.xml" ContentType="application/inkml+xml"/>
  <Override PartName="/ppt/ink/ink4290.xml" ContentType="application/inkml+xml"/>
  <Override PartName="/ppt/ink/ink4291.xml" ContentType="application/inkml+xml"/>
  <Override PartName="/ppt/ink/ink4292.xml" ContentType="application/inkml+xml"/>
  <Override PartName="/ppt/ink/ink4293.xml" ContentType="application/inkml+xml"/>
  <Override PartName="/ppt/ink/ink4294.xml" ContentType="application/inkml+xml"/>
  <Override PartName="/ppt/ink/ink4295.xml" ContentType="application/inkml+xml"/>
  <Override PartName="/ppt/ink/ink4296.xml" ContentType="application/inkml+xml"/>
  <Override PartName="/ppt/ink/ink4297.xml" ContentType="application/inkml+xml"/>
  <Override PartName="/ppt/ink/ink4298.xml" ContentType="application/inkml+xml"/>
  <Override PartName="/ppt/ink/ink4299.xml" ContentType="application/inkml+xml"/>
  <Override PartName="/ppt/ink/ink43.xml" ContentType="application/inkml+xml"/>
  <Override PartName="/ppt/ink/ink430.xml" ContentType="application/inkml+xml"/>
  <Override PartName="/ppt/ink/ink4300.xml" ContentType="application/inkml+xml"/>
  <Override PartName="/ppt/ink/ink4301.xml" ContentType="application/inkml+xml"/>
  <Override PartName="/ppt/ink/ink4302.xml" ContentType="application/inkml+xml"/>
  <Override PartName="/ppt/ink/ink4303.xml" ContentType="application/inkml+xml"/>
  <Override PartName="/ppt/ink/ink4304.xml" ContentType="application/inkml+xml"/>
  <Override PartName="/ppt/ink/ink4305.xml" ContentType="application/inkml+xml"/>
  <Override PartName="/ppt/ink/ink4306.xml" ContentType="application/inkml+xml"/>
  <Override PartName="/ppt/ink/ink4307.xml" ContentType="application/inkml+xml"/>
  <Override PartName="/ppt/ink/ink4308.xml" ContentType="application/inkml+xml"/>
  <Override PartName="/ppt/ink/ink4309.xml" ContentType="application/inkml+xml"/>
  <Override PartName="/ppt/ink/ink431.xml" ContentType="application/inkml+xml"/>
  <Override PartName="/ppt/ink/ink4310.xml" ContentType="application/inkml+xml"/>
  <Override PartName="/ppt/ink/ink4311.xml" ContentType="application/inkml+xml"/>
  <Override PartName="/ppt/ink/ink4312.xml" ContentType="application/inkml+xml"/>
  <Override PartName="/ppt/ink/ink4313.xml" ContentType="application/inkml+xml"/>
  <Override PartName="/ppt/ink/ink4314.xml" ContentType="application/inkml+xml"/>
  <Override PartName="/ppt/ink/ink4315.xml" ContentType="application/inkml+xml"/>
  <Override PartName="/ppt/ink/ink4316.xml" ContentType="application/inkml+xml"/>
  <Override PartName="/ppt/ink/ink4317.xml" ContentType="application/inkml+xml"/>
  <Override PartName="/ppt/ink/ink4318.xml" ContentType="application/inkml+xml"/>
  <Override PartName="/ppt/ink/ink4319.xml" ContentType="application/inkml+xml"/>
  <Override PartName="/ppt/ink/ink432.xml" ContentType="application/inkml+xml"/>
  <Override PartName="/ppt/ink/ink4320.xml" ContentType="application/inkml+xml"/>
  <Override PartName="/ppt/ink/ink4321.xml" ContentType="application/inkml+xml"/>
  <Override PartName="/ppt/ink/ink4322.xml" ContentType="application/inkml+xml"/>
  <Override PartName="/ppt/ink/ink4323.xml" ContentType="application/inkml+xml"/>
  <Override PartName="/ppt/ink/ink4324.xml" ContentType="application/inkml+xml"/>
  <Override PartName="/ppt/ink/ink4325.xml" ContentType="application/inkml+xml"/>
  <Override PartName="/ppt/ink/ink4326.xml" ContentType="application/inkml+xml"/>
  <Override PartName="/ppt/ink/ink4327.xml" ContentType="application/inkml+xml"/>
  <Override PartName="/ppt/ink/ink4328.xml" ContentType="application/inkml+xml"/>
  <Override PartName="/ppt/ink/ink4329.xml" ContentType="application/inkml+xml"/>
  <Override PartName="/ppt/ink/ink433.xml" ContentType="application/inkml+xml"/>
  <Override PartName="/ppt/ink/ink4330.xml" ContentType="application/inkml+xml"/>
  <Override PartName="/ppt/ink/ink4331.xml" ContentType="application/inkml+xml"/>
  <Override PartName="/ppt/ink/ink4332.xml" ContentType="application/inkml+xml"/>
  <Override PartName="/ppt/ink/ink4333.xml" ContentType="application/inkml+xml"/>
  <Override PartName="/ppt/ink/ink4334.xml" ContentType="application/inkml+xml"/>
  <Override PartName="/ppt/ink/ink4335.xml" ContentType="application/inkml+xml"/>
  <Override PartName="/ppt/ink/ink4336.xml" ContentType="application/inkml+xml"/>
  <Override PartName="/ppt/ink/ink4337.xml" ContentType="application/inkml+xml"/>
  <Override PartName="/ppt/ink/ink4338.xml" ContentType="application/inkml+xml"/>
  <Override PartName="/ppt/ink/ink4339.xml" ContentType="application/inkml+xml"/>
  <Override PartName="/ppt/ink/ink434.xml" ContentType="application/inkml+xml"/>
  <Override PartName="/ppt/ink/ink4340.xml" ContentType="application/inkml+xml"/>
  <Override PartName="/ppt/ink/ink4341.xml" ContentType="application/inkml+xml"/>
  <Override PartName="/ppt/ink/ink4342.xml" ContentType="application/inkml+xml"/>
  <Override PartName="/ppt/ink/ink4343.xml" ContentType="application/inkml+xml"/>
  <Override PartName="/ppt/ink/ink4344.xml" ContentType="application/inkml+xml"/>
  <Override PartName="/ppt/ink/ink4345.xml" ContentType="application/inkml+xml"/>
  <Override PartName="/ppt/ink/ink4346.xml" ContentType="application/inkml+xml"/>
  <Override PartName="/ppt/ink/ink4347.xml" ContentType="application/inkml+xml"/>
  <Override PartName="/ppt/ink/ink4348.xml" ContentType="application/inkml+xml"/>
  <Override PartName="/ppt/ink/ink4349.xml" ContentType="application/inkml+xml"/>
  <Override PartName="/ppt/ink/ink435.xml" ContentType="application/inkml+xml"/>
  <Override PartName="/ppt/ink/ink4350.xml" ContentType="application/inkml+xml"/>
  <Override PartName="/ppt/ink/ink4351.xml" ContentType="application/inkml+xml"/>
  <Override PartName="/ppt/ink/ink4352.xml" ContentType="application/inkml+xml"/>
  <Override PartName="/ppt/ink/ink4353.xml" ContentType="application/inkml+xml"/>
  <Override PartName="/ppt/ink/ink4354.xml" ContentType="application/inkml+xml"/>
  <Override PartName="/ppt/ink/ink4355.xml" ContentType="application/inkml+xml"/>
  <Override PartName="/ppt/ink/ink4356.xml" ContentType="application/inkml+xml"/>
  <Override PartName="/ppt/ink/ink4357.xml" ContentType="application/inkml+xml"/>
  <Override PartName="/ppt/ink/ink4358.xml" ContentType="application/inkml+xml"/>
  <Override PartName="/ppt/ink/ink4359.xml" ContentType="application/inkml+xml"/>
  <Override PartName="/ppt/ink/ink436.xml" ContentType="application/inkml+xml"/>
  <Override PartName="/ppt/ink/ink4360.xml" ContentType="application/inkml+xml"/>
  <Override PartName="/ppt/ink/ink4361.xml" ContentType="application/inkml+xml"/>
  <Override PartName="/ppt/ink/ink4362.xml" ContentType="application/inkml+xml"/>
  <Override PartName="/ppt/ink/ink4363.xml" ContentType="application/inkml+xml"/>
  <Override PartName="/ppt/ink/ink4364.xml" ContentType="application/inkml+xml"/>
  <Override PartName="/ppt/ink/ink4365.xml" ContentType="application/inkml+xml"/>
  <Override PartName="/ppt/ink/ink4366.xml" ContentType="application/inkml+xml"/>
  <Override PartName="/ppt/ink/ink4367.xml" ContentType="application/inkml+xml"/>
  <Override PartName="/ppt/ink/ink4368.xml" ContentType="application/inkml+xml"/>
  <Override PartName="/ppt/ink/ink4369.xml" ContentType="application/inkml+xml"/>
  <Override PartName="/ppt/ink/ink437.xml" ContentType="application/inkml+xml"/>
  <Override PartName="/ppt/ink/ink4370.xml" ContentType="application/inkml+xml"/>
  <Override PartName="/ppt/ink/ink4371.xml" ContentType="application/inkml+xml"/>
  <Override PartName="/ppt/ink/ink4372.xml" ContentType="application/inkml+xml"/>
  <Override PartName="/ppt/ink/ink4373.xml" ContentType="application/inkml+xml"/>
  <Override PartName="/ppt/ink/ink4374.xml" ContentType="application/inkml+xml"/>
  <Override PartName="/ppt/ink/ink4375.xml" ContentType="application/inkml+xml"/>
  <Override PartName="/ppt/ink/ink4376.xml" ContentType="application/inkml+xml"/>
  <Override PartName="/ppt/ink/ink4377.xml" ContentType="application/inkml+xml"/>
  <Override PartName="/ppt/ink/ink4378.xml" ContentType="application/inkml+xml"/>
  <Override PartName="/ppt/ink/ink4379.xml" ContentType="application/inkml+xml"/>
  <Override PartName="/ppt/ink/ink438.xml" ContentType="application/inkml+xml"/>
  <Override PartName="/ppt/ink/ink4380.xml" ContentType="application/inkml+xml"/>
  <Override PartName="/ppt/ink/ink4381.xml" ContentType="application/inkml+xml"/>
  <Override PartName="/ppt/ink/ink4382.xml" ContentType="application/inkml+xml"/>
  <Override PartName="/ppt/ink/ink4383.xml" ContentType="application/inkml+xml"/>
  <Override PartName="/ppt/ink/ink4384.xml" ContentType="application/inkml+xml"/>
  <Override PartName="/ppt/ink/ink4385.xml" ContentType="application/inkml+xml"/>
  <Override PartName="/ppt/ink/ink4386.xml" ContentType="application/inkml+xml"/>
  <Override PartName="/ppt/ink/ink4387.xml" ContentType="application/inkml+xml"/>
  <Override PartName="/ppt/ink/ink4388.xml" ContentType="application/inkml+xml"/>
  <Override PartName="/ppt/ink/ink4389.xml" ContentType="application/inkml+xml"/>
  <Override PartName="/ppt/ink/ink439.xml" ContentType="application/inkml+xml"/>
  <Override PartName="/ppt/ink/ink4390.xml" ContentType="application/inkml+xml"/>
  <Override PartName="/ppt/ink/ink4391.xml" ContentType="application/inkml+xml"/>
  <Override PartName="/ppt/ink/ink4392.xml" ContentType="application/inkml+xml"/>
  <Override PartName="/ppt/ink/ink4393.xml" ContentType="application/inkml+xml"/>
  <Override PartName="/ppt/ink/ink4394.xml" ContentType="application/inkml+xml"/>
  <Override PartName="/ppt/ink/ink4395.xml" ContentType="application/inkml+xml"/>
  <Override PartName="/ppt/ink/ink4396.xml" ContentType="application/inkml+xml"/>
  <Override PartName="/ppt/ink/ink4397.xml" ContentType="application/inkml+xml"/>
  <Override PartName="/ppt/ink/ink4398.xml" ContentType="application/inkml+xml"/>
  <Override PartName="/ppt/ink/ink4399.xml" ContentType="application/inkml+xml"/>
  <Override PartName="/ppt/ink/ink44.xml" ContentType="application/inkml+xml"/>
  <Override PartName="/ppt/ink/ink440.xml" ContentType="application/inkml+xml"/>
  <Override PartName="/ppt/ink/ink4400.xml" ContentType="application/inkml+xml"/>
  <Override PartName="/ppt/ink/ink4401.xml" ContentType="application/inkml+xml"/>
  <Override PartName="/ppt/ink/ink4402.xml" ContentType="application/inkml+xml"/>
  <Override PartName="/ppt/ink/ink4403.xml" ContentType="application/inkml+xml"/>
  <Override PartName="/ppt/ink/ink4404.xml" ContentType="application/inkml+xml"/>
  <Override PartName="/ppt/ink/ink4405.xml" ContentType="application/inkml+xml"/>
  <Override PartName="/ppt/ink/ink4406.xml" ContentType="application/inkml+xml"/>
  <Override PartName="/ppt/ink/ink4407.xml" ContentType="application/inkml+xml"/>
  <Override PartName="/ppt/ink/ink4408.xml" ContentType="application/inkml+xml"/>
  <Override PartName="/ppt/ink/ink4409.xml" ContentType="application/inkml+xml"/>
  <Override PartName="/ppt/ink/ink441.xml" ContentType="application/inkml+xml"/>
  <Override PartName="/ppt/ink/ink4410.xml" ContentType="application/inkml+xml"/>
  <Override PartName="/ppt/ink/ink4411.xml" ContentType="application/inkml+xml"/>
  <Override PartName="/ppt/ink/ink4412.xml" ContentType="application/inkml+xml"/>
  <Override PartName="/ppt/ink/ink4413.xml" ContentType="application/inkml+xml"/>
  <Override PartName="/ppt/ink/ink4414.xml" ContentType="application/inkml+xml"/>
  <Override PartName="/ppt/ink/ink4415.xml" ContentType="application/inkml+xml"/>
  <Override PartName="/ppt/ink/ink4416.xml" ContentType="application/inkml+xml"/>
  <Override PartName="/ppt/ink/ink4417.xml" ContentType="application/inkml+xml"/>
  <Override PartName="/ppt/ink/ink4418.xml" ContentType="application/inkml+xml"/>
  <Override PartName="/ppt/ink/ink4419.xml" ContentType="application/inkml+xml"/>
  <Override PartName="/ppt/ink/ink442.xml" ContentType="application/inkml+xml"/>
  <Override PartName="/ppt/ink/ink4420.xml" ContentType="application/inkml+xml"/>
  <Override PartName="/ppt/ink/ink4421.xml" ContentType="application/inkml+xml"/>
  <Override PartName="/ppt/ink/ink4422.xml" ContentType="application/inkml+xml"/>
  <Override PartName="/ppt/ink/ink4423.xml" ContentType="application/inkml+xml"/>
  <Override PartName="/ppt/ink/ink4424.xml" ContentType="application/inkml+xml"/>
  <Override PartName="/ppt/ink/ink4425.xml" ContentType="application/inkml+xml"/>
  <Override PartName="/ppt/ink/ink4426.xml" ContentType="application/inkml+xml"/>
  <Override PartName="/ppt/ink/ink4427.xml" ContentType="application/inkml+xml"/>
  <Override PartName="/ppt/ink/ink4428.xml" ContentType="application/inkml+xml"/>
  <Override PartName="/ppt/ink/ink4429.xml" ContentType="application/inkml+xml"/>
  <Override PartName="/ppt/ink/ink443.xml" ContentType="application/inkml+xml"/>
  <Override PartName="/ppt/ink/ink4430.xml" ContentType="application/inkml+xml"/>
  <Override PartName="/ppt/ink/ink4431.xml" ContentType="application/inkml+xml"/>
  <Override PartName="/ppt/ink/ink4432.xml" ContentType="application/inkml+xml"/>
  <Override PartName="/ppt/ink/ink4433.xml" ContentType="application/inkml+xml"/>
  <Override PartName="/ppt/ink/ink4434.xml" ContentType="application/inkml+xml"/>
  <Override PartName="/ppt/ink/ink4435.xml" ContentType="application/inkml+xml"/>
  <Override PartName="/ppt/ink/ink4436.xml" ContentType="application/inkml+xml"/>
  <Override PartName="/ppt/ink/ink4437.xml" ContentType="application/inkml+xml"/>
  <Override PartName="/ppt/ink/ink4438.xml" ContentType="application/inkml+xml"/>
  <Override PartName="/ppt/ink/ink4439.xml" ContentType="application/inkml+xml"/>
  <Override PartName="/ppt/ink/ink444.xml" ContentType="application/inkml+xml"/>
  <Override PartName="/ppt/ink/ink4440.xml" ContentType="application/inkml+xml"/>
  <Override PartName="/ppt/ink/ink4441.xml" ContentType="application/inkml+xml"/>
  <Override PartName="/ppt/ink/ink4442.xml" ContentType="application/inkml+xml"/>
  <Override PartName="/ppt/ink/ink4443.xml" ContentType="application/inkml+xml"/>
  <Override PartName="/ppt/ink/ink4444.xml" ContentType="application/inkml+xml"/>
  <Override PartName="/ppt/ink/ink4445.xml" ContentType="application/inkml+xml"/>
  <Override PartName="/ppt/ink/ink4446.xml" ContentType="application/inkml+xml"/>
  <Override PartName="/ppt/ink/ink4447.xml" ContentType="application/inkml+xml"/>
  <Override PartName="/ppt/ink/ink4448.xml" ContentType="application/inkml+xml"/>
  <Override PartName="/ppt/ink/ink4449.xml" ContentType="application/inkml+xml"/>
  <Override PartName="/ppt/ink/ink445.xml" ContentType="application/inkml+xml"/>
  <Override PartName="/ppt/ink/ink4450.xml" ContentType="application/inkml+xml"/>
  <Override PartName="/ppt/ink/ink4451.xml" ContentType="application/inkml+xml"/>
  <Override PartName="/ppt/ink/ink4452.xml" ContentType="application/inkml+xml"/>
  <Override PartName="/ppt/ink/ink4453.xml" ContentType="application/inkml+xml"/>
  <Override PartName="/ppt/ink/ink4454.xml" ContentType="application/inkml+xml"/>
  <Override PartName="/ppt/ink/ink4455.xml" ContentType="application/inkml+xml"/>
  <Override PartName="/ppt/ink/ink4456.xml" ContentType="application/inkml+xml"/>
  <Override PartName="/ppt/ink/ink4457.xml" ContentType="application/inkml+xml"/>
  <Override PartName="/ppt/ink/ink4458.xml" ContentType="application/inkml+xml"/>
  <Override PartName="/ppt/ink/ink4459.xml" ContentType="application/inkml+xml"/>
  <Override PartName="/ppt/ink/ink446.xml" ContentType="application/inkml+xml"/>
  <Override PartName="/ppt/ink/ink4460.xml" ContentType="application/inkml+xml"/>
  <Override PartName="/ppt/ink/ink4461.xml" ContentType="application/inkml+xml"/>
  <Override PartName="/ppt/ink/ink4462.xml" ContentType="application/inkml+xml"/>
  <Override PartName="/ppt/ink/ink4463.xml" ContentType="application/inkml+xml"/>
  <Override PartName="/ppt/ink/ink4464.xml" ContentType="application/inkml+xml"/>
  <Override PartName="/ppt/ink/ink4465.xml" ContentType="application/inkml+xml"/>
  <Override PartName="/ppt/ink/ink4466.xml" ContentType="application/inkml+xml"/>
  <Override PartName="/ppt/ink/ink4467.xml" ContentType="application/inkml+xml"/>
  <Override PartName="/ppt/ink/ink4468.xml" ContentType="application/inkml+xml"/>
  <Override PartName="/ppt/ink/ink4469.xml" ContentType="application/inkml+xml"/>
  <Override PartName="/ppt/ink/ink447.xml" ContentType="application/inkml+xml"/>
  <Override PartName="/ppt/ink/ink4470.xml" ContentType="application/inkml+xml"/>
  <Override PartName="/ppt/ink/ink4471.xml" ContentType="application/inkml+xml"/>
  <Override PartName="/ppt/ink/ink4472.xml" ContentType="application/inkml+xml"/>
  <Override PartName="/ppt/ink/ink4473.xml" ContentType="application/inkml+xml"/>
  <Override PartName="/ppt/ink/ink4474.xml" ContentType="application/inkml+xml"/>
  <Override PartName="/ppt/ink/ink4475.xml" ContentType="application/inkml+xml"/>
  <Override PartName="/ppt/ink/ink4476.xml" ContentType="application/inkml+xml"/>
  <Override PartName="/ppt/ink/ink4477.xml" ContentType="application/inkml+xml"/>
  <Override PartName="/ppt/ink/ink4478.xml" ContentType="application/inkml+xml"/>
  <Override PartName="/ppt/ink/ink4479.xml" ContentType="application/inkml+xml"/>
  <Override PartName="/ppt/ink/ink448.xml" ContentType="application/inkml+xml"/>
  <Override PartName="/ppt/ink/ink4480.xml" ContentType="application/inkml+xml"/>
  <Override PartName="/ppt/ink/ink4481.xml" ContentType="application/inkml+xml"/>
  <Override PartName="/ppt/ink/ink4482.xml" ContentType="application/inkml+xml"/>
  <Override PartName="/ppt/ink/ink4483.xml" ContentType="application/inkml+xml"/>
  <Override PartName="/ppt/ink/ink4484.xml" ContentType="application/inkml+xml"/>
  <Override PartName="/ppt/ink/ink4485.xml" ContentType="application/inkml+xml"/>
  <Override PartName="/ppt/ink/ink4486.xml" ContentType="application/inkml+xml"/>
  <Override PartName="/ppt/ink/ink4487.xml" ContentType="application/inkml+xml"/>
  <Override PartName="/ppt/ink/ink4488.xml" ContentType="application/inkml+xml"/>
  <Override PartName="/ppt/ink/ink4489.xml" ContentType="application/inkml+xml"/>
  <Override PartName="/ppt/ink/ink449.xml" ContentType="application/inkml+xml"/>
  <Override PartName="/ppt/ink/ink4490.xml" ContentType="application/inkml+xml"/>
  <Override PartName="/ppt/ink/ink4491.xml" ContentType="application/inkml+xml"/>
  <Override PartName="/ppt/ink/ink4492.xml" ContentType="application/inkml+xml"/>
  <Override PartName="/ppt/ink/ink4493.xml" ContentType="application/inkml+xml"/>
  <Override PartName="/ppt/ink/ink4494.xml" ContentType="application/inkml+xml"/>
  <Override PartName="/ppt/ink/ink4495.xml" ContentType="application/inkml+xml"/>
  <Override PartName="/ppt/ink/ink4496.xml" ContentType="application/inkml+xml"/>
  <Override PartName="/ppt/ink/ink4497.xml" ContentType="application/inkml+xml"/>
  <Override PartName="/ppt/ink/ink4498.xml" ContentType="application/inkml+xml"/>
  <Override PartName="/ppt/ink/ink4499.xml" ContentType="application/inkml+xml"/>
  <Override PartName="/ppt/ink/ink45.xml" ContentType="application/inkml+xml"/>
  <Override PartName="/ppt/ink/ink450.xml" ContentType="application/inkml+xml"/>
  <Override PartName="/ppt/ink/ink4500.xml" ContentType="application/inkml+xml"/>
  <Override PartName="/ppt/ink/ink4501.xml" ContentType="application/inkml+xml"/>
  <Override PartName="/ppt/ink/ink4502.xml" ContentType="application/inkml+xml"/>
  <Override PartName="/ppt/ink/ink4503.xml" ContentType="application/inkml+xml"/>
  <Override PartName="/ppt/ink/ink4504.xml" ContentType="application/inkml+xml"/>
  <Override PartName="/ppt/ink/ink4505.xml" ContentType="application/inkml+xml"/>
  <Override PartName="/ppt/ink/ink4506.xml" ContentType="application/inkml+xml"/>
  <Override PartName="/ppt/ink/ink4507.xml" ContentType="application/inkml+xml"/>
  <Override PartName="/ppt/ink/ink4508.xml" ContentType="application/inkml+xml"/>
  <Override PartName="/ppt/ink/ink4509.xml" ContentType="application/inkml+xml"/>
  <Override PartName="/ppt/ink/ink451.xml" ContentType="application/inkml+xml"/>
  <Override PartName="/ppt/ink/ink4510.xml" ContentType="application/inkml+xml"/>
  <Override PartName="/ppt/ink/ink4511.xml" ContentType="application/inkml+xml"/>
  <Override PartName="/ppt/ink/ink4512.xml" ContentType="application/inkml+xml"/>
  <Override PartName="/ppt/ink/ink4513.xml" ContentType="application/inkml+xml"/>
  <Override PartName="/ppt/ink/ink4514.xml" ContentType="application/inkml+xml"/>
  <Override PartName="/ppt/ink/ink4515.xml" ContentType="application/inkml+xml"/>
  <Override PartName="/ppt/ink/ink4516.xml" ContentType="application/inkml+xml"/>
  <Override PartName="/ppt/ink/ink4517.xml" ContentType="application/inkml+xml"/>
  <Override PartName="/ppt/ink/ink4518.xml" ContentType="application/inkml+xml"/>
  <Override PartName="/ppt/ink/ink4519.xml" ContentType="application/inkml+xml"/>
  <Override PartName="/ppt/ink/ink452.xml" ContentType="application/inkml+xml"/>
  <Override PartName="/ppt/ink/ink4520.xml" ContentType="application/inkml+xml"/>
  <Override PartName="/ppt/ink/ink4521.xml" ContentType="application/inkml+xml"/>
  <Override PartName="/ppt/ink/ink4522.xml" ContentType="application/inkml+xml"/>
  <Override PartName="/ppt/ink/ink4523.xml" ContentType="application/inkml+xml"/>
  <Override PartName="/ppt/ink/ink4524.xml" ContentType="application/inkml+xml"/>
  <Override PartName="/ppt/ink/ink4525.xml" ContentType="application/inkml+xml"/>
  <Override PartName="/ppt/ink/ink4526.xml" ContentType="application/inkml+xml"/>
  <Override PartName="/ppt/ink/ink4527.xml" ContentType="application/inkml+xml"/>
  <Override PartName="/ppt/ink/ink4528.xml" ContentType="application/inkml+xml"/>
  <Override PartName="/ppt/ink/ink4529.xml" ContentType="application/inkml+xml"/>
  <Override PartName="/ppt/ink/ink453.xml" ContentType="application/inkml+xml"/>
  <Override PartName="/ppt/ink/ink4530.xml" ContentType="application/inkml+xml"/>
  <Override PartName="/ppt/ink/ink4531.xml" ContentType="application/inkml+xml"/>
  <Override PartName="/ppt/ink/ink4532.xml" ContentType="application/inkml+xml"/>
  <Override PartName="/ppt/ink/ink4533.xml" ContentType="application/inkml+xml"/>
  <Override PartName="/ppt/ink/ink4534.xml" ContentType="application/inkml+xml"/>
  <Override PartName="/ppt/ink/ink4535.xml" ContentType="application/inkml+xml"/>
  <Override PartName="/ppt/ink/ink4536.xml" ContentType="application/inkml+xml"/>
  <Override PartName="/ppt/ink/ink4537.xml" ContentType="application/inkml+xml"/>
  <Override PartName="/ppt/ink/ink4538.xml" ContentType="application/inkml+xml"/>
  <Override PartName="/ppt/ink/ink4539.xml" ContentType="application/inkml+xml"/>
  <Override PartName="/ppt/ink/ink454.xml" ContentType="application/inkml+xml"/>
  <Override PartName="/ppt/ink/ink4540.xml" ContentType="application/inkml+xml"/>
  <Override PartName="/ppt/ink/ink4541.xml" ContentType="application/inkml+xml"/>
  <Override PartName="/ppt/ink/ink4542.xml" ContentType="application/inkml+xml"/>
  <Override PartName="/ppt/ink/ink4543.xml" ContentType="application/inkml+xml"/>
  <Override PartName="/ppt/ink/ink4544.xml" ContentType="application/inkml+xml"/>
  <Override PartName="/ppt/ink/ink4545.xml" ContentType="application/inkml+xml"/>
  <Override PartName="/ppt/ink/ink4546.xml" ContentType="application/inkml+xml"/>
  <Override PartName="/ppt/ink/ink4547.xml" ContentType="application/inkml+xml"/>
  <Override PartName="/ppt/ink/ink4548.xml" ContentType="application/inkml+xml"/>
  <Override PartName="/ppt/ink/ink4549.xml" ContentType="application/inkml+xml"/>
  <Override PartName="/ppt/ink/ink455.xml" ContentType="application/inkml+xml"/>
  <Override PartName="/ppt/ink/ink4550.xml" ContentType="application/inkml+xml"/>
  <Override PartName="/ppt/ink/ink4551.xml" ContentType="application/inkml+xml"/>
  <Override PartName="/ppt/ink/ink4552.xml" ContentType="application/inkml+xml"/>
  <Override PartName="/ppt/ink/ink4553.xml" ContentType="application/inkml+xml"/>
  <Override PartName="/ppt/ink/ink4554.xml" ContentType="application/inkml+xml"/>
  <Override PartName="/ppt/ink/ink4555.xml" ContentType="application/inkml+xml"/>
  <Override PartName="/ppt/ink/ink4556.xml" ContentType="application/inkml+xml"/>
  <Override PartName="/ppt/ink/ink4557.xml" ContentType="application/inkml+xml"/>
  <Override PartName="/ppt/ink/ink4558.xml" ContentType="application/inkml+xml"/>
  <Override PartName="/ppt/ink/ink4559.xml" ContentType="application/inkml+xml"/>
  <Override PartName="/ppt/ink/ink456.xml" ContentType="application/inkml+xml"/>
  <Override PartName="/ppt/ink/ink4560.xml" ContentType="application/inkml+xml"/>
  <Override PartName="/ppt/ink/ink4561.xml" ContentType="application/inkml+xml"/>
  <Override PartName="/ppt/ink/ink4562.xml" ContentType="application/inkml+xml"/>
  <Override PartName="/ppt/ink/ink4563.xml" ContentType="application/inkml+xml"/>
  <Override PartName="/ppt/ink/ink4564.xml" ContentType="application/inkml+xml"/>
  <Override PartName="/ppt/ink/ink4565.xml" ContentType="application/inkml+xml"/>
  <Override PartName="/ppt/ink/ink4566.xml" ContentType="application/inkml+xml"/>
  <Override PartName="/ppt/ink/ink4567.xml" ContentType="application/inkml+xml"/>
  <Override PartName="/ppt/ink/ink4568.xml" ContentType="application/inkml+xml"/>
  <Override PartName="/ppt/ink/ink4569.xml" ContentType="application/inkml+xml"/>
  <Override PartName="/ppt/ink/ink457.xml" ContentType="application/inkml+xml"/>
  <Override PartName="/ppt/ink/ink4570.xml" ContentType="application/inkml+xml"/>
  <Override PartName="/ppt/ink/ink4571.xml" ContentType="application/inkml+xml"/>
  <Override PartName="/ppt/ink/ink4572.xml" ContentType="application/inkml+xml"/>
  <Override PartName="/ppt/ink/ink4573.xml" ContentType="application/inkml+xml"/>
  <Override PartName="/ppt/ink/ink4574.xml" ContentType="application/inkml+xml"/>
  <Override PartName="/ppt/ink/ink4575.xml" ContentType="application/inkml+xml"/>
  <Override PartName="/ppt/ink/ink4576.xml" ContentType="application/inkml+xml"/>
  <Override PartName="/ppt/ink/ink4577.xml" ContentType="application/inkml+xml"/>
  <Override PartName="/ppt/ink/ink4578.xml" ContentType="application/inkml+xml"/>
  <Override PartName="/ppt/ink/ink4579.xml" ContentType="application/inkml+xml"/>
  <Override PartName="/ppt/ink/ink458.xml" ContentType="application/inkml+xml"/>
  <Override PartName="/ppt/ink/ink4580.xml" ContentType="application/inkml+xml"/>
  <Override PartName="/ppt/ink/ink4581.xml" ContentType="application/inkml+xml"/>
  <Override PartName="/ppt/ink/ink4582.xml" ContentType="application/inkml+xml"/>
  <Override PartName="/ppt/ink/ink4583.xml" ContentType="application/inkml+xml"/>
  <Override PartName="/ppt/ink/ink4584.xml" ContentType="application/inkml+xml"/>
  <Override PartName="/ppt/ink/ink4585.xml" ContentType="application/inkml+xml"/>
  <Override PartName="/ppt/ink/ink4586.xml" ContentType="application/inkml+xml"/>
  <Override PartName="/ppt/ink/ink4587.xml" ContentType="application/inkml+xml"/>
  <Override PartName="/ppt/ink/ink4588.xml" ContentType="application/inkml+xml"/>
  <Override PartName="/ppt/ink/ink4589.xml" ContentType="application/inkml+xml"/>
  <Override PartName="/ppt/ink/ink459.xml" ContentType="application/inkml+xml"/>
  <Override PartName="/ppt/ink/ink4590.xml" ContentType="application/inkml+xml"/>
  <Override PartName="/ppt/ink/ink4591.xml" ContentType="application/inkml+xml"/>
  <Override PartName="/ppt/ink/ink4592.xml" ContentType="application/inkml+xml"/>
  <Override PartName="/ppt/ink/ink4593.xml" ContentType="application/inkml+xml"/>
  <Override PartName="/ppt/ink/ink4594.xml" ContentType="application/inkml+xml"/>
  <Override PartName="/ppt/ink/ink4595.xml" ContentType="application/inkml+xml"/>
  <Override PartName="/ppt/ink/ink4596.xml" ContentType="application/inkml+xml"/>
  <Override PartName="/ppt/ink/ink4597.xml" ContentType="application/inkml+xml"/>
  <Override PartName="/ppt/ink/ink4598.xml" ContentType="application/inkml+xml"/>
  <Override PartName="/ppt/ink/ink4599.xml" ContentType="application/inkml+xml"/>
  <Override PartName="/ppt/ink/ink46.xml" ContentType="application/inkml+xml"/>
  <Override PartName="/ppt/ink/ink460.xml" ContentType="application/inkml+xml"/>
  <Override PartName="/ppt/ink/ink4600.xml" ContentType="application/inkml+xml"/>
  <Override PartName="/ppt/ink/ink4601.xml" ContentType="application/inkml+xml"/>
  <Override PartName="/ppt/ink/ink4602.xml" ContentType="application/inkml+xml"/>
  <Override PartName="/ppt/ink/ink4603.xml" ContentType="application/inkml+xml"/>
  <Override PartName="/ppt/ink/ink4604.xml" ContentType="application/inkml+xml"/>
  <Override PartName="/ppt/ink/ink4605.xml" ContentType="application/inkml+xml"/>
  <Override PartName="/ppt/ink/ink4606.xml" ContentType="application/inkml+xml"/>
  <Override PartName="/ppt/ink/ink4607.xml" ContentType="application/inkml+xml"/>
  <Override PartName="/ppt/ink/ink4608.xml" ContentType="application/inkml+xml"/>
  <Override PartName="/ppt/ink/ink4609.xml" ContentType="application/inkml+xml"/>
  <Override PartName="/ppt/ink/ink461.xml" ContentType="application/inkml+xml"/>
  <Override PartName="/ppt/ink/ink4610.xml" ContentType="application/inkml+xml"/>
  <Override PartName="/ppt/ink/ink4611.xml" ContentType="application/inkml+xml"/>
  <Override PartName="/ppt/ink/ink4612.xml" ContentType="application/inkml+xml"/>
  <Override PartName="/ppt/ink/ink4613.xml" ContentType="application/inkml+xml"/>
  <Override PartName="/ppt/ink/ink4614.xml" ContentType="application/inkml+xml"/>
  <Override PartName="/ppt/ink/ink4615.xml" ContentType="application/inkml+xml"/>
  <Override PartName="/ppt/ink/ink4616.xml" ContentType="application/inkml+xml"/>
  <Override PartName="/ppt/ink/ink4617.xml" ContentType="application/inkml+xml"/>
  <Override PartName="/ppt/ink/ink4618.xml" ContentType="application/inkml+xml"/>
  <Override PartName="/ppt/ink/ink4619.xml" ContentType="application/inkml+xml"/>
  <Override PartName="/ppt/ink/ink462.xml" ContentType="application/inkml+xml"/>
  <Override PartName="/ppt/ink/ink4620.xml" ContentType="application/inkml+xml"/>
  <Override PartName="/ppt/ink/ink4621.xml" ContentType="application/inkml+xml"/>
  <Override PartName="/ppt/ink/ink4622.xml" ContentType="application/inkml+xml"/>
  <Override PartName="/ppt/ink/ink4623.xml" ContentType="application/inkml+xml"/>
  <Override PartName="/ppt/ink/ink4624.xml" ContentType="application/inkml+xml"/>
  <Override PartName="/ppt/ink/ink4625.xml" ContentType="application/inkml+xml"/>
  <Override PartName="/ppt/ink/ink4626.xml" ContentType="application/inkml+xml"/>
  <Override PartName="/ppt/ink/ink4627.xml" ContentType="application/inkml+xml"/>
  <Override PartName="/ppt/ink/ink4628.xml" ContentType="application/inkml+xml"/>
  <Override PartName="/ppt/ink/ink4629.xml" ContentType="application/inkml+xml"/>
  <Override PartName="/ppt/ink/ink463.xml" ContentType="application/inkml+xml"/>
  <Override PartName="/ppt/ink/ink4630.xml" ContentType="application/inkml+xml"/>
  <Override PartName="/ppt/ink/ink4631.xml" ContentType="application/inkml+xml"/>
  <Override PartName="/ppt/ink/ink4632.xml" ContentType="application/inkml+xml"/>
  <Override PartName="/ppt/ink/ink4633.xml" ContentType="application/inkml+xml"/>
  <Override PartName="/ppt/ink/ink4634.xml" ContentType="application/inkml+xml"/>
  <Override PartName="/ppt/ink/ink4635.xml" ContentType="application/inkml+xml"/>
  <Override PartName="/ppt/ink/ink4636.xml" ContentType="application/inkml+xml"/>
  <Override PartName="/ppt/ink/ink4637.xml" ContentType="application/inkml+xml"/>
  <Override PartName="/ppt/ink/ink4638.xml" ContentType="application/inkml+xml"/>
  <Override PartName="/ppt/ink/ink4639.xml" ContentType="application/inkml+xml"/>
  <Override PartName="/ppt/ink/ink464.xml" ContentType="application/inkml+xml"/>
  <Override PartName="/ppt/ink/ink4640.xml" ContentType="application/inkml+xml"/>
  <Override PartName="/ppt/ink/ink4641.xml" ContentType="application/inkml+xml"/>
  <Override PartName="/ppt/ink/ink4642.xml" ContentType="application/inkml+xml"/>
  <Override PartName="/ppt/ink/ink4643.xml" ContentType="application/inkml+xml"/>
  <Override PartName="/ppt/ink/ink4644.xml" ContentType="application/inkml+xml"/>
  <Override PartName="/ppt/ink/ink4645.xml" ContentType="application/inkml+xml"/>
  <Override PartName="/ppt/ink/ink4646.xml" ContentType="application/inkml+xml"/>
  <Override PartName="/ppt/ink/ink4647.xml" ContentType="application/inkml+xml"/>
  <Override PartName="/ppt/ink/ink4648.xml" ContentType="application/inkml+xml"/>
  <Override PartName="/ppt/ink/ink4649.xml" ContentType="application/inkml+xml"/>
  <Override PartName="/ppt/ink/ink465.xml" ContentType="application/inkml+xml"/>
  <Override PartName="/ppt/ink/ink4650.xml" ContentType="application/inkml+xml"/>
  <Override PartName="/ppt/ink/ink4651.xml" ContentType="application/inkml+xml"/>
  <Override PartName="/ppt/ink/ink4652.xml" ContentType="application/inkml+xml"/>
  <Override PartName="/ppt/ink/ink4653.xml" ContentType="application/inkml+xml"/>
  <Override PartName="/ppt/ink/ink4654.xml" ContentType="application/inkml+xml"/>
  <Override PartName="/ppt/ink/ink4655.xml" ContentType="application/inkml+xml"/>
  <Override PartName="/ppt/ink/ink4656.xml" ContentType="application/inkml+xml"/>
  <Override PartName="/ppt/ink/ink4657.xml" ContentType="application/inkml+xml"/>
  <Override PartName="/ppt/ink/ink4658.xml" ContentType="application/inkml+xml"/>
  <Override PartName="/ppt/ink/ink4659.xml" ContentType="application/inkml+xml"/>
  <Override PartName="/ppt/ink/ink466.xml" ContentType="application/inkml+xml"/>
  <Override PartName="/ppt/ink/ink4660.xml" ContentType="application/inkml+xml"/>
  <Override PartName="/ppt/ink/ink4661.xml" ContentType="application/inkml+xml"/>
  <Override PartName="/ppt/ink/ink4662.xml" ContentType="application/inkml+xml"/>
  <Override PartName="/ppt/ink/ink4663.xml" ContentType="application/inkml+xml"/>
  <Override PartName="/ppt/ink/ink4664.xml" ContentType="application/inkml+xml"/>
  <Override PartName="/ppt/ink/ink4665.xml" ContentType="application/inkml+xml"/>
  <Override PartName="/ppt/ink/ink4666.xml" ContentType="application/inkml+xml"/>
  <Override PartName="/ppt/ink/ink4667.xml" ContentType="application/inkml+xml"/>
  <Override PartName="/ppt/ink/ink4668.xml" ContentType="application/inkml+xml"/>
  <Override PartName="/ppt/ink/ink4669.xml" ContentType="application/inkml+xml"/>
  <Override PartName="/ppt/ink/ink467.xml" ContentType="application/inkml+xml"/>
  <Override PartName="/ppt/ink/ink4670.xml" ContentType="application/inkml+xml"/>
  <Override PartName="/ppt/ink/ink4671.xml" ContentType="application/inkml+xml"/>
  <Override PartName="/ppt/ink/ink4672.xml" ContentType="application/inkml+xml"/>
  <Override PartName="/ppt/ink/ink4673.xml" ContentType="application/inkml+xml"/>
  <Override PartName="/ppt/ink/ink4674.xml" ContentType="application/inkml+xml"/>
  <Override PartName="/ppt/ink/ink4675.xml" ContentType="application/inkml+xml"/>
  <Override PartName="/ppt/ink/ink4676.xml" ContentType="application/inkml+xml"/>
  <Override PartName="/ppt/ink/ink4677.xml" ContentType="application/inkml+xml"/>
  <Override PartName="/ppt/ink/ink4678.xml" ContentType="application/inkml+xml"/>
  <Override PartName="/ppt/ink/ink4679.xml" ContentType="application/inkml+xml"/>
  <Override PartName="/ppt/ink/ink468.xml" ContentType="application/inkml+xml"/>
  <Override PartName="/ppt/ink/ink4680.xml" ContentType="application/inkml+xml"/>
  <Override PartName="/ppt/ink/ink4681.xml" ContentType="application/inkml+xml"/>
  <Override PartName="/ppt/ink/ink4682.xml" ContentType="application/inkml+xml"/>
  <Override PartName="/ppt/ink/ink4683.xml" ContentType="application/inkml+xml"/>
  <Override PartName="/ppt/ink/ink4684.xml" ContentType="application/inkml+xml"/>
  <Override PartName="/ppt/ink/ink4685.xml" ContentType="application/inkml+xml"/>
  <Override PartName="/ppt/ink/ink4686.xml" ContentType="application/inkml+xml"/>
  <Override PartName="/ppt/ink/ink4687.xml" ContentType="application/inkml+xml"/>
  <Override PartName="/ppt/ink/ink4688.xml" ContentType="application/inkml+xml"/>
  <Override PartName="/ppt/ink/ink4689.xml" ContentType="application/inkml+xml"/>
  <Override PartName="/ppt/ink/ink469.xml" ContentType="application/inkml+xml"/>
  <Override PartName="/ppt/ink/ink4690.xml" ContentType="application/inkml+xml"/>
  <Override PartName="/ppt/ink/ink4691.xml" ContentType="application/inkml+xml"/>
  <Override PartName="/ppt/ink/ink4692.xml" ContentType="application/inkml+xml"/>
  <Override PartName="/ppt/ink/ink4693.xml" ContentType="application/inkml+xml"/>
  <Override PartName="/ppt/ink/ink4694.xml" ContentType="application/inkml+xml"/>
  <Override PartName="/ppt/ink/ink4695.xml" ContentType="application/inkml+xml"/>
  <Override PartName="/ppt/ink/ink4696.xml" ContentType="application/inkml+xml"/>
  <Override PartName="/ppt/ink/ink4697.xml" ContentType="application/inkml+xml"/>
  <Override PartName="/ppt/ink/ink4698.xml" ContentType="application/inkml+xml"/>
  <Override PartName="/ppt/ink/ink4699.xml" ContentType="application/inkml+xml"/>
  <Override PartName="/ppt/ink/ink47.xml" ContentType="application/inkml+xml"/>
  <Override PartName="/ppt/ink/ink470.xml" ContentType="application/inkml+xml"/>
  <Override PartName="/ppt/ink/ink4700.xml" ContentType="application/inkml+xml"/>
  <Override PartName="/ppt/ink/ink4701.xml" ContentType="application/inkml+xml"/>
  <Override PartName="/ppt/ink/ink4702.xml" ContentType="application/inkml+xml"/>
  <Override PartName="/ppt/ink/ink4703.xml" ContentType="application/inkml+xml"/>
  <Override PartName="/ppt/ink/ink4704.xml" ContentType="application/inkml+xml"/>
  <Override PartName="/ppt/ink/ink4705.xml" ContentType="application/inkml+xml"/>
  <Override PartName="/ppt/ink/ink4706.xml" ContentType="application/inkml+xml"/>
  <Override PartName="/ppt/ink/ink4707.xml" ContentType="application/inkml+xml"/>
  <Override PartName="/ppt/ink/ink4708.xml" ContentType="application/inkml+xml"/>
  <Override PartName="/ppt/ink/ink4709.xml" ContentType="application/inkml+xml"/>
  <Override PartName="/ppt/ink/ink471.xml" ContentType="application/inkml+xml"/>
  <Override PartName="/ppt/ink/ink4710.xml" ContentType="application/inkml+xml"/>
  <Override PartName="/ppt/ink/ink4711.xml" ContentType="application/inkml+xml"/>
  <Override PartName="/ppt/ink/ink4712.xml" ContentType="application/inkml+xml"/>
  <Override PartName="/ppt/ink/ink4713.xml" ContentType="application/inkml+xml"/>
  <Override PartName="/ppt/ink/ink4714.xml" ContentType="application/inkml+xml"/>
  <Override PartName="/ppt/ink/ink4715.xml" ContentType="application/inkml+xml"/>
  <Override PartName="/ppt/ink/ink4716.xml" ContentType="application/inkml+xml"/>
  <Override PartName="/ppt/ink/ink4717.xml" ContentType="application/inkml+xml"/>
  <Override PartName="/ppt/ink/ink4718.xml" ContentType="application/inkml+xml"/>
  <Override PartName="/ppt/ink/ink4719.xml" ContentType="application/inkml+xml"/>
  <Override PartName="/ppt/ink/ink472.xml" ContentType="application/inkml+xml"/>
  <Override PartName="/ppt/ink/ink4720.xml" ContentType="application/inkml+xml"/>
  <Override PartName="/ppt/ink/ink4721.xml" ContentType="application/inkml+xml"/>
  <Override PartName="/ppt/ink/ink4722.xml" ContentType="application/inkml+xml"/>
  <Override PartName="/ppt/ink/ink4723.xml" ContentType="application/inkml+xml"/>
  <Override PartName="/ppt/ink/ink4724.xml" ContentType="application/inkml+xml"/>
  <Override PartName="/ppt/ink/ink4725.xml" ContentType="application/inkml+xml"/>
  <Override PartName="/ppt/ink/ink4726.xml" ContentType="application/inkml+xml"/>
  <Override PartName="/ppt/ink/ink4727.xml" ContentType="application/inkml+xml"/>
  <Override PartName="/ppt/ink/ink4728.xml" ContentType="application/inkml+xml"/>
  <Override PartName="/ppt/ink/ink4729.xml" ContentType="application/inkml+xml"/>
  <Override PartName="/ppt/ink/ink473.xml" ContentType="application/inkml+xml"/>
  <Override PartName="/ppt/ink/ink4730.xml" ContentType="application/inkml+xml"/>
  <Override PartName="/ppt/ink/ink4731.xml" ContentType="application/inkml+xml"/>
  <Override PartName="/ppt/ink/ink4732.xml" ContentType="application/inkml+xml"/>
  <Override PartName="/ppt/ink/ink4733.xml" ContentType="application/inkml+xml"/>
  <Override PartName="/ppt/ink/ink4734.xml" ContentType="application/inkml+xml"/>
  <Override PartName="/ppt/ink/ink4735.xml" ContentType="application/inkml+xml"/>
  <Override PartName="/ppt/ink/ink4736.xml" ContentType="application/inkml+xml"/>
  <Override PartName="/ppt/ink/ink4737.xml" ContentType="application/inkml+xml"/>
  <Override PartName="/ppt/ink/ink4738.xml" ContentType="application/inkml+xml"/>
  <Override PartName="/ppt/ink/ink4739.xml" ContentType="application/inkml+xml"/>
  <Override PartName="/ppt/ink/ink474.xml" ContentType="application/inkml+xml"/>
  <Override PartName="/ppt/ink/ink4740.xml" ContentType="application/inkml+xml"/>
  <Override PartName="/ppt/ink/ink4741.xml" ContentType="application/inkml+xml"/>
  <Override PartName="/ppt/ink/ink4742.xml" ContentType="application/inkml+xml"/>
  <Override PartName="/ppt/ink/ink4743.xml" ContentType="application/inkml+xml"/>
  <Override PartName="/ppt/ink/ink4744.xml" ContentType="application/inkml+xml"/>
  <Override PartName="/ppt/ink/ink4745.xml" ContentType="application/inkml+xml"/>
  <Override PartName="/ppt/ink/ink4746.xml" ContentType="application/inkml+xml"/>
  <Override PartName="/ppt/ink/ink4747.xml" ContentType="application/inkml+xml"/>
  <Override PartName="/ppt/ink/ink4748.xml" ContentType="application/inkml+xml"/>
  <Override PartName="/ppt/ink/ink4749.xml" ContentType="application/inkml+xml"/>
  <Override PartName="/ppt/ink/ink475.xml" ContentType="application/inkml+xml"/>
  <Override PartName="/ppt/ink/ink4750.xml" ContentType="application/inkml+xml"/>
  <Override PartName="/ppt/ink/ink4751.xml" ContentType="application/inkml+xml"/>
  <Override PartName="/ppt/ink/ink4752.xml" ContentType="application/inkml+xml"/>
  <Override PartName="/ppt/ink/ink4753.xml" ContentType="application/inkml+xml"/>
  <Override PartName="/ppt/ink/ink4754.xml" ContentType="application/inkml+xml"/>
  <Override PartName="/ppt/ink/ink4755.xml" ContentType="application/inkml+xml"/>
  <Override PartName="/ppt/ink/ink4756.xml" ContentType="application/inkml+xml"/>
  <Override PartName="/ppt/ink/ink4757.xml" ContentType="application/inkml+xml"/>
  <Override PartName="/ppt/ink/ink4758.xml" ContentType="application/inkml+xml"/>
  <Override PartName="/ppt/ink/ink4759.xml" ContentType="application/inkml+xml"/>
  <Override PartName="/ppt/ink/ink476.xml" ContentType="application/inkml+xml"/>
  <Override PartName="/ppt/ink/ink4760.xml" ContentType="application/inkml+xml"/>
  <Override PartName="/ppt/ink/ink4761.xml" ContentType="application/inkml+xml"/>
  <Override PartName="/ppt/ink/ink4762.xml" ContentType="application/inkml+xml"/>
  <Override PartName="/ppt/ink/ink4763.xml" ContentType="application/inkml+xml"/>
  <Override PartName="/ppt/ink/ink4764.xml" ContentType="application/inkml+xml"/>
  <Override PartName="/ppt/ink/ink4765.xml" ContentType="application/inkml+xml"/>
  <Override PartName="/ppt/ink/ink4766.xml" ContentType="application/inkml+xml"/>
  <Override PartName="/ppt/ink/ink4767.xml" ContentType="application/inkml+xml"/>
  <Override PartName="/ppt/ink/ink4768.xml" ContentType="application/inkml+xml"/>
  <Override PartName="/ppt/ink/ink4769.xml" ContentType="application/inkml+xml"/>
  <Override PartName="/ppt/ink/ink477.xml" ContentType="application/inkml+xml"/>
  <Override PartName="/ppt/ink/ink4770.xml" ContentType="application/inkml+xml"/>
  <Override PartName="/ppt/ink/ink4771.xml" ContentType="application/inkml+xml"/>
  <Override PartName="/ppt/ink/ink4772.xml" ContentType="application/inkml+xml"/>
  <Override PartName="/ppt/ink/ink4773.xml" ContentType="application/inkml+xml"/>
  <Override PartName="/ppt/ink/ink4774.xml" ContentType="application/inkml+xml"/>
  <Override PartName="/ppt/ink/ink4775.xml" ContentType="application/inkml+xml"/>
  <Override PartName="/ppt/ink/ink4776.xml" ContentType="application/inkml+xml"/>
  <Override PartName="/ppt/ink/ink4777.xml" ContentType="application/inkml+xml"/>
  <Override PartName="/ppt/ink/ink4778.xml" ContentType="application/inkml+xml"/>
  <Override PartName="/ppt/ink/ink4779.xml" ContentType="application/inkml+xml"/>
  <Override PartName="/ppt/ink/ink478.xml" ContentType="application/inkml+xml"/>
  <Override PartName="/ppt/ink/ink4780.xml" ContentType="application/inkml+xml"/>
  <Override PartName="/ppt/ink/ink4781.xml" ContentType="application/inkml+xml"/>
  <Override PartName="/ppt/ink/ink4782.xml" ContentType="application/inkml+xml"/>
  <Override PartName="/ppt/ink/ink4783.xml" ContentType="application/inkml+xml"/>
  <Override PartName="/ppt/ink/ink4784.xml" ContentType="application/inkml+xml"/>
  <Override PartName="/ppt/ink/ink4785.xml" ContentType="application/inkml+xml"/>
  <Override PartName="/ppt/ink/ink4786.xml" ContentType="application/inkml+xml"/>
  <Override PartName="/ppt/ink/ink4787.xml" ContentType="application/inkml+xml"/>
  <Override PartName="/ppt/ink/ink4788.xml" ContentType="application/inkml+xml"/>
  <Override PartName="/ppt/ink/ink4789.xml" ContentType="application/inkml+xml"/>
  <Override PartName="/ppt/ink/ink479.xml" ContentType="application/inkml+xml"/>
  <Override PartName="/ppt/ink/ink4790.xml" ContentType="application/inkml+xml"/>
  <Override PartName="/ppt/ink/ink4791.xml" ContentType="application/inkml+xml"/>
  <Override PartName="/ppt/ink/ink4792.xml" ContentType="application/inkml+xml"/>
  <Override PartName="/ppt/ink/ink4793.xml" ContentType="application/inkml+xml"/>
  <Override PartName="/ppt/ink/ink4794.xml" ContentType="application/inkml+xml"/>
  <Override PartName="/ppt/ink/ink4795.xml" ContentType="application/inkml+xml"/>
  <Override PartName="/ppt/ink/ink4796.xml" ContentType="application/inkml+xml"/>
  <Override PartName="/ppt/ink/ink4797.xml" ContentType="application/inkml+xml"/>
  <Override PartName="/ppt/ink/ink4798.xml" ContentType="application/inkml+xml"/>
  <Override PartName="/ppt/ink/ink4799.xml" ContentType="application/inkml+xml"/>
  <Override PartName="/ppt/ink/ink48.xml" ContentType="application/inkml+xml"/>
  <Override PartName="/ppt/ink/ink480.xml" ContentType="application/inkml+xml"/>
  <Override PartName="/ppt/ink/ink4800.xml" ContentType="application/inkml+xml"/>
  <Override PartName="/ppt/ink/ink4801.xml" ContentType="application/inkml+xml"/>
  <Override PartName="/ppt/ink/ink4802.xml" ContentType="application/inkml+xml"/>
  <Override PartName="/ppt/ink/ink4803.xml" ContentType="application/inkml+xml"/>
  <Override PartName="/ppt/ink/ink4804.xml" ContentType="application/inkml+xml"/>
  <Override PartName="/ppt/ink/ink4805.xml" ContentType="application/inkml+xml"/>
  <Override PartName="/ppt/ink/ink4806.xml" ContentType="application/inkml+xml"/>
  <Override PartName="/ppt/ink/ink4807.xml" ContentType="application/inkml+xml"/>
  <Override PartName="/ppt/ink/ink4808.xml" ContentType="application/inkml+xml"/>
  <Override PartName="/ppt/ink/ink4809.xml" ContentType="application/inkml+xml"/>
  <Override PartName="/ppt/ink/ink481.xml" ContentType="application/inkml+xml"/>
  <Override PartName="/ppt/ink/ink4810.xml" ContentType="application/inkml+xml"/>
  <Override PartName="/ppt/ink/ink4811.xml" ContentType="application/inkml+xml"/>
  <Override PartName="/ppt/ink/ink4812.xml" ContentType="application/inkml+xml"/>
  <Override PartName="/ppt/ink/ink4813.xml" ContentType="application/inkml+xml"/>
  <Override PartName="/ppt/ink/ink4814.xml" ContentType="application/inkml+xml"/>
  <Override PartName="/ppt/ink/ink4815.xml" ContentType="application/inkml+xml"/>
  <Override PartName="/ppt/ink/ink4816.xml" ContentType="application/inkml+xml"/>
  <Override PartName="/ppt/ink/ink4817.xml" ContentType="application/inkml+xml"/>
  <Override PartName="/ppt/ink/ink4818.xml" ContentType="application/inkml+xml"/>
  <Override PartName="/ppt/ink/ink4819.xml" ContentType="application/inkml+xml"/>
  <Override PartName="/ppt/ink/ink482.xml" ContentType="application/inkml+xml"/>
  <Override PartName="/ppt/ink/ink4820.xml" ContentType="application/inkml+xml"/>
  <Override PartName="/ppt/ink/ink4821.xml" ContentType="application/inkml+xml"/>
  <Override PartName="/ppt/ink/ink4822.xml" ContentType="application/inkml+xml"/>
  <Override PartName="/ppt/ink/ink4823.xml" ContentType="application/inkml+xml"/>
  <Override PartName="/ppt/ink/ink4824.xml" ContentType="application/inkml+xml"/>
  <Override PartName="/ppt/ink/ink4825.xml" ContentType="application/inkml+xml"/>
  <Override PartName="/ppt/ink/ink4826.xml" ContentType="application/inkml+xml"/>
  <Override PartName="/ppt/ink/ink4827.xml" ContentType="application/inkml+xml"/>
  <Override PartName="/ppt/ink/ink4828.xml" ContentType="application/inkml+xml"/>
  <Override PartName="/ppt/ink/ink4829.xml" ContentType="application/inkml+xml"/>
  <Override PartName="/ppt/ink/ink483.xml" ContentType="application/inkml+xml"/>
  <Override PartName="/ppt/ink/ink4830.xml" ContentType="application/inkml+xml"/>
  <Override PartName="/ppt/ink/ink4831.xml" ContentType="application/inkml+xml"/>
  <Override PartName="/ppt/ink/ink4832.xml" ContentType="application/inkml+xml"/>
  <Override PartName="/ppt/ink/ink4833.xml" ContentType="application/inkml+xml"/>
  <Override PartName="/ppt/ink/ink4834.xml" ContentType="application/inkml+xml"/>
  <Override PartName="/ppt/ink/ink4835.xml" ContentType="application/inkml+xml"/>
  <Override PartName="/ppt/ink/ink4836.xml" ContentType="application/inkml+xml"/>
  <Override PartName="/ppt/ink/ink4837.xml" ContentType="application/inkml+xml"/>
  <Override PartName="/ppt/ink/ink4838.xml" ContentType="application/inkml+xml"/>
  <Override PartName="/ppt/ink/ink4839.xml" ContentType="application/inkml+xml"/>
  <Override PartName="/ppt/ink/ink484.xml" ContentType="application/inkml+xml"/>
  <Override PartName="/ppt/ink/ink4840.xml" ContentType="application/inkml+xml"/>
  <Override PartName="/ppt/ink/ink4841.xml" ContentType="application/inkml+xml"/>
  <Override PartName="/ppt/ink/ink4842.xml" ContentType="application/inkml+xml"/>
  <Override PartName="/ppt/ink/ink4843.xml" ContentType="application/inkml+xml"/>
  <Override PartName="/ppt/ink/ink4844.xml" ContentType="application/inkml+xml"/>
  <Override PartName="/ppt/ink/ink4845.xml" ContentType="application/inkml+xml"/>
  <Override PartName="/ppt/ink/ink4846.xml" ContentType="application/inkml+xml"/>
  <Override PartName="/ppt/ink/ink4847.xml" ContentType="application/inkml+xml"/>
  <Override PartName="/ppt/ink/ink4848.xml" ContentType="application/inkml+xml"/>
  <Override PartName="/ppt/ink/ink4849.xml" ContentType="application/inkml+xml"/>
  <Override PartName="/ppt/ink/ink485.xml" ContentType="application/inkml+xml"/>
  <Override PartName="/ppt/ink/ink4850.xml" ContentType="application/inkml+xml"/>
  <Override PartName="/ppt/ink/ink4851.xml" ContentType="application/inkml+xml"/>
  <Override PartName="/ppt/ink/ink4852.xml" ContentType="application/inkml+xml"/>
  <Override PartName="/ppt/ink/ink4853.xml" ContentType="application/inkml+xml"/>
  <Override PartName="/ppt/ink/ink4854.xml" ContentType="application/inkml+xml"/>
  <Override PartName="/ppt/ink/ink4855.xml" ContentType="application/inkml+xml"/>
  <Override PartName="/ppt/ink/ink4856.xml" ContentType="application/inkml+xml"/>
  <Override PartName="/ppt/ink/ink4857.xml" ContentType="application/inkml+xml"/>
  <Override PartName="/ppt/ink/ink4858.xml" ContentType="application/inkml+xml"/>
  <Override PartName="/ppt/ink/ink4859.xml" ContentType="application/inkml+xml"/>
  <Override PartName="/ppt/ink/ink486.xml" ContentType="application/inkml+xml"/>
  <Override PartName="/ppt/ink/ink4860.xml" ContentType="application/inkml+xml"/>
  <Override PartName="/ppt/ink/ink4861.xml" ContentType="application/inkml+xml"/>
  <Override PartName="/ppt/ink/ink4862.xml" ContentType="application/inkml+xml"/>
  <Override PartName="/ppt/ink/ink4863.xml" ContentType="application/inkml+xml"/>
  <Override PartName="/ppt/ink/ink4864.xml" ContentType="application/inkml+xml"/>
  <Override PartName="/ppt/ink/ink4865.xml" ContentType="application/inkml+xml"/>
  <Override PartName="/ppt/ink/ink4866.xml" ContentType="application/inkml+xml"/>
  <Override PartName="/ppt/ink/ink4867.xml" ContentType="application/inkml+xml"/>
  <Override PartName="/ppt/ink/ink4868.xml" ContentType="application/inkml+xml"/>
  <Override PartName="/ppt/ink/ink4869.xml" ContentType="application/inkml+xml"/>
  <Override PartName="/ppt/ink/ink487.xml" ContentType="application/inkml+xml"/>
  <Override PartName="/ppt/ink/ink4870.xml" ContentType="application/inkml+xml"/>
  <Override PartName="/ppt/ink/ink4871.xml" ContentType="application/inkml+xml"/>
  <Override PartName="/ppt/ink/ink4872.xml" ContentType="application/inkml+xml"/>
  <Override PartName="/ppt/ink/ink4873.xml" ContentType="application/inkml+xml"/>
  <Override PartName="/ppt/ink/ink4874.xml" ContentType="application/inkml+xml"/>
  <Override PartName="/ppt/ink/ink4875.xml" ContentType="application/inkml+xml"/>
  <Override PartName="/ppt/ink/ink4876.xml" ContentType="application/inkml+xml"/>
  <Override PartName="/ppt/ink/ink4877.xml" ContentType="application/inkml+xml"/>
  <Override PartName="/ppt/ink/ink4878.xml" ContentType="application/inkml+xml"/>
  <Override PartName="/ppt/ink/ink4879.xml" ContentType="application/inkml+xml"/>
  <Override PartName="/ppt/ink/ink488.xml" ContentType="application/inkml+xml"/>
  <Override PartName="/ppt/ink/ink4880.xml" ContentType="application/inkml+xml"/>
  <Override PartName="/ppt/ink/ink4881.xml" ContentType="application/inkml+xml"/>
  <Override PartName="/ppt/ink/ink4882.xml" ContentType="application/inkml+xml"/>
  <Override PartName="/ppt/ink/ink4883.xml" ContentType="application/inkml+xml"/>
  <Override PartName="/ppt/ink/ink4884.xml" ContentType="application/inkml+xml"/>
  <Override PartName="/ppt/ink/ink4885.xml" ContentType="application/inkml+xml"/>
  <Override PartName="/ppt/ink/ink4886.xml" ContentType="application/inkml+xml"/>
  <Override PartName="/ppt/ink/ink4887.xml" ContentType="application/inkml+xml"/>
  <Override PartName="/ppt/ink/ink4888.xml" ContentType="application/inkml+xml"/>
  <Override PartName="/ppt/ink/ink4889.xml" ContentType="application/inkml+xml"/>
  <Override PartName="/ppt/ink/ink489.xml" ContentType="application/inkml+xml"/>
  <Override PartName="/ppt/ink/ink4890.xml" ContentType="application/inkml+xml"/>
  <Override PartName="/ppt/ink/ink4891.xml" ContentType="application/inkml+xml"/>
  <Override PartName="/ppt/ink/ink4892.xml" ContentType="application/inkml+xml"/>
  <Override PartName="/ppt/ink/ink4893.xml" ContentType="application/inkml+xml"/>
  <Override PartName="/ppt/ink/ink4894.xml" ContentType="application/inkml+xml"/>
  <Override PartName="/ppt/ink/ink4895.xml" ContentType="application/inkml+xml"/>
  <Override PartName="/ppt/ink/ink4896.xml" ContentType="application/inkml+xml"/>
  <Override PartName="/ppt/ink/ink4897.xml" ContentType="application/inkml+xml"/>
  <Override PartName="/ppt/ink/ink4898.xml" ContentType="application/inkml+xml"/>
  <Override PartName="/ppt/ink/ink4899.xml" ContentType="application/inkml+xml"/>
  <Override PartName="/ppt/ink/ink49.xml" ContentType="application/inkml+xml"/>
  <Override PartName="/ppt/ink/ink490.xml" ContentType="application/inkml+xml"/>
  <Override PartName="/ppt/ink/ink4900.xml" ContentType="application/inkml+xml"/>
  <Override PartName="/ppt/ink/ink4901.xml" ContentType="application/inkml+xml"/>
  <Override PartName="/ppt/ink/ink4902.xml" ContentType="application/inkml+xml"/>
  <Override PartName="/ppt/ink/ink4903.xml" ContentType="application/inkml+xml"/>
  <Override PartName="/ppt/ink/ink4904.xml" ContentType="application/inkml+xml"/>
  <Override PartName="/ppt/ink/ink4905.xml" ContentType="application/inkml+xml"/>
  <Override PartName="/ppt/ink/ink4906.xml" ContentType="application/inkml+xml"/>
  <Override PartName="/ppt/ink/ink4907.xml" ContentType="application/inkml+xml"/>
  <Override PartName="/ppt/ink/ink4908.xml" ContentType="application/inkml+xml"/>
  <Override PartName="/ppt/ink/ink4909.xml" ContentType="application/inkml+xml"/>
  <Override PartName="/ppt/ink/ink491.xml" ContentType="application/inkml+xml"/>
  <Override PartName="/ppt/ink/ink4910.xml" ContentType="application/inkml+xml"/>
  <Override PartName="/ppt/ink/ink4911.xml" ContentType="application/inkml+xml"/>
  <Override PartName="/ppt/ink/ink4912.xml" ContentType="application/inkml+xml"/>
  <Override PartName="/ppt/ink/ink4913.xml" ContentType="application/inkml+xml"/>
  <Override PartName="/ppt/ink/ink4914.xml" ContentType="application/inkml+xml"/>
  <Override PartName="/ppt/ink/ink4915.xml" ContentType="application/inkml+xml"/>
  <Override PartName="/ppt/ink/ink4916.xml" ContentType="application/inkml+xml"/>
  <Override PartName="/ppt/ink/ink4917.xml" ContentType="application/inkml+xml"/>
  <Override PartName="/ppt/ink/ink4918.xml" ContentType="application/inkml+xml"/>
  <Override PartName="/ppt/ink/ink4919.xml" ContentType="application/inkml+xml"/>
  <Override PartName="/ppt/ink/ink492.xml" ContentType="application/inkml+xml"/>
  <Override PartName="/ppt/ink/ink4920.xml" ContentType="application/inkml+xml"/>
  <Override PartName="/ppt/ink/ink4921.xml" ContentType="application/inkml+xml"/>
  <Override PartName="/ppt/ink/ink4922.xml" ContentType="application/inkml+xml"/>
  <Override PartName="/ppt/ink/ink4923.xml" ContentType="application/inkml+xml"/>
  <Override PartName="/ppt/ink/ink4924.xml" ContentType="application/inkml+xml"/>
  <Override PartName="/ppt/ink/ink4925.xml" ContentType="application/inkml+xml"/>
  <Override PartName="/ppt/ink/ink4926.xml" ContentType="application/inkml+xml"/>
  <Override PartName="/ppt/ink/ink4927.xml" ContentType="application/inkml+xml"/>
  <Override PartName="/ppt/ink/ink4928.xml" ContentType="application/inkml+xml"/>
  <Override PartName="/ppt/ink/ink4929.xml" ContentType="application/inkml+xml"/>
  <Override PartName="/ppt/ink/ink493.xml" ContentType="application/inkml+xml"/>
  <Override PartName="/ppt/ink/ink4930.xml" ContentType="application/inkml+xml"/>
  <Override PartName="/ppt/ink/ink4931.xml" ContentType="application/inkml+xml"/>
  <Override PartName="/ppt/ink/ink4932.xml" ContentType="application/inkml+xml"/>
  <Override PartName="/ppt/ink/ink4933.xml" ContentType="application/inkml+xml"/>
  <Override PartName="/ppt/ink/ink4934.xml" ContentType="application/inkml+xml"/>
  <Override PartName="/ppt/ink/ink4935.xml" ContentType="application/inkml+xml"/>
  <Override PartName="/ppt/ink/ink4936.xml" ContentType="application/inkml+xml"/>
  <Override PartName="/ppt/ink/ink4937.xml" ContentType="application/inkml+xml"/>
  <Override PartName="/ppt/ink/ink4938.xml" ContentType="application/inkml+xml"/>
  <Override PartName="/ppt/ink/ink4939.xml" ContentType="application/inkml+xml"/>
  <Override PartName="/ppt/ink/ink494.xml" ContentType="application/inkml+xml"/>
  <Override PartName="/ppt/ink/ink4940.xml" ContentType="application/inkml+xml"/>
  <Override PartName="/ppt/ink/ink4941.xml" ContentType="application/inkml+xml"/>
  <Override PartName="/ppt/ink/ink4942.xml" ContentType="application/inkml+xml"/>
  <Override PartName="/ppt/ink/ink4943.xml" ContentType="application/inkml+xml"/>
  <Override PartName="/ppt/ink/ink4944.xml" ContentType="application/inkml+xml"/>
  <Override PartName="/ppt/ink/ink4945.xml" ContentType="application/inkml+xml"/>
  <Override PartName="/ppt/ink/ink4946.xml" ContentType="application/inkml+xml"/>
  <Override PartName="/ppt/ink/ink4947.xml" ContentType="application/inkml+xml"/>
  <Override PartName="/ppt/ink/ink4948.xml" ContentType="application/inkml+xml"/>
  <Override PartName="/ppt/ink/ink4949.xml" ContentType="application/inkml+xml"/>
  <Override PartName="/ppt/ink/ink495.xml" ContentType="application/inkml+xml"/>
  <Override PartName="/ppt/ink/ink4950.xml" ContentType="application/inkml+xml"/>
  <Override PartName="/ppt/ink/ink4951.xml" ContentType="application/inkml+xml"/>
  <Override PartName="/ppt/ink/ink4952.xml" ContentType="application/inkml+xml"/>
  <Override PartName="/ppt/ink/ink4953.xml" ContentType="application/inkml+xml"/>
  <Override PartName="/ppt/ink/ink4954.xml" ContentType="application/inkml+xml"/>
  <Override PartName="/ppt/ink/ink4955.xml" ContentType="application/inkml+xml"/>
  <Override PartName="/ppt/ink/ink4956.xml" ContentType="application/inkml+xml"/>
  <Override PartName="/ppt/ink/ink4957.xml" ContentType="application/inkml+xml"/>
  <Override PartName="/ppt/ink/ink4958.xml" ContentType="application/inkml+xml"/>
  <Override PartName="/ppt/ink/ink4959.xml" ContentType="application/inkml+xml"/>
  <Override PartName="/ppt/ink/ink496.xml" ContentType="application/inkml+xml"/>
  <Override PartName="/ppt/ink/ink4960.xml" ContentType="application/inkml+xml"/>
  <Override PartName="/ppt/ink/ink4961.xml" ContentType="application/inkml+xml"/>
  <Override PartName="/ppt/ink/ink4962.xml" ContentType="application/inkml+xml"/>
  <Override PartName="/ppt/ink/ink4963.xml" ContentType="application/inkml+xml"/>
  <Override PartName="/ppt/ink/ink4964.xml" ContentType="application/inkml+xml"/>
  <Override PartName="/ppt/ink/ink4965.xml" ContentType="application/inkml+xml"/>
  <Override PartName="/ppt/ink/ink4966.xml" ContentType="application/inkml+xml"/>
  <Override PartName="/ppt/ink/ink4967.xml" ContentType="application/inkml+xml"/>
  <Override PartName="/ppt/ink/ink4968.xml" ContentType="application/inkml+xml"/>
  <Override PartName="/ppt/ink/ink4969.xml" ContentType="application/inkml+xml"/>
  <Override PartName="/ppt/ink/ink497.xml" ContentType="application/inkml+xml"/>
  <Override PartName="/ppt/ink/ink4970.xml" ContentType="application/inkml+xml"/>
  <Override PartName="/ppt/ink/ink4971.xml" ContentType="application/inkml+xml"/>
  <Override PartName="/ppt/ink/ink4972.xml" ContentType="application/inkml+xml"/>
  <Override PartName="/ppt/ink/ink4973.xml" ContentType="application/inkml+xml"/>
  <Override PartName="/ppt/ink/ink4974.xml" ContentType="application/inkml+xml"/>
  <Override PartName="/ppt/ink/ink4975.xml" ContentType="application/inkml+xml"/>
  <Override PartName="/ppt/ink/ink4976.xml" ContentType="application/inkml+xml"/>
  <Override PartName="/ppt/ink/ink4977.xml" ContentType="application/inkml+xml"/>
  <Override PartName="/ppt/ink/ink4978.xml" ContentType="application/inkml+xml"/>
  <Override PartName="/ppt/ink/ink4979.xml" ContentType="application/inkml+xml"/>
  <Override PartName="/ppt/ink/ink498.xml" ContentType="application/inkml+xml"/>
  <Override PartName="/ppt/ink/ink4980.xml" ContentType="application/inkml+xml"/>
  <Override PartName="/ppt/ink/ink4981.xml" ContentType="application/inkml+xml"/>
  <Override PartName="/ppt/ink/ink4982.xml" ContentType="application/inkml+xml"/>
  <Override PartName="/ppt/ink/ink4983.xml" ContentType="application/inkml+xml"/>
  <Override PartName="/ppt/ink/ink4984.xml" ContentType="application/inkml+xml"/>
  <Override PartName="/ppt/ink/ink4985.xml" ContentType="application/inkml+xml"/>
  <Override PartName="/ppt/ink/ink4986.xml" ContentType="application/inkml+xml"/>
  <Override PartName="/ppt/ink/ink4987.xml" ContentType="application/inkml+xml"/>
  <Override PartName="/ppt/ink/ink4988.xml" ContentType="application/inkml+xml"/>
  <Override PartName="/ppt/ink/ink4989.xml" ContentType="application/inkml+xml"/>
  <Override PartName="/ppt/ink/ink499.xml" ContentType="application/inkml+xml"/>
  <Override PartName="/ppt/ink/ink4990.xml" ContentType="application/inkml+xml"/>
  <Override PartName="/ppt/ink/ink4991.xml" ContentType="application/inkml+xml"/>
  <Override PartName="/ppt/ink/ink4992.xml" ContentType="application/inkml+xml"/>
  <Override PartName="/ppt/ink/ink4993.xml" ContentType="application/inkml+xml"/>
  <Override PartName="/ppt/ink/ink4994.xml" ContentType="application/inkml+xml"/>
  <Override PartName="/ppt/ink/ink4995.xml" ContentType="application/inkml+xml"/>
  <Override PartName="/ppt/ink/ink4996.xml" ContentType="application/inkml+xml"/>
  <Override PartName="/ppt/ink/ink4997.xml" ContentType="application/inkml+xml"/>
  <Override PartName="/ppt/ink/ink4998.xml" ContentType="application/inkml+xml"/>
  <Override PartName="/ppt/ink/ink4999.xml" ContentType="application/inkml+xml"/>
  <Override PartName="/ppt/ink/ink5.xml" ContentType="application/inkml+xml"/>
  <Override PartName="/ppt/ink/ink50.xml" ContentType="application/inkml+xml"/>
  <Override PartName="/ppt/ink/ink500.xml" ContentType="application/inkml+xml"/>
  <Override PartName="/ppt/ink/ink5000.xml" ContentType="application/inkml+xml"/>
  <Override PartName="/ppt/ink/ink5001.xml" ContentType="application/inkml+xml"/>
  <Override PartName="/ppt/ink/ink5002.xml" ContentType="application/inkml+xml"/>
  <Override PartName="/ppt/ink/ink5003.xml" ContentType="application/inkml+xml"/>
  <Override PartName="/ppt/ink/ink5004.xml" ContentType="application/inkml+xml"/>
  <Override PartName="/ppt/ink/ink5005.xml" ContentType="application/inkml+xml"/>
  <Override PartName="/ppt/ink/ink5006.xml" ContentType="application/inkml+xml"/>
  <Override PartName="/ppt/ink/ink5007.xml" ContentType="application/inkml+xml"/>
  <Override PartName="/ppt/ink/ink5008.xml" ContentType="application/inkml+xml"/>
  <Override PartName="/ppt/ink/ink5009.xml" ContentType="application/inkml+xml"/>
  <Override PartName="/ppt/ink/ink501.xml" ContentType="application/inkml+xml"/>
  <Override PartName="/ppt/ink/ink5010.xml" ContentType="application/inkml+xml"/>
  <Override PartName="/ppt/ink/ink5011.xml" ContentType="application/inkml+xml"/>
  <Override PartName="/ppt/ink/ink5012.xml" ContentType="application/inkml+xml"/>
  <Override PartName="/ppt/ink/ink5013.xml" ContentType="application/inkml+xml"/>
  <Override PartName="/ppt/ink/ink5014.xml" ContentType="application/inkml+xml"/>
  <Override PartName="/ppt/ink/ink5015.xml" ContentType="application/inkml+xml"/>
  <Override PartName="/ppt/ink/ink5016.xml" ContentType="application/inkml+xml"/>
  <Override PartName="/ppt/ink/ink5017.xml" ContentType="application/inkml+xml"/>
  <Override PartName="/ppt/ink/ink5018.xml" ContentType="application/inkml+xml"/>
  <Override PartName="/ppt/ink/ink5019.xml" ContentType="application/inkml+xml"/>
  <Override PartName="/ppt/ink/ink502.xml" ContentType="application/inkml+xml"/>
  <Override PartName="/ppt/ink/ink5020.xml" ContentType="application/inkml+xml"/>
  <Override PartName="/ppt/ink/ink5021.xml" ContentType="application/inkml+xml"/>
  <Override PartName="/ppt/ink/ink5022.xml" ContentType="application/inkml+xml"/>
  <Override PartName="/ppt/ink/ink5023.xml" ContentType="application/inkml+xml"/>
  <Override PartName="/ppt/ink/ink5024.xml" ContentType="application/inkml+xml"/>
  <Override PartName="/ppt/ink/ink5025.xml" ContentType="application/inkml+xml"/>
  <Override PartName="/ppt/ink/ink5026.xml" ContentType="application/inkml+xml"/>
  <Override PartName="/ppt/ink/ink5027.xml" ContentType="application/inkml+xml"/>
  <Override PartName="/ppt/ink/ink5028.xml" ContentType="application/inkml+xml"/>
  <Override PartName="/ppt/ink/ink5029.xml" ContentType="application/inkml+xml"/>
  <Override PartName="/ppt/ink/ink503.xml" ContentType="application/inkml+xml"/>
  <Override PartName="/ppt/ink/ink5030.xml" ContentType="application/inkml+xml"/>
  <Override PartName="/ppt/ink/ink5031.xml" ContentType="application/inkml+xml"/>
  <Override PartName="/ppt/ink/ink5032.xml" ContentType="application/inkml+xml"/>
  <Override PartName="/ppt/ink/ink5033.xml" ContentType="application/inkml+xml"/>
  <Override PartName="/ppt/ink/ink5034.xml" ContentType="application/inkml+xml"/>
  <Override PartName="/ppt/ink/ink5035.xml" ContentType="application/inkml+xml"/>
  <Override PartName="/ppt/ink/ink5036.xml" ContentType="application/inkml+xml"/>
  <Override PartName="/ppt/ink/ink5037.xml" ContentType="application/inkml+xml"/>
  <Override PartName="/ppt/ink/ink5038.xml" ContentType="application/inkml+xml"/>
  <Override PartName="/ppt/ink/ink5039.xml" ContentType="application/inkml+xml"/>
  <Override PartName="/ppt/ink/ink504.xml" ContentType="application/inkml+xml"/>
  <Override PartName="/ppt/ink/ink5040.xml" ContentType="application/inkml+xml"/>
  <Override PartName="/ppt/ink/ink5041.xml" ContentType="application/inkml+xml"/>
  <Override PartName="/ppt/ink/ink5042.xml" ContentType="application/inkml+xml"/>
  <Override PartName="/ppt/ink/ink5043.xml" ContentType="application/inkml+xml"/>
  <Override PartName="/ppt/ink/ink5044.xml" ContentType="application/inkml+xml"/>
  <Override PartName="/ppt/ink/ink5045.xml" ContentType="application/inkml+xml"/>
  <Override PartName="/ppt/ink/ink5046.xml" ContentType="application/inkml+xml"/>
  <Override PartName="/ppt/ink/ink5047.xml" ContentType="application/inkml+xml"/>
  <Override PartName="/ppt/ink/ink5048.xml" ContentType="application/inkml+xml"/>
  <Override PartName="/ppt/ink/ink5049.xml" ContentType="application/inkml+xml"/>
  <Override PartName="/ppt/ink/ink505.xml" ContentType="application/inkml+xml"/>
  <Override PartName="/ppt/ink/ink5050.xml" ContentType="application/inkml+xml"/>
  <Override PartName="/ppt/ink/ink5051.xml" ContentType="application/inkml+xml"/>
  <Override PartName="/ppt/ink/ink5052.xml" ContentType="application/inkml+xml"/>
  <Override PartName="/ppt/ink/ink5053.xml" ContentType="application/inkml+xml"/>
  <Override PartName="/ppt/ink/ink5054.xml" ContentType="application/inkml+xml"/>
  <Override PartName="/ppt/ink/ink5055.xml" ContentType="application/inkml+xml"/>
  <Override PartName="/ppt/ink/ink5056.xml" ContentType="application/inkml+xml"/>
  <Override PartName="/ppt/ink/ink5057.xml" ContentType="application/inkml+xml"/>
  <Override PartName="/ppt/ink/ink5058.xml" ContentType="application/inkml+xml"/>
  <Override PartName="/ppt/ink/ink5059.xml" ContentType="application/inkml+xml"/>
  <Override PartName="/ppt/ink/ink506.xml" ContentType="application/inkml+xml"/>
  <Override PartName="/ppt/ink/ink5060.xml" ContentType="application/inkml+xml"/>
  <Override PartName="/ppt/ink/ink5061.xml" ContentType="application/inkml+xml"/>
  <Override PartName="/ppt/ink/ink5062.xml" ContentType="application/inkml+xml"/>
  <Override PartName="/ppt/ink/ink5063.xml" ContentType="application/inkml+xml"/>
  <Override PartName="/ppt/ink/ink5064.xml" ContentType="application/inkml+xml"/>
  <Override PartName="/ppt/ink/ink5065.xml" ContentType="application/inkml+xml"/>
  <Override PartName="/ppt/ink/ink5066.xml" ContentType="application/inkml+xml"/>
  <Override PartName="/ppt/ink/ink5067.xml" ContentType="application/inkml+xml"/>
  <Override PartName="/ppt/ink/ink5068.xml" ContentType="application/inkml+xml"/>
  <Override PartName="/ppt/ink/ink5069.xml" ContentType="application/inkml+xml"/>
  <Override PartName="/ppt/ink/ink507.xml" ContentType="application/inkml+xml"/>
  <Override PartName="/ppt/ink/ink5070.xml" ContentType="application/inkml+xml"/>
  <Override PartName="/ppt/ink/ink5071.xml" ContentType="application/inkml+xml"/>
  <Override PartName="/ppt/ink/ink5072.xml" ContentType="application/inkml+xml"/>
  <Override PartName="/ppt/ink/ink5073.xml" ContentType="application/inkml+xml"/>
  <Override PartName="/ppt/ink/ink5074.xml" ContentType="application/inkml+xml"/>
  <Override PartName="/ppt/ink/ink5075.xml" ContentType="application/inkml+xml"/>
  <Override PartName="/ppt/ink/ink5076.xml" ContentType="application/inkml+xml"/>
  <Override PartName="/ppt/ink/ink5077.xml" ContentType="application/inkml+xml"/>
  <Override PartName="/ppt/ink/ink5078.xml" ContentType="application/inkml+xml"/>
  <Override PartName="/ppt/ink/ink5079.xml" ContentType="application/inkml+xml"/>
  <Override PartName="/ppt/ink/ink508.xml" ContentType="application/inkml+xml"/>
  <Override PartName="/ppt/ink/ink5080.xml" ContentType="application/inkml+xml"/>
  <Override PartName="/ppt/ink/ink5081.xml" ContentType="application/inkml+xml"/>
  <Override PartName="/ppt/ink/ink5082.xml" ContentType="application/inkml+xml"/>
  <Override PartName="/ppt/ink/ink5083.xml" ContentType="application/inkml+xml"/>
  <Override PartName="/ppt/ink/ink5084.xml" ContentType="application/inkml+xml"/>
  <Override PartName="/ppt/ink/ink5085.xml" ContentType="application/inkml+xml"/>
  <Override PartName="/ppt/ink/ink5086.xml" ContentType="application/inkml+xml"/>
  <Override PartName="/ppt/ink/ink5087.xml" ContentType="application/inkml+xml"/>
  <Override PartName="/ppt/ink/ink5088.xml" ContentType="application/inkml+xml"/>
  <Override PartName="/ppt/ink/ink5089.xml" ContentType="application/inkml+xml"/>
  <Override PartName="/ppt/ink/ink509.xml" ContentType="application/inkml+xml"/>
  <Override PartName="/ppt/ink/ink5090.xml" ContentType="application/inkml+xml"/>
  <Override PartName="/ppt/ink/ink5091.xml" ContentType="application/inkml+xml"/>
  <Override PartName="/ppt/ink/ink5092.xml" ContentType="application/inkml+xml"/>
  <Override PartName="/ppt/ink/ink5093.xml" ContentType="application/inkml+xml"/>
  <Override PartName="/ppt/ink/ink5094.xml" ContentType="application/inkml+xml"/>
  <Override PartName="/ppt/ink/ink5095.xml" ContentType="application/inkml+xml"/>
  <Override PartName="/ppt/ink/ink5096.xml" ContentType="application/inkml+xml"/>
  <Override PartName="/ppt/ink/ink5097.xml" ContentType="application/inkml+xml"/>
  <Override PartName="/ppt/ink/ink5098.xml" ContentType="application/inkml+xml"/>
  <Override PartName="/ppt/ink/ink5099.xml" ContentType="application/inkml+xml"/>
  <Override PartName="/ppt/ink/ink51.xml" ContentType="application/inkml+xml"/>
  <Override PartName="/ppt/ink/ink510.xml" ContentType="application/inkml+xml"/>
  <Override PartName="/ppt/ink/ink5100.xml" ContentType="application/inkml+xml"/>
  <Override PartName="/ppt/ink/ink5101.xml" ContentType="application/inkml+xml"/>
  <Override PartName="/ppt/ink/ink5102.xml" ContentType="application/inkml+xml"/>
  <Override PartName="/ppt/ink/ink5103.xml" ContentType="application/inkml+xml"/>
  <Override PartName="/ppt/ink/ink5104.xml" ContentType="application/inkml+xml"/>
  <Override PartName="/ppt/ink/ink5105.xml" ContentType="application/inkml+xml"/>
  <Override PartName="/ppt/ink/ink5106.xml" ContentType="application/inkml+xml"/>
  <Override PartName="/ppt/ink/ink5107.xml" ContentType="application/inkml+xml"/>
  <Override PartName="/ppt/ink/ink5108.xml" ContentType="application/inkml+xml"/>
  <Override PartName="/ppt/ink/ink5109.xml" ContentType="application/inkml+xml"/>
  <Override PartName="/ppt/ink/ink511.xml" ContentType="application/inkml+xml"/>
  <Override PartName="/ppt/ink/ink5110.xml" ContentType="application/inkml+xml"/>
  <Override PartName="/ppt/ink/ink5111.xml" ContentType="application/inkml+xml"/>
  <Override PartName="/ppt/ink/ink5112.xml" ContentType="application/inkml+xml"/>
  <Override PartName="/ppt/ink/ink5113.xml" ContentType="application/inkml+xml"/>
  <Override PartName="/ppt/ink/ink5114.xml" ContentType="application/inkml+xml"/>
  <Override PartName="/ppt/ink/ink5115.xml" ContentType="application/inkml+xml"/>
  <Override PartName="/ppt/ink/ink5116.xml" ContentType="application/inkml+xml"/>
  <Override PartName="/ppt/ink/ink5117.xml" ContentType="application/inkml+xml"/>
  <Override PartName="/ppt/ink/ink5118.xml" ContentType="application/inkml+xml"/>
  <Override PartName="/ppt/ink/ink5119.xml" ContentType="application/inkml+xml"/>
  <Override PartName="/ppt/ink/ink512.xml" ContentType="application/inkml+xml"/>
  <Override PartName="/ppt/ink/ink5120.xml" ContentType="application/inkml+xml"/>
  <Override PartName="/ppt/ink/ink5121.xml" ContentType="application/inkml+xml"/>
  <Override PartName="/ppt/ink/ink5122.xml" ContentType="application/inkml+xml"/>
  <Override PartName="/ppt/ink/ink5123.xml" ContentType="application/inkml+xml"/>
  <Override PartName="/ppt/ink/ink5124.xml" ContentType="application/inkml+xml"/>
  <Override PartName="/ppt/ink/ink5125.xml" ContentType="application/inkml+xml"/>
  <Override PartName="/ppt/ink/ink5126.xml" ContentType="application/inkml+xml"/>
  <Override PartName="/ppt/ink/ink5127.xml" ContentType="application/inkml+xml"/>
  <Override PartName="/ppt/ink/ink5128.xml" ContentType="application/inkml+xml"/>
  <Override PartName="/ppt/ink/ink5129.xml" ContentType="application/inkml+xml"/>
  <Override PartName="/ppt/ink/ink513.xml" ContentType="application/inkml+xml"/>
  <Override PartName="/ppt/ink/ink5130.xml" ContentType="application/inkml+xml"/>
  <Override PartName="/ppt/ink/ink5131.xml" ContentType="application/inkml+xml"/>
  <Override PartName="/ppt/ink/ink5132.xml" ContentType="application/inkml+xml"/>
  <Override PartName="/ppt/ink/ink5133.xml" ContentType="application/inkml+xml"/>
  <Override PartName="/ppt/ink/ink5134.xml" ContentType="application/inkml+xml"/>
  <Override PartName="/ppt/ink/ink5135.xml" ContentType="application/inkml+xml"/>
  <Override PartName="/ppt/ink/ink5136.xml" ContentType="application/inkml+xml"/>
  <Override PartName="/ppt/ink/ink5137.xml" ContentType="application/inkml+xml"/>
  <Override PartName="/ppt/ink/ink5138.xml" ContentType="application/inkml+xml"/>
  <Override PartName="/ppt/ink/ink5139.xml" ContentType="application/inkml+xml"/>
  <Override PartName="/ppt/ink/ink514.xml" ContentType="application/inkml+xml"/>
  <Override PartName="/ppt/ink/ink5140.xml" ContentType="application/inkml+xml"/>
  <Override PartName="/ppt/ink/ink5141.xml" ContentType="application/inkml+xml"/>
  <Override PartName="/ppt/ink/ink5142.xml" ContentType="application/inkml+xml"/>
  <Override PartName="/ppt/ink/ink5143.xml" ContentType="application/inkml+xml"/>
  <Override PartName="/ppt/ink/ink5144.xml" ContentType="application/inkml+xml"/>
  <Override PartName="/ppt/ink/ink5145.xml" ContentType="application/inkml+xml"/>
  <Override PartName="/ppt/ink/ink5146.xml" ContentType="application/inkml+xml"/>
  <Override PartName="/ppt/ink/ink5147.xml" ContentType="application/inkml+xml"/>
  <Override PartName="/ppt/ink/ink5148.xml" ContentType="application/inkml+xml"/>
  <Override PartName="/ppt/ink/ink5149.xml" ContentType="application/inkml+xml"/>
  <Override PartName="/ppt/ink/ink515.xml" ContentType="application/inkml+xml"/>
  <Override PartName="/ppt/ink/ink5150.xml" ContentType="application/inkml+xml"/>
  <Override PartName="/ppt/ink/ink5151.xml" ContentType="application/inkml+xml"/>
  <Override PartName="/ppt/ink/ink5152.xml" ContentType="application/inkml+xml"/>
  <Override PartName="/ppt/ink/ink5153.xml" ContentType="application/inkml+xml"/>
  <Override PartName="/ppt/ink/ink5154.xml" ContentType="application/inkml+xml"/>
  <Override PartName="/ppt/ink/ink5155.xml" ContentType="application/inkml+xml"/>
  <Override PartName="/ppt/ink/ink5156.xml" ContentType="application/inkml+xml"/>
  <Override PartName="/ppt/ink/ink5157.xml" ContentType="application/inkml+xml"/>
  <Override PartName="/ppt/ink/ink5158.xml" ContentType="application/inkml+xml"/>
  <Override PartName="/ppt/ink/ink5159.xml" ContentType="application/inkml+xml"/>
  <Override PartName="/ppt/ink/ink516.xml" ContentType="application/inkml+xml"/>
  <Override PartName="/ppt/ink/ink5160.xml" ContentType="application/inkml+xml"/>
  <Override PartName="/ppt/ink/ink5161.xml" ContentType="application/inkml+xml"/>
  <Override PartName="/ppt/ink/ink5162.xml" ContentType="application/inkml+xml"/>
  <Override PartName="/ppt/ink/ink5163.xml" ContentType="application/inkml+xml"/>
  <Override PartName="/ppt/ink/ink5164.xml" ContentType="application/inkml+xml"/>
  <Override PartName="/ppt/ink/ink5165.xml" ContentType="application/inkml+xml"/>
  <Override PartName="/ppt/ink/ink5166.xml" ContentType="application/inkml+xml"/>
  <Override PartName="/ppt/ink/ink5167.xml" ContentType="application/inkml+xml"/>
  <Override PartName="/ppt/ink/ink5168.xml" ContentType="application/inkml+xml"/>
  <Override PartName="/ppt/ink/ink5169.xml" ContentType="application/inkml+xml"/>
  <Override PartName="/ppt/ink/ink517.xml" ContentType="application/inkml+xml"/>
  <Override PartName="/ppt/ink/ink5170.xml" ContentType="application/inkml+xml"/>
  <Override PartName="/ppt/ink/ink5171.xml" ContentType="application/inkml+xml"/>
  <Override PartName="/ppt/ink/ink5172.xml" ContentType="application/inkml+xml"/>
  <Override PartName="/ppt/ink/ink5173.xml" ContentType="application/inkml+xml"/>
  <Override PartName="/ppt/ink/ink5174.xml" ContentType="application/inkml+xml"/>
  <Override PartName="/ppt/ink/ink5175.xml" ContentType="application/inkml+xml"/>
  <Override PartName="/ppt/ink/ink5176.xml" ContentType="application/inkml+xml"/>
  <Override PartName="/ppt/ink/ink5177.xml" ContentType="application/inkml+xml"/>
  <Override PartName="/ppt/ink/ink5178.xml" ContentType="application/inkml+xml"/>
  <Override PartName="/ppt/ink/ink5179.xml" ContentType="application/inkml+xml"/>
  <Override PartName="/ppt/ink/ink518.xml" ContentType="application/inkml+xml"/>
  <Override PartName="/ppt/ink/ink5180.xml" ContentType="application/inkml+xml"/>
  <Override PartName="/ppt/ink/ink5181.xml" ContentType="application/inkml+xml"/>
  <Override PartName="/ppt/ink/ink5182.xml" ContentType="application/inkml+xml"/>
  <Override PartName="/ppt/ink/ink5183.xml" ContentType="application/inkml+xml"/>
  <Override PartName="/ppt/ink/ink5184.xml" ContentType="application/inkml+xml"/>
  <Override PartName="/ppt/ink/ink5185.xml" ContentType="application/inkml+xml"/>
  <Override PartName="/ppt/ink/ink5186.xml" ContentType="application/inkml+xml"/>
  <Override PartName="/ppt/ink/ink5187.xml" ContentType="application/inkml+xml"/>
  <Override PartName="/ppt/ink/ink5188.xml" ContentType="application/inkml+xml"/>
  <Override PartName="/ppt/ink/ink5189.xml" ContentType="application/inkml+xml"/>
  <Override PartName="/ppt/ink/ink519.xml" ContentType="application/inkml+xml"/>
  <Override PartName="/ppt/ink/ink5190.xml" ContentType="application/inkml+xml"/>
  <Override PartName="/ppt/ink/ink5191.xml" ContentType="application/inkml+xml"/>
  <Override PartName="/ppt/ink/ink5192.xml" ContentType="application/inkml+xml"/>
  <Override PartName="/ppt/ink/ink5193.xml" ContentType="application/inkml+xml"/>
  <Override PartName="/ppt/ink/ink5194.xml" ContentType="application/inkml+xml"/>
  <Override PartName="/ppt/ink/ink5195.xml" ContentType="application/inkml+xml"/>
  <Override PartName="/ppt/ink/ink5196.xml" ContentType="application/inkml+xml"/>
  <Override PartName="/ppt/ink/ink5197.xml" ContentType="application/inkml+xml"/>
  <Override PartName="/ppt/ink/ink5198.xml" ContentType="application/inkml+xml"/>
  <Override PartName="/ppt/ink/ink5199.xml" ContentType="application/inkml+xml"/>
  <Override PartName="/ppt/ink/ink52.xml" ContentType="application/inkml+xml"/>
  <Override PartName="/ppt/ink/ink520.xml" ContentType="application/inkml+xml"/>
  <Override PartName="/ppt/ink/ink5200.xml" ContentType="application/inkml+xml"/>
  <Override PartName="/ppt/ink/ink5201.xml" ContentType="application/inkml+xml"/>
  <Override PartName="/ppt/ink/ink5202.xml" ContentType="application/inkml+xml"/>
  <Override PartName="/ppt/ink/ink5203.xml" ContentType="application/inkml+xml"/>
  <Override PartName="/ppt/ink/ink5204.xml" ContentType="application/inkml+xml"/>
  <Override PartName="/ppt/ink/ink5205.xml" ContentType="application/inkml+xml"/>
  <Override PartName="/ppt/ink/ink5206.xml" ContentType="application/inkml+xml"/>
  <Override PartName="/ppt/ink/ink5207.xml" ContentType="application/inkml+xml"/>
  <Override PartName="/ppt/ink/ink5208.xml" ContentType="application/inkml+xml"/>
  <Override PartName="/ppt/ink/ink5209.xml" ContentType="application/inkml+xml"/>
  <Override PartName="/ppt/ink/ink521.xml" ContentType="application/inkml+xml"/>
  <Override PartName="/ppt/ink/ink5210.xml" ContentType="application/inkml+xml"/>
  <Override PartName="/ppt/ink/ink5211.xml" ContentType="application/inkml+xml"/>
  <Override PartName="/ppt/ink/ink5212.xml" ContentType="application/inkml+xml"/>
  <Override PartName="/ppt/ink/ink5213.xml" ContentType="application/inkml+xml"/>
  <Override PartName="/ppt/ink/ink5214.xml" ContentType="application/inkml+xml"/>
  <Override PartName="/ppt/ink/ink5215.xml" ContentType="application/inkml+xml"/>
  <Override PartName="/ppt/ink/ink5216.xml" ContentType="application/inkml+xml"/>
  <Override PartName="/ppt/ink/ink5217.xml" ContentType="application/inkml+xml"/>
  <Override PartName="/ppt/ink/ink5218.xml" ContentType="application/inkml+xml"/>
  <Override PartName="/ppt/ink/ink5219.xml" ContentType="application/inkml+xml"/>
  <Override PartName="/ppt/ink/ink522.xml" ContentType="application/inkml+xml"/>
  <Override PartName="/ppt/ink/ink5220.xml" ContentType="application/inkml+xml"/>
  <Override PartName="/ppt/ink/ink5221.xml" ContentType="application/inkml+xml"/>
  <Override PartName="/ppt/ink/ink5222.xml" ContentType="application/inkml+xml"/>
  <Override PartName="/ppt/ink/ink5223.xml" ContentType="application/inkml+xml"/>
  <Override PartName="/ppt/ink/ink5224.xml" ContentType="application/inkml+xml"/>
  <Override PartName="/ppt/ink/ink5225.xml" ContentType="application/inkml+xml"/>
  <Override PartName="/ppt/ink/ink5226.xml" ContentType="application/inkml+xml"/>
  <Override PartName="/ppt/ink/ink5227.xml" ContentType="application/inkml+xml"/>
  <Override PartName="/ppt/ink/ink5228.xml" ContentType="application/inkml+xml"/>
  <Override PartName="/ppt/ink/ink5229.xml" ContentType="application/inkml+xml"/>
  <Override PartName="/ppt/ink/ink523.xml" ContentType="application/inkml+xml"/>
  <Override PartName="/ppt/ink/ink5230.xml" ContentType="application/inkml+xml"/>
  <Override PartName="/ppt/ink/ink5231.xml" ContentType="application/inkml+xml"/>
  <Override PartName="/ppt/ink/ink5232.xml" ContentType="application/inkml+xml"/>
  <Override PartName="/ppt/ink/ink5233.xml" ContentType="application/inkml+xml"/>
  <Override PartName="/ppt/ink/ink5234.xml" ContentType="application/inkml+xml"/>
  <Override PartName="/ppt/ink/ink5235.xml" ContentType="application/inkml+xml"/>
  <Override PartName="/ppt/ink/ink5236.xml" ContentType="application/inkml+xml"/>
  <Override PartName="/ppt/ink/ink5237.xml" ContentType="application/inkml+xml"/>
  <Override PartName="/ppt/ink/ink5238.xml" ContentType="application/inkml+xml"/>
  <Override PartName="/ppt/ink/ink5239.xml" ContentType="application/inkml+xml"/>
  <Override PartName="/ppt/ink/ink524.xml" ContentType="application/inkml+xml"/>
  <Override PartName="/ppt/ink/ink5240.xml" ContentType="application/inkml+xml"/>
  <Override PartName="/ppt/ink/ink5241.xml" ContentType="application/inkml+xml"/>
  <Override PartName="/ppt/ink/ink5242.xml" ContentType="application/inkml+xml"/>
  <Override PartName="/ppt/ink/ink5243.xml" ContentType="application/inkml+xml"/>
  <Override PartName="/ppt/ink/ink5244.xml" ContentType="application/inkml+xml"/>
  <Override PartName="/ppt/ink/ink5245.xml" ContentType="application/inkml+xml"/>
  <Override PartName="/ppt/ink/ink5246.xml" ContentType="application/inkml+xml"/>
  <Override PartName="/ppt/ink/ink5247.xml" ContentType="application/inkml+xml"/>
  <Override PartName="/ppt/ink/ink5248.xml" ContentType="application/inkml+xml"/>
  <Override PartName="/ppt/ink/ink5249.xml" ContentType="application/inkml+xml"/>
  <Override PartName="/ppt/ink/ink525.xml" ContentType="application/inkml+xml"/>
  <Override PartName="/ppt/ink/ink5250.xml" ContentType="application/inkml+xml"/>
  <Override PartName="/ppt/ink/ink5251.xml" ContentType="application/inkml+xml"/>
  <Override PartName="/ppt/ink/ink5252.xml" ContentType="application/inkml+xml"/>
  <Override PartName="/ppt/ink/ink5253.xml" ContentType="application/inkml+xml"/>
  <Override PartName="/ppt/ink/ink5254.xml" ContentType="application/inkml+xml"/>
  <Override PartName="/ppt/ink/ink5255.xml" ContentType="application/inkml+xml"/>
  <Override PartName="/ppt/ink/ink5256.xml" ContentType="application/inkml+xml"/>
  <Override PartName="/ppt/ink/ink5257.xml" ContentType="application/inkml+xml"/>
  <Override PartName="/ppt/ink/ink5258.xml" ContentType="application/inkml+xml"/>
  <Override PartName="/ppt/ink/ink5259.xml" ContentType="application/inkml+xml"/>
  <Override PartName="/ppt/ink/ink526.xml" ContentType="application/inkml+xml"/>
  <Override PartName="/ppt/ink/ink5260.xml" ContentType="application/inkml+xml"/>
  <Override PartName="/ppt/ink/ink5261.xml" ContentType="application/inkml+xml"/>
  <Override PartName="/ppt/ink/ink5262.xml" ContentType="application/inkml+xml"/>
  <Override PartName="/ppt/ink/ink5263.xml" ContentType="application/inkml+xml"/>
  <Override PartName="/ppt/ink/ink5264.xml" ContentType="application/inkml+xml"/>
  <Override PartName="/ppt/ink/ink5265.xml" ContentType="application/inkml+xml"/>
  <Override PartName="/ppt/ink/ink5266.xml" ContentType="application/inkml+xml"/>
  <Override PartName="/ppt/ink/ink5267.xml" ContentType="application/inkml+xml"/>
  <Override PartName="/ppt/ink/ink5268.xml" ContentType="application/inkml+xml"/>
  <Override PartName="/ppt/ink/ink5269.xml" ContentType="application/inkml+xml"/>
  <Override PartName="/ppt/ink/ink527.xml" ContentType="application/inkml+xml"/>
  <Override PartName="/ppt/ink/ink5270.xml" ContentType="application/inkml+xml"/>
  <Override PartName="/ppt/ink/ink5271.xml" ContentType="application/inkml+xml"/>
  <Override PartName="/ppt/ink/ink5272.xml" ContentType="application/inkml+xml"/>
  <Override PartName="/ppt/ink/ink5273.xml" ContentType="application/inkml+xml"/>
  <Override PartName="/ppt/ink/ink5274.xml" ContentType="application/inkml+xml"/>
  <Override PartName="/ppt/ink/ink5275.xml" ContentType="application/inkml+xml"/>
  <Override PartName="/ppt/ink/ink5276.xml" ContentType="application/inkml+xml"/>
  <Override PartName="/ppt/ink/ink5277.xml" ContentType="application/inkml+xml"/>
  <Override PartName="/ppt/ink/ink5278.xml" ContentType="application/inkml+xml"/>
  <Override PartName="/ppt/ink/ink5279.xml" ContentType="application/inkml+xml"/>
  <Override PartName="/ppt/ink/ink528.xml" ContentType="application/inkml+xml"/>
  <Override PartName="/ppt/ink/ink5280.xml" ContentType="application/inkml+xml"/>
  <Override PartName="/ppt/ink/ink5281.xml" ContentType="application/inkml+xml"/>
  <Override PartName="/ppt/ink/ink5282.xml" ContentType="application/inkml+xml"/>
  <Override PartName="/ppt/ink/ink5283.xml" ContentType="application/inkml+xml"/>
  <Override PartName="/ppt/ink/ink5284.xml" ContentType="application/inkml+xml"/>
  <Override PartName="/ppt/ink/ink5285.xml" ContentType="application/inkml+xml"/>
  <Override PartName="/ppt/ink/ink5286.xml" ContentType="application/inkml+xml"/>
  <Override PartName="/ppt/ink/ink5287.xml" ContentType="application/inkml+xml"/>
  <Override PartName="/ppt/ink/ink5288.xml" ContentType="application/inkml+xml"/>
  <Override PartName="/ppt/ink/ink5289.xml" ContentType="application/inkml+xml"/>
  <Override PartName="/ppt/ink/ink529.xml" ContentType="application/inkml+xml"/>
  <Override PartName="/ppt/ink/ink5290.xml" ContentType="application/inkml+xml"/>
  <Override PartName="/ppt/ink/ink5291.xml" ContentType="application/inkml+xml"/>
  <Override PartName="/ppt/ink/ink5292.xml" ContentType="application/inkml+xml"/>
  <Override PartName="/ppt/ink/ink5293.xml" ContentType="application/inkml+xml"/>
  <Override PartName="/ppt/ink/ink5294.xml" ContentType="application/inkml+xml"/>
  <Override PartName="/ppt/ink/ink5295.xml" ContentType="application/inkml+xml"/>
  <Override PartName="/ppt/ink/ink5296.xml" ContentType="application/inkml+xml"/>
  <Override PartName="/ppt/ink/ink5297.xml" ContentType="application/inkml+xml"/>
  <Override PartName="/ppt/ink/ink5298.xml" ContentType="application/inkml+xml"/>
  <Override PartName="/ppt/ink/ink5299.xml" ContentType="application/inkml+xml"/>
  <Override PartName="/ppt/ink/ink53.xml" ContentType="application/inkml+xml"/>
  <Override PartName="/ppt/ink/ink530.xml" ContentType="application/inkml+xml"/>
  <Override PartName="/ppt/ink/ink5300.xml" ContentType="application/inkml+xml"/>
  <Override PartName="/ppt/ink/ink5301.xml" ContentType="application/inkml+xml"/>
  <Override PartName="/ppt/ink/ink5302.xml" ContentType="application/inkml+xml"/>
  <Override PartName="/ppt/ink/ink5303.xml" ContentType="application/inkml+xml"/>
  <Override PartName="/ppt/ink/ink5304.xml" ContentType="application/inkml+xml"/>
  <Override PartName="/ppt/ink/ink5305.xml" ContentType="application/inkml+xml"/>
  <Override PartName="/ppt/ink/ink5306.xml" ContentType="application/inkml+xml"/>
  <Override PartName="/ppt/ink/ink5307.xml" ContentType="application/inkml+xml"/>
  <Override PartName="/ppt/ink/ink5308.xml" ContentType="application/inkml+xml"/>
  <Override PartName="/ppt/ink/ink5309.xml" ContentType="application/inkml+xml"/>
  <Override PartName="/ppt/ink/ink531.xml" ContentType="application/inkml+xml"/>
  <Override PartName="/ppt/ink/ink5310.xml" ContentType="application/inkml+xml"/>
  <Override PartName="/ppt/ink/ink5311.xml" ContentType="application/inkml+xml"/>
  <Override PartName="/ppt/ink/ink5312.xml" ContentType="application/inkml+xml"/>
  <Override PartName="/ppt/ink/ink5313.xml" ContentType="application/inkml+xml"/>
  <Override PartName="/ppt/ink/ink5314.xml" ContentType="application/inkml+xml"/>
  <Override PartName="/ppt/ink/ink5315.xml" ContentType="application/inkml+xml"/>
  <Override PartName="/ppt/ink/ink5316.xml" ContentType="application/inkml+xml"/>
  <Override PartName="/ppt/ink/ink5317.xml" ContentType="application/inkml+xml"/>
  <Override PartName="/ppt/ink/ink5318.xml" ContentType="application/inkml+xml"/>
  <Override PartName="/ppt/ink/ink5319.xml" ContentType="application/inkml+xml"/>
  <Override PartName="/ppt/ink/ink532.xml" ContentType="application/inkml+xml"/>
  <Override PartName="/ppt/ink/ink5320.xml" ContentType="application/inkml+xml"/>
  <Override PartName="/ppt/ink/ink5321.xml" ContentType="application/inkml+xml"/>
  <Override PartName="/ppt/ink/ink5322.xml" ContentType="application/inkml+xml"/>
  <Override PartName="/ppt/ink/ink5323.xml" ContentType="application/inkml+xml"/>
  <Override PartName="/ppt/ink/ink5324.xml" ContentType="application/inkml+xml"/>
  <Override PartName="/ppt/ink/ink5325.xml" ContentType="application/inkml+xml"/>
  <Override PartName="/ppt/ink/ink5326.xml" ContentType="application/inkml+xml"/>
  <Override PartName="/ppt/ink/ink5327.xml" ContentType="application/inkml+xml"/>
  <Override PartName="/ppt/ink/ink5328.xml" ContentType="application/inkml+xml"/>
  <Override PartName="/ppt/ink/ink5329.xml" ContentType="application/inkml+xml"/>
  <Override PartName="/ppt/ink/ink533.xml" ContentType="application/inkml+xml"/>
  <Override PartName="/ppt/ink/ink5330.xml" ContentType="application/inkml+xml"/>
  <Override PartName="/ppt/ink/ink5331.xml" ContentType="application/inkml+xml"/>
  <Override PartName="/ppt/ink/ink5332.xml" ContentType="application/inkml+xml"/>
  <Override PartName="/ppt/ink/ink5333.xml" ContentType="application/inkml+xml"/>
  <Override PartName="/ppt/ink/ink5334.xml" ContentType="application/inkml+xml"/>
  <Override PartName="/ppt/ink/ink5335.xml" ContentType="application/inkml+xml"/>
  <Override PartName="/ppt/ink/ink5336.xml" ContentType="application/inkml+xml"/>
  <Override PartName="/ppt/ink/ink5337.xml" ContentType="application/inkml+xml"/>
  <Override PartName="/ppt/ink/ink5338.xml" ContentType="application/inkml+xml"/>
  <Override PartName="/ppt/ink/ink5339.xml" ContentType="application/inkml+xml"/>
  <Override PartName="/ppt/ink/ink534.xml" ContentType="application/inkml+xml"/>
  <Override PartName="/ppt/ink/ink5340.xml" ContentType="application/inkml+xml"/>
  <Override PartName="/ppt/ink/ink5341.xml" ContentType="application/inkml+xml"/>
  <Override PartName="/ppt/ink/ink5342.xml" ContentType="application/inkml+xml"/>
  <Override PartName="/ppt/ink/ink5343.xml" ContentType="application/inkml+xml"/>
  <Override PartName="/ppt/ink/ink5344.xml" ContentType="application/inkml+xml"/>
  <Override PartName="/ppt/ink/ink5345.xml" ContentType="application/inkml+xml"/>
  <Override PartName="/ppt/ink/ink5346.xml" ContentType="application/inkml+xml"/>
  <Override PartName="/ppt/ink/ink5347.xml" ContentType="application/inkml+xml"/>
  <Override PartName="/ppt/ink/ink5348.xml" ContentType="application/inkml+xml"/>
  <Override PartName="/ppt/ink/ink5349.xml" ContentType="application/inkml+xml"/>
  <Override PartName="/ppt/ink/ink535.xml" ContentType="application/inkml+xml"/>
  <Override PartName="/ppt/ink/ink5350.xml" ContentType="application/inkml+xml"/>
  <Override PartName="/ppt/ink/ink5351.xml" ContentType="application/inkml+xml"/>
  <Override PartName="/ppt/ink/ink5352.xml" ContentType="application/inkml+xml"/>
  <Override PartName="/ppt/ink/ink5353.xml" ContentType="application/inkml+xml"/>
  <Override PartName="/ppt/ink/ink5354.xml" ContentType="application/inkml+xml"/>
  <Override PartName="/ppt/ink/ink5355.xml" ContentType="application/inkml+xml"/>
  <Override PartName="/ppt/ink/ink5356.xml" ContentType="application/inkml+xml"/>
  <Override PartName="/ppt/ink/ink5357.xml" ContentType="application/inkml+xml"/>
  <Override PartName="/ppt/ink/ink5358.xml" ContentType="application/inkml+xml"/>
  <Override PartName="/ppt/ink/ink5359.xml" ContentType="application/inkml+xml"/>
  <Override PartName="/ppt/ink/ink536.xml" ContentType="application/inkml+xml"/>
  <Override PartName="/ppt/ink/ink5360.xml" ContentType="application/inkml+xml"/>
  <Override PartName="/ppt/ink/ink5361.xml" ContentType="application/inkml+xml"/>
  <Override PartName="/ppt/ink/ink5362.xml" ContentType="application/inkml+xml"/>
  <Override PartName="/ppt/ink/ink5363.xml" ContentType="application/inkml+xml"/>
  <Override PartName="/ppt/ink/ink5364.xml" ContentType="application/inkml+xml"/>
  <Override PartName="/ppt/ink/ink5365.xml" ContentType="application/inkml+xml"/>
  <Override PartName="/ppt/ink/ink5366.xml" ContentType="application/inkml+xml"/>
  <Override PartName="/ppt/ink/ink5367.xml" ContentType="application/inkml+xml"/>
  <Override PartName="/ppt/ink/ink5368.xml" ContentType="application/inkml+xml"/>
  <Override PartName="/ppt/ink/ink5369.xml" ContentType="application/inkml+xml"/>
  <Override PartName="/ppt/ink/ink537.xml" ContentType="application/inkml+xml"/>
  <Override PartName="/ppt/ink/ink5370.xml" ContentType="application/inkml+xml"/>
  <Override PartName="/ppt/ink/ink5371.xml" ContentType="application/inkml+xml"/>
  <Override PartName="/ppt/ink/ink5372.xml" ContentType="application/inkml+xml"/>
  <Override PartName="/ppt/ink/ink5373.xml" ContentType="application/inkml+xml"/>
  <Override PartName="/ppt/ink/ink5374.xml" ContentType="application/inkml+xml"/>
  <Override PartName="/ppt/ink/ink5375.xml" ContentType="application/inkml+xml"/>
  <Override PartName="/ppt/ink/ink5376.xml" ContentType="application/inkml+xml"/>
  <Override PartName="/ppt/ink/ink5377.xml" ContentType="application/inkml+xml"/>
  <Override PartName="/ppt/ink/ink5378.xml" ContentType="application/inkml+xml"/>
  <Override PartName="/ppt/ink/ink5379.xml" ContentType="application/inkml+xml"/>
  <Override PartName="/ppt/ink/ink538.xml" ContentType="application/inkml+xml"/>
  <Override PartName="/ppt/ink/ink5380.xml" ContentType="application/inkml+xml"/>
  <Override PartName="/ppt/ink/ink5381.xml" ContentType="application/inkml+xml"/>
  <Override PartName="/ppt/ink/ink5382.xml" ContentType="application/inkml+xml"/>
  <Override PartName="/ppt/ink/ink5383.xml" ContentType="application/inkml+xml"/>
  <Override PartName="/ppt/ink/ink5384.xml" ContentType="application/inkml+xml"/>
  <Override PartName="/ppt/ink/ink5385.xml" ContentType="application/inkml+xml"/>
  <Override PartName="/ppt/ink/ink5386.xml" ContentType="application/inkml+xml"/>
  <Override PartName="/ppt/ink/ink5387.xml" ContentType="application/inkml+xml"/>
  <Override PartName="/ppt/ink/ink5388.xml" ContentType="application/inkml+xml"/>
  <Override PartName="/ppt/ink/ink5389.xml" ContentType="application/inkml+xml"/>
  <Override PartName="/ppt/ink/ink539.xml" ContentType="application/inkml+xml"/>
  <Override PartName="/ppt/ink/ink5390.xml" ContentType="application/inkml+xml"/>
  <Override PartName="/ppt/ink/ink5391.xml" ContentType="application/inkml+xml"/>
  <Override PartName="/ppt/ink/ink5392.xml" ContentType="application/inkml+xml"/>
  <Override PartName="/ppt/ink/ink5393.xml" ContentType="application/inkml+xml"/>
  <Override PartName="/ppt/ink/ink5394.xml" ContentType="application/inkml+xml"/>
  <Override PartName="/ppt/ink/ink5395.xml" ContentType="application/inkml+xml"/>
  <Override PartName="/ppt/ink/ink5396.xml" ContentType="application/inkml+xml"/>
  <Override PartName="/ppt/ink/ink5397.xml" ContentType="application/inkml+xml"/>
  <Override PartName="/ppt/ink/ink5398.xml" ContentType="application/inkml+xml"/>
  <Override PartName="/ppt/ink/ink5399.xml" ContentType="application/inkml+xml"/>
  <Override PartName="/ppt/ink/ink54.xml" ContentType="application/inkml+xml"/>
  <Override PartName="/ppt/ink/ink540.xml" ContentType="application/inkml+xml"/>
  <Override PartName="/ppt/ink/ink5400.xml" ContentType="application/inkml+xml"/>
  <Override PartName="/ppt/ink/ink5401.xml" ContentType="application/inkml+xml"/>
  <Override PartName="/ppt/ink/ink5402.xml" ContentType="application/inkml+xml"/>
  <Override PartName="/ppt/ink/ink5403.xml" ContentType="application/inkml+xml"/>
  <Override PartName="/ppt/ink/ink5404.xml" ContentType="application/inkml+xml"/>
  <Override PartName="/ppt/ink/ink5405.xml" ContentType="application/inkml+xml"/>
  <Override PartName="/ppt/ink/ink5406.xml" ContentType="application/inkml+xml"/>
  <Override PartName="/ppt/ink/ink5407.xml" ContentType="application/inkml+xml"/>
  <Override PartName="/ppt/ink/ink5408.xml" ContentType="application/inkml+xml"/>
  <Override PartName="/ppt/ink/ink5409.xml" ContentType="application/inkml+xml"/>
  <Override PartName="/ppt/ink/ink541.xml" ContentType="application/inkml+xml"/>
  <Override PartName="/ppt/ink/ink5410.xml" ContentType="application/inkml+xml"/>
  <Override PartName="/ppt/ink/ink5411.xml" ContentType="application/inkml+xml"/>
  <Override PartName="/ppt/ink/ink5412.xml" ContentType="application/inkml+xml"/>
  <Override PartName="/ppt/ink/ink5413.xml" ContentType="application/inkml+xml"/>
  <Override PartName="/ppt/ink/ink5414.xml" ContentType="application/inkml+xml"/>
  <Override PartName="/ppt/ink/ink5415.xml" ContentType="application/inkml+xml"/>
  <Override PartName="/ppt/ink/ink5416.xml" ContentType="application/inkml+xml"/>
  <Override PartName="/ppt/ink/ink5417.xml" ContentType="application/inkml+xml"/>
  <Override PartName="/ppt/ink/ink5418.xml" ContentType="application/inkml+xml"/>
  <Override PartName="/ppt/ink/ink5419.xml" ContentType="application/inkml+xml"/>
  <Override PartName="/ppt/ink/ink542.xml" ContentType="application/inkml+xml"/>
  <Override PartName="/ppt/ink/ink5420.xml" ContentType="application/inkml+xml"/>
  <Override PartName="/ppt/ink/ink5421.xml" ContentType="application/inkml+xml"/>
  <Override PartName="/ppt/ink/ink5422.xml" ContentType="application/inkml+xml"/>
  <Override PartName="/ppt/ink/ink5423.xml" ContentType="application/inkml+xml"/>
  <Override PartName="/ppt/ink/ink5424.xml" ContentType="application/inkml+xml"/>
  <Override PartName="/ppt/ink/ink5425.xml" ContentType="application/inkml+xml"/>
  <Override PartName="/ppt/ink/ink5426.xml" ContentType="application/inkml+xml"/>
  <Override PartName="/ppt/ink/ink5427.xml" ContentType="application/inkml+xml"/>
  <Override PartName="/ppt/ink/ink5428.xml" ContentType="application/inkml+xml"/>
  <Override PartName="/ppt/ink/ink5429.xml" ContentType="application/inkml+xml"/>
  <Override PartName="/ppt/ink/ink543.xml" ContentType="application/inkml+xml"/>
  <Override PartName="/ppt/ink/ink5430.xml" ContentType="application/inkml+xml"/>
  <Override PartName="/ppt/ink/ink5431.xml" ContentType="application/inkml+xml"/>
  <Override PartName="/ppt/ink/ink5432.xml" ContentType="application/inkml+xml"/>
  <Override PartName="/ppt/ink/ink5433.xml" ContentType="application/inkml+xml"/>
  <Override PartName="/ppt/ink/ink5434.xml" ContentType="application/inkml+xml"/>
  <Override PartName="/ppt/ink/ink5435.xml" ContentType="application/inkml+xml"/>
  <Override PartName="/ppt/ink/ink5436.xml" ContentType="application/inkml+xml"/>
  <Override PartName="/ppt/ink/ink5437.xml" ContentType="application/inkml+xml"/>
  <Override PartName="/ppt/ink/ink5438.xml" ContentType="application/inkml+xml"/>
  <Override PartName="/ppt/ink/ink5439.xml" ContentType="application/inkml+xml"/>
  <Override PartName="/ppt/ink/ink544.xml" ContentType="application/inkml+xml"/>
  <Override PartName="/ppt/ink/ink5440.xml" ContentType="application/inkml+xml"/>
  <Override PartName="/ppt/ink/ink5441.xml" ContentType="application/inkml+xml"/>
  <Override PartName="/ppt/ink/ink5442.xml" ContentType="application/inkml+xml"/>
  <Override PartName="/ppt/ink/ink5443.xml" ContentType="application/inkml+xml"/>
  <Override PartName="/ppt/ink/ink5444.xml" ContentType="application/inkml+xml"/>
  <Override PartName="/ppt/ink/ink5445.xml" ContentType="application/inkml+xml"/>
  <Override PartName="/ppt/ink/ink5446.xml" ContentType="application/inkml+xml"/>
  <Override PartName="/ppt/ink/ink5447.xml" ContentType="application/inkml+xml"/>
  <Override PartName="/ppt/ink/ink5448.xml" ContentType="application/inkml+xml"/>
  <Override PartName="/ppt/ink/ink5449.xml" ContentType="application/inkml+xml"/>
  <Override PartName="/ppt/ink/ink545.xml" ContentType="application/inkml+xml"/>
  <Override PartName="/ppt/ink/ink5450.xml" ContentType="application/inkml+xml"/>
  <Override PartName="/ppt/ink/ink5451.xml" ContentType="application/inkml+xml"/>
  <Override PartName="/ppt/ink/ink5452.xml" ContentType="application/inkml+xml"/>
  <Override PartName="/ppt/ink/ink5453.xml" ContentType="application/inkml+xml"/>
  <Override PartName="/ppt/ink/ink5454.xml" ContentType="application/inkml+xml"/>
  <Override PartName="/ppt/ink/ink5455.xml" ContentType="application/inkml+xml"/>
  <Override PartName="/ppt/ink/ink5456.xml" ContentType="application/inkml+xml"/>
  <Override PartName="/ppt/ink/ink5457.xml" ContentType="application/inkml+xml"/>
  <Override PartName="/ppt/ink/ink5458.xml" ContentType="application/inkml+xml"/>
  <Override PartName="/ppt/ink/ink5459.xml" ContentType="application/inkml+xml"/>
  <Override PartName="/ppt/ink/ink546.xml" ContentType="application/inkml+xml"/>
  <Override PartName="/ppt/ink/ink5460.xml" ContentType="application/inkml+xml"/>
  <Override PartName="/ppt/ink/ink5461.xml" ContentType="application/inkml+xml"/>
  <Override PartName="/ppt/ink/ink5462.xml" ContentType="application/inkml+xml"/>
  <Override PartName="/ppt/ink/ink5463.xml" ContentType="application/inkml+xml"/>
  <Override PartName="/ppt/ink/ink5464.xml" ContentType="application/inkml+xml"/>
  <Override PartName="/ppt/ink/ink5465.xml" ContentType="application/inkml+xml"/>
  <Override PartName="/ppt/ink/ink5466.xml" ContentType="application/inkml+xml"/>
  <Override PartName="/ppt/ink/ink5467.xml" ContentType="application/inkml+xml"/>
  <Override PartName="/ppt/ink/ink5468.xml" ContentType="application/inkml+xml"/>
  <Override PartName="/ppt/ink/ink5469.xml" ContentType="application/inkml+xml"/>
  <Override PartName="/ppt/ink/ink547.xml" ContentType="application/inkml+xml"/>
  <Override PartName="/ppt/ink/ink5470.xml" ContentType="application/inkml+xml"/>
  <Override PartName="/ppt/ink/ink5471.xml" ContentType="application/inkml+xml"/>
  <Override PartName="/ppt/ink/ink5472.xml" ContentType="application/inkml+xml"/>
  <Override PartName="/ppt/ink/ink5473.xml" ContentType="application/inkml+xml"/>
  <Override PartName="/ppt/ink/ink5474.xml" ContentType="application/inkml+xml"/>
  <Override PartName="/ppt/ink/ink5475.xml" ContentType="application/inkml+xml"/>
  <Override PartName="/ppt/ink/ink5476.xml" ContentType="application/inkml+xml"/>
  <Override PartName="/ppt/ink/ink5477.xml" ContentType="application/inkml+xml"/>
  <Override PartName="/ppt/ink/ink5478.xml" ContentType="application/inkml+xml"/>
  <Override PartName="/ppt/ink/ink5479.xml" ContentType="application/inkml+xml"/>
  <Override PartName="/ppt/ink/ink548.xml" ContentType="application/inkml+xml"/>
  <Override PartName="/ppt/ink/ink5480.xml" ContentType="application/inkml+xml"/>
  <Override PartName="/ppt/ink/ink5481.xml" ContentType="application/inkml+xml"/>
  <Override PartName="/ppt/ink/ink5482.xml" ContentType="application/inkml+xml"/>
  <Override PartName="/ppt/ink/ink5483.xml" ContentType="application/inkml+xml"/>
  <Override PartName="/ppt/ink/ink5484.xml" ContentType="application/inkml+xml"/>
  <Override PartName="/ppt/ink/ink5485.xml" ContentType="application/inkml+xml"/>
  <Override PartName="/ppt/ink/ink5486.xml" ContentType="application/inkml+xml"/>
  <Override PartName="/ppt/ink/ink5487.xml" ContentType="application/inkml+xml"/>
  <Override PartName="/ppt/ink/ink5488.xml" ContentType="application/inkml+xml"/>
  <Override PartName="/ppt/ink/ink5489.xml" ContentType="application/inkml+xml"/>
  <Override PartName="/ppt/ink/ink549.xml" ContentType="application/inkml+xml"/>
  <Override PartName="/ppt/ink/ink5490.xml" ContentType="application/inkml+xml"/>
  <Override PartName="/ppt/ink/ink5491.xml" ContentType="application/inkml+xml"/>
  <Override PartName="/ppt/ink/ink5492.xml" ContentType="application/inkml+xml"/>
  <Override PartName="/ppt/ink/ink5493.xml" ContentType="application/inkml+xml"/>
  <Override PartName="/ppt/ink/ink5494.xml" ContentType="application/inkml+xml"/>
  <Override PartName="/ppt/ink/ink5495.xml" ContentType="application/inkml+xml"/>
  <Override PartName="/ppt/ink/ink5496.xml" ContentType="application/inkml+xml"/>
  <Override PartName="/ppt/ink/ink5497.xml" ContentType="application/inkml+xml"/>
  <Override PartName="/ppt/ink/ink5498.xml" ContentType="application/inkml+xml"/>
  <Override PartName="/ppt/ink/ink5499.xml" ContentType="application/inkml+xml"/>
  <Override PartName="/ppt/ink/ink55.xml" ContentType="application/inkml+xml"/>
  <Override PartName="/ppt/ink/ink550.xml" ContentType="application/inkml+xml"/>
  <Override PartName="/ppt/ink/ink5500.xml" ContentType="application/inkml+xml"/>
  <Override PartName="/ppt/ink/ink5501.xml" ContentType="application/inkml+xml"/>
  <Override PartName="/ppt/ink/ink5502.xml" ContentType="application/inkml+xml"/>
  <Override PartName="/ppt/ink/ink5503.xml" ContentType="application/inkml+xml"/>
  <Override PartName="/ppt/ink/ink5504.xml" ContentType="application/inkml+xml"/>
  <Override PartName="/ppt/ink/ink5505.xml" ContentType="application/inkml+xml"/>
  <Override PartName="/ppt/ink/ink5506.xml" ContentType="application/inkml+xml"/>
  <Override PartName="/ppt/ink/ink5507.xml" ContentType="application/inkml+xml"/>
  <Override PartName="/ppt/ink/ink5508.xml" ContentType="application/inkml+xml"/>
  <Override PartName="/ppt/ink/ink5509.xml" ContentType="application/inkml+xml"/>
  <Override PartName="/ppt/ink/ink551.xml" ContentType="application/inkml+xml"/>
  <Override PartName="/ppt/ink/ink5510.xml" ContentType="application/inkml+xml"/>
  <Override PartName="/ppt/ink/ink5511.xml" ContentType="application/inkml+xml"/>
  <Override PartName="/ppt/ink/ink5512.xml" ContentType="application/inkml+xml"/>
  <Override PartName="/ppt/ink/ink5513.xml" ContentType="application/inkml+xml"/>
  <Override PartName="/ppt/ink/ink5514.xml" ContentType="application/inkml+xml"/>
  <Override PartName="/ppt/ink/ink5515.xml" ContentType="application/inkml+xml"/>
  <Override PartName="/ppt/ink/ink5516.xml" ContentType="application/inkml+xml"/>
  <Override PartName="/ppt/ink/ink5517.xml" ContentType="application/inkml+xml"/>
  <Override PartName="/ppt/ink/ink5518.xml" ContentType="application/inkml+xml"/>
  <Override PartName="/ppt/ink/ink5519.xml" ContentType="application/inkml+xml"/>
  <Override PartName="/ppt/ink/ink552.xml" ContentType="application/inkml+xml"/>
  <Override PartName="/ppt/ink/ink5520.xml" ContentType="application/inkml+xml"/>
  <Override PartName="/ppt/ink/ink5521.xml" ContentType="application/inkml+xml"/>
  <Override PartName="/ppt/ink/ink5522.xml" ContentType="application/inkml+xml"/>
  <Override PartName="/ppt/ink/ink5523.xml" ContentType="application/inkml+xml"/>
  <Override PartName="/ppt/ink/ink5524.xml" ContentType="application/inkml+xml"/>
  <Override PartName="/ppt/ink/ink5525.xml" ContentType="application/inkml+xml"/>
  <Override PartName="/ppt/ink/ink5526.xml" ContentType="application/inkml+xml"/>
  <Override PartName="/ppt/ink/ink5527.xml" ContentType="application/inkml+xml"/>
  <Override PartName="/ppt/ink/ink5528.xml" ContentType="application/inkml+xml"/>
  <Override PartName="/ppt/ink/ink5529.xml" ContentType="application/inkml+xml"/>
  <Override PartName="/ppt/ink/ink553.xml" ContentType="application/inkml+xml"/>
  <Override PartName="/ppt/ink/ink5530.xml" ContentType="application/inkml+xml"/>
  <Override PartName="/ppt/ink/ink5531.xml" ContentType="application/inkml+xml"/>
  <Override PartName="/ppt/ink/ink5532.xml" ContentType="application/inkml+xml"/>
  <Override PartName="/ppt/ink/ink5533.xml" ContentType="application/inkml+xml"/>
  <Override PartName="/ppt/ink/ink5534.xml" ContentType="application/inkml+xml"/>
  <Override PartName="/ppt/ink/ink5535.xml" ContentType="application/inkml+xml"/>
  <Override PartName="/ppt/ink/ink5536.xml" ContentType="application/inkml+xml"/>
  <Override PartName="/ppt/ink/ink5537.xml" ContentType="application/inkml+xml"/>
  <Override PartName="/ppt/ink/ink5538.xml" ContentType="application/inkml+xml"/>
  <Override PartName="/ppt/ink/ink5539.xml" ContentType="application/inkml+xml"/>
  <Override PartName="/ppt/ink/ink554.xml" ContentType="application/inkml+xml"/>
  <Override PartName="/ppt/ink/ink5540.xml" ContentType="application/inkml+xml"/>
  <Override PartName="/ppt/ink/ink5541.xml" ContentType="application/inkml+xml"/>
  <Override PartName="/ppt/ink/ink5542.xml" ContentType="application/inkml+xml"/>
  <Override PartName="/ppt/ink/ink5543.xml" ContentType="application/inkml+xml"/>
  <Override PartName="/ppt/ink/ink5544.xml" ContentType="application/inkml+xml"/>
  <Override PartName="/ppt/ink/ink5545.xml" ContentType="application/inkml+xml"/>
  <Override PartName="/ppt/ink/ink5546.xml" ContentType="application/inkml+xml"/>
  <Override PartName="/ppt/ink/ink5547.xml" ContentType="application/inkml+xml"/>
  <Override PartName="/ppt/ink/ink5548.xml" ContentType="application/inkml+xml"/>
  <Override PartName="/ppt/ink/ink5549.xml" ContentType="application/inkml+xml"/>
  <Override PartName="/ppt/ink/ink555.xml" ContentType="application/inkml+xml"/>
  <Override PartName="/ppt/ink/ink5550.xml" ContentType="application/inkml+xml"/>
  <Override PartName="/ppt/ink/ink5551.xml" ContentType="application/inkml+xml"/>
  <Override PartName="/ppt/ink/ink5552.xml" ContentType="application/inkml+xml"/>
  <Override PartName="/ppt/ink/ink5553.xml" ContentType="application/inkml+xml"/>
  <Override PartName="/ppt/ink/ink5554.xml" ContentType="application/inkml+xml"/>
  <Override PartName="/ppt/ink/ink5555.xml" ContentType="application/inkml+xml"/>
  <Override PartName="/ppt/ink/ink5556.xml" ContentType="application/inkml+xml"/>
  <Override PartName="/ppt/ink/ink5557.xml" ContentType="application/inkml+xml"/>
  <Override PartName="/ppt/ink/ink5558.xml" ContentType="application/inkml+xml"/>
  <Override PartName="/ppt/ink/ink5559.xml" ContentType="application/inkml+xml"/>
  <Override PartName="/ppt/ink/ink556.xml" ContentType="application/inkml+xml"/>
  <Override PartName="/ppt/ink/ink5560.xml" ContentType="application/inkml+xml"/>
  <Override PartName="/ppt/ink/ink5561.xml" ContentType="application/inkml+xml"/>
  <Override PartName="/ppt/ink/ink5562.xml" ContentType="application/inkml+xml"/>
  <Override PartName="/ppt/ink/ink5563.xml" ContentType="application/inkml+xml"/>
  <Override PartName="/ppt/ink/ink5564.xml" ContentType="application/inkml+xml"/>
  <Override PartName="/ppt/ink/ink5565.xml" ContentType="application/inkml+xml"/>
  <Override PartName="/ppt/ink/ink5566.xml" ContentType="application/inkml+xml"/>
  <Override PartName="/ppt/ink/ink5567.xml" ContentType="application/inkml+xml"/>
  <Override PartName="/ppt/ink/ink5568.xml" ContentType="application/inkml+xml"/>
  <Override PartName="/ppt/ink/ink5569.xml" ContentType="application/inkml+xml"/>
  <Override PartName="/ppt/ink/ink557.xml" ContentType="application/inkml+xml"/>
  <Override PartName="/ppt/ink/ink5570.xml" ContentType="application/inkml+xml"/>
  <Override PartName="/ppt/ink/ink5571.xml" ContentType="application/inkml+xml"/>
  <Override PartName="/ppt/ink/ink5572.xml" ContentType="application/inkml+xml"/>
  <Override PartName="/ppt/ink/ink5573.xml" ContentType="application/inkml+xml"/>
  <Override PartName="/ppt/ink/ink5574.xml" ContentType="application/inkml+xml"/>
  <Override PartName="/ppt/ink/ink5575.xml" ContentType="application/inkml+xml"/>
  <Override PartName="/ppt/ink/ink5576.xml" ContentType="application/inkml+xml"/>
  <Override PartName="/ppt/ink/ink5577.xml" ContentType="application/inkml+xml"/>
  <Override PartName="/ppt/ink/ink5578.xml" ContentType="application/inkml+xml"/>
  <Override PartName="/ppt/ink/ink5579.xml" ContentType="application/inkml+xml"/>
  <Override PartName="/ppt/ink/ink558.xml" ContentType="application/inkml+xml"/>
  <Override PartName="/ppt/ink/ink5580.xml" ContentType="application/inkml+xml"/>
  <Override PartName="/ppt/ink/ink5581.xml" ContentType="application/inkml+xml"/>
  <Override PartName="/ppt/ink/ink5582.xml" ContentType="application/inkml+xml"/>
  <Override PartName="/ppt/ink/ink5583.xml" ContentType="application/inkml+xml"/>
  <Override PartName="/ppt/ink/ink5584.xml" ContentType="application/inkml+xml"/>
  <Override PartName="/ppt/ink/ink5585.xml" ContentType="application/inkml+xml"/>
  <Override PartName="/ppt/ink/ink5586.xml" ContentType="application/inkml+xml"/>
  <Override PartName="/ppt/ink/ink5587.xml" ContentType="application/inkml+xml"/>
  <Override PartName="/ppt/ink/ink5588.xml" ContentType="application/inkml+xml"/>
  <Override PartName="/ppt/ink/ink5589.xml" ContentType="application/inkml+xml"/>
  <Override PartName="/ppt/ink/ink559.xml" ContentType="application/inkml+xml"/>
  <Override PartName="/ppt/ink/ink5590.xml" ContentType="application/inkml+xml"/>
  <Override PartName="/ppt/ink/ink5591.xml" ContentType="application/inkml+xml"/>
  <Override PartName="/ppt/ink/ink5592.xml" ContentType="application/inkml+xml"/>
  <Override PartName="/ppt/ink/ink5593.xml" ContentType="application/inkml+xml"/>
  <Override PartName="/ppt/ink/ink5594.xml" ContentType="application/inkml+xml"/>
  <Override PartName="/ppt/ink/ink5595.xml" ContentType="application/inkml+xml"/>
  <Override PartName="/ppt/ink/ink5596.xml" ContentType="application/inkml+xml"/>
  <Override PartName="/ppt/ink/ink5597.xml" ContentType="application/inkml+xml"/>
  <Override PartName="/ppt/ink/ink5598.xml" ContentType="application/inkml+xml"/>
  <Override PartName="/ppt/ink/ink5599.xml" ContentType="application/inkml+xml"/>
  <Override PartName="/ppt/ink/ink56.xml" ContentType="application/inkml+xml"/>
  <Override PartName="/ppt/ink/ink560.xml" ContentType="application/inkml+xml"/>
  <Override PartName="/ppt/ink/ink5600.xml" ContentType="application/inkml+xml"/>
  <Override PartName="/ppt/ink/ink5601.xml" ContentType="application/inkml+xml"/>
  <Override PartName="/ppt/ink/ink5602.xml" ContentType="application/inkml+xml"/>
  <Override PartName="/ppt/ink/ink5603.xml" ContentType="application/inkml+xml"/>
  <Override PartName="/ppt/ink/ink5604.xml" ContentType="application/inkml+xml"/>
  <Override PartName="/ppt/ink/ink5605.xml" ContentType="application/inkml+xml"/>
  <Override PartName="/ppt/ink/ink5606.xml" ContentType="application/inkml+xml"/>
  <Override PartName="/ppt/ink/ink5607.xml" ContentType="application/inkml+xml"/>
  <Override PartName="/ppt/ink/ink5608.xml" ContentType="application/inkml+xml"/>
  <Override PartName="/ppt/ink/ink5609.xml" ContentType="application/inkml+xml"/>
  <Override PartName="/ppt/ink/ink561.xml" ContentType="application/inkml+xml"/>
  <Override PartName="/ppt/ink/ink5610.xml" ContentType="application/inkml+xml"/>
  <Override PartName="/ppt/ink/ink5611.xml" ContentType="application/inkml+xml"/>
  <Override PartName="/ppt/ink/ink5612.xml" ContentType="application/inkml+xml"/>
  <Override PartName="/ppt/ink/ink5613.xml" ContentType="application/inkml+xml"/>
  <Override PartName="/ppt/ink/ink5614.xml" ContentType="application/inkml+xml"/>
  <Override PartName="/ppt/ink/ink5615.xml" ContentType="application/inkml+xml"/>
  <Override PartName="/ppt/ink/ink5616.xml" ContentType="application/inkml+xml"/>
  <Override PartName="/ppt/ink/ink5617.xml" ContentType="application/inkml+xml"/>
  <Override PartName="/ppt/ink/ink5618.xml" ContentType="application/inkml+xml"/>
  <Override PartName="/ppt/ink/ink5619.xml" ContentType="application/inkml+xml"/>
  <Override PartName="/ppt/ink/ink562.xml" ContentType="application/inkml+xml"/>
  <Override PartName="/ppt/ink/ink5620.xml" ContentType="application/inkml+xml"/>
  <Override PartName="/ppt/ink/ink5621.xml" ContentType="application/inkml+xml"/>
  <Override PartName="/ppt/ink/ink5622.xml" ContentType="application/inkml+xml"/>
  <Override PartName="/ppt/ink/ink5623.xml" ContentType="application/inkml+xml"/>
  <Override PartName="/ppt/ink/ink5624.xml" ContentType="application/inkml+xml"/>
  <Override PartName="/ppt/ink/ink5625.xml" ContentType="application/inkml+xml"/>
  <Override PartName="/ppt/ink/ink5626.xml" ContentType="application/inkml+xml"/>
  <Override PartName="/ppt/ink/ink5627.xml" ContentType="application/inkml+xml"/>
  <Override PartName="/ppt/ink/ink5628.xml" ContentType="application/inkml+xml"/>
  <Override PartName="/ppt/ink/ink5629.xml" ContentType="application/inkml+xml"/>
  <Override PartName="/ppt/ink/ink563.xml" ContentType="application/inkml+xml"/>
  <Override PartName="/ppt/ink/ink5630.xml" ContentType="application/inkml+xml"/>
  <Override PartName="/ppt/ink/ink5631.xml" ContentType="application/inkml+xml"/>
  <Override PartName="/ppt/ink/ink5632.xml" ContentType="application/inkml+xml"/>
  <Override PartName="/ppt/ink/ink5633.xml" ContentType="application/inkml+xml"/>
  <Override PartName="/ppt/ink/ink5634.xml" ContentType="application/inkml+xml"/>
  <Override PartName="/ppt/ink/ink5635.xml" ContentType="application/inkml+xml"/>
  <Override PartName="/ppt/ink/ink5636.xml" ContentType="application/inkml+xml"/>
  <Override PartName="/ppt/ink/ink5637.xml" ContentType="application/inkml+xml"/>
  <Override PartName="/ppt/ink/ink5638.xml" ContentType="application/inkml+xml"/>
  <Override PartName="/ppt/ink/ink5639.xml" ContentType="application/inkml+xml"/>
  <Override PartName="/ppt/ink/ink564.xml" ContentType="application/inkml+xml"/>
  <Override PartName="/ppt/ink/ink5640.xml" ContentType="application/inkml+xml"/>
  <Override PartName="/ppt/ink/ink5641.xml" ContentType="application/inkml+xml"/>
  <Override PartName="/ppt/ink/ink5642.xml" ContentType="application/inkml+xml"/>
  <Override PartName="/ppt/ink/ink5643.xml" ContentType="application/inkml+xml"/>
  <Override PartName="/ppt/ink/ink5644.xml" ContentType="application/inkml+xml"/>
  <Override PartName="/ppt/ink/ink5645.xml" ContentType="application/inkml+xml"/>
  <Override PartName="/ppt/ink/ink5646.xml" ContentType="application/inkml+xml"/>
  <Override PartName="/ppt/ink/ink5647.xml" ContentType="application/inkml+xml"/>
  <Override PartName="/ppt/ink/ink5648.xml" ContentType="application/inkml+xml"/>
  <Override PartName="/ppt/ink/ink5649.xml" ContentType="application/inkml+xml"/>
  <Override PartName="/ppt/ink/ink565.xml" ContentType="application/inkml+xml"/>
  <Override PartName="/ppt/ink/ink5650.xml" ContentType="application/inkml+xml"/>
  <Override PartName="/ppt/ink/ink5651.xml" ContentType="application/inkml+xml"/>
  <Override PartName="/ppt/ink/ink5652.xml" ContentType="application/inkml+xml"/>
  <Override PartName="/ppt/ink/ink5653.xml" ContentType="application/inkml+xml"/>
  <Override PartName="/ppt/ink/ink5654.xml" ContentType="application/inkml+xml"/>
  <Override PartName="/ppt/ink/ink5655.xml" ContentType="application/inkml+xml"/>
  <Override PartName="/ppt/ink/ink5656.xml" ContentType="application/inkml+xml"/>
  <Override PartName="/ppt/ink/ink5657.xml" ContentType="application/inkml+xml"/>
  <Override PartName="/ppt/ink/ink5658.xml" ContentType="application/inkml+xml"/>
  <Override PartName="/ppt/ink/ink5659.xml" ContentType="application/inkml+xml"/>
  <Override PartName="/ppt/ink/ink566.xml" ContentType="application/inkml+xml"/>
  <Override PartName="/ppt/ink/ink5660.xml" ContentType="application/inkml+xml"/>
  <Override PartName="/ppt/ink/ink5661.xml" ContentType="application/inkml+xml"/>
  <Override PartName="/ppt/ink/ink5662.xml" ContentType="application/inkml+xml"/>
  <Override PartName="/ppt/ink/ink5663.xml" ContentType="application/inkml+xml"/>
  <Override PartName="/ppt/ink/ink5664.xml" ContentType="application/inkml+xml"/>
  <Override PartName="/ppt/ink/ink5665.xml" ContentType="application/inkml+xml"/>
  <Override PartName="/ppt/ink/ink5666.xml" ContentType="application/inkml+xml"/>
  <Override PartName="/ppt/ink/ink5667.xml" ContentType="application/inkml+xml"/>
  <Override PartName="/ppt/ink/ink5668.xml" ContentType="application/inkml+xml"/>
  <Override PartName="/ppt/ink/ink5669.xml" ContentType="application/inkml+xml"/>
  <Override PartName="/ppt/ink/ink567.xml" ContentType="application/inkml+xml"/>
  <Override PartName="/ppt/ink/ink5670.xml" ContentType="application/inkml+xml"/>
  <Override PartName="/ppt/ink/ink5671.xml" ContentType="application/inkml+xml"/>
  <Override PartName="/ppt/ink/ink5672.xml" ContentType="application/inkml+xml"/>
  <Override PartName="/ppt/ink/ink5673.xml" ContentType="application/inkml+xml"/>
  <Override PartName="/ppt/ink/ink5674.xml" ContentType="application/inkml+xml"/>
  <Override PartName="/ppt/ink/ink5675.xml" ContentType="application/inkml+xml"/>
  <Override PartName="/ppt/ink/ink5676.xml" ContentType="application/inkml+xml"/>
  <Override PartName="/ppt/ink/ink5677.xml" ContentType="application/inkml+xml"/>
  <Override PartName="/ppt/ink/ink5678.xml" ContentType="application/inkml+xml"/>
  <Override PartName="/ppt/ink/ink5679.xml" ContentType="application/inkml+xml"/>
  <Override PartName="/ppt/ink/ink568.xml" ContentType="application/inkml+xml"/>
  <Override PartName="/ppt/ink/ink5680.xml" ContentType="application/inkml+xml"/>
  <Override PartName="/ppt/ink/ink5681.xml" ContentType="application/inkml+xml"/>
  <Override PartName="/ppt/ink/ink5682.xml" ContentType="application/inkml+xml"/>
  <Override PartName="/ppt/ink/ink5683.xml" ContentType="application/inkml+xml"/>
  <Override PartName="/ppt/ink/ink5684.xml" ContentType="application/inkml+xml"/>
  <Override PartName="/ppt/ink/ink5685.xml" ContentType="application/inkml+xml"/>
  <Override PartName="/ppt/ink/ink5686.xml" ContentType="application/inkml+xml"/>
  <Override PartName="/ppt/ink/ink5687.xml" ContentType="application/inkml+xml"/>
  <Override PartName="/ppt/ink/ink5688.xml" ContentType="application/inkml+xml"/>
  <Override PartName="/ppt/ink/ink5689.xml" ContentType="application/inkml+xml"/>
  <Override PartName="/ppt/ink/ink569.xml" ContentType="application/inkml+xml"/>
  <Override PartName="/ppt/ink/ink5690.xml" ContentType="application/inkml+xml"/>
  <Override PartName="/ppt/ink/ink5691.xml" ContentType="application/inkml+xml"/>
  <Override PartName="/ppt/ink/ink5692.xml" ContentType="application/inkml+xml"/>
  <Override PartName="/ppt/ink/ink5693.xml" ContentType="application/inkml+xml"/>
  <Override PartName="/ppt/ink/ink5694.xml" ContentType="application/inkml+xml"/>
  <Override PartName="/ppt/ink/ink5695.xml" ContentType="application/inkml+xml"/>
  <Override PartName="/ppt/ink/ink5696.xml" ContentType="application/inkml+xml"/>
  <Override PartName="/ppt/ink/ink5697.xml" ContentType="application/inkml+xml"/>
  <Override PartName="/ppt/ink/ink5698.xml" ContentType="application/inkml+xml"/>
  <Override PartName="/ppt/ink/ink5699.xml" ContentType="application/inkml+xml"/>
  <Override PartName="/ppt/ink/ink57.xml" ContentType="application/inkml+xml"/>
  <Override PartName="/ppt/ink/ink570.xml" ContentType="application/inkml+xml"/>
  <Override PartName="/ppt/ink/ink5700.xml" ContentType="application/inkml+xml"/>
  <Override PartName="/ppt/ink/ink5701.xml" ContentType="application/inkml+xml"/>
  <Override PartName="/ppt/ink/ink5702.xml" ContentType="application/inkml+xml"/>
  <Override PartName="/ppt/ink/ink5703.xml" ContentType="application/inkml+xml"/>
  <Override PartName="/ppt/ink/ink5704.xml" ContentType="application/inkml+xml"/>
  <Override PartName="/ppt/ink/ink5705.xml" ContentType="application/inkml+xml"/>
  <Override PartName="/ppt/ink/ink5706.xml" ContentType="application/inkml+xml"/>
  <Override PartName="/ppt/ink/ink5707.xml" ContentType="application/inkml+xml"/>
  <Override PartName="/ppt/ink/ink5708.xml" ContentType="application/inkml+xml"/>
  <Override PartName="/ppt/ink/ink5709.xml" ContentType="application/inkml+xml"/>
  <Override PartName="/ppt/ink/ink571.xml" ContentType="application/inkml+xml"/>
  <Override PartName="/ppt/ink/ink5710.xml" ContentType="application/inkml+xml"/>
  <Override PartName="/ppt/ink/ink5711.xml" ContentType="application/inkml+xml"/>
  <Override PartName="/ppt/ink/ink5712.xml" ContentType="application/inkml+xml"/>
  <Override PartName="/ppt/ink/ink5713.xml" ContentType="application/inkml+xml"/>
  <Override PartName="/ppt/ink/ink5714.xml" ContentType="application/inkml+xml"/>
  <Override PartName="/ppt/ink/ink5715.xml" ContentType="application/inkml+xml"/>
  <Override PartName="/ppt/ink/ink5716.xml" ContentType="application/inkml+xml"/>
  <Override PartName="/ppt/ink/ink5717.xml" ContentType="application/inkml+xml"/>
  <Override PartName="/ppt/ink/ink5718.xml" ContentType="application/inkml+xml"/>
  <Override PartName="/ppt/ink/ink5719.xml" ContentType="application/inkml+xml"/>
  <Override PartName="/ppt/ink/ink572.xml" ContentType="application/inkml+xml"/>
  <Override PartName="/ppt/ink/ink5720.xml" ContentType="application/inkml+xml"/>
  <Override PartName="/ppt/ink/ink5721.xml" ContentType="application/inkml+xml"/>
  <Override PartName="/ppt/ink/ink5722.xml" ContentType="application/inkml+xml"/>
  <Override PartName="/ppt/ink/ink5723.xml" ContentType="application/inkml+xml"/>
  <Override PartName="/ppt/ink/ink5724.xml" ContentType="application/inkml+xml"/>
  <Override PartName="/ppt/ink/ink5725.xml" ContentType="application/inkml+xml"/>
  <Override PartName="/ppt/ink/ink5726.xml" ContentType="application/inkml+xml"/>
  <Override PartName="/ppt/ink/ink5727.xml" ContentType="application/inkml+xml"/>
  <Override PartName="/ppt/ink/ink5728.xml" ContentType="application/inkml+xml"/>
  <Override PartName="/ppt/ink/ink5729.xml" ContentType="application/inkml+xml"/>
  <Override PartName="/ppt/ink/ink573.xml" ContentType="application/inkml+xml"/>
  <Override PartName="/ppt/ink/ink5730.xml" ContentType="application/inkml+xml"/>
  <Override PartName="/ppt/ink/ink5731.xml" ContentType="application/inkml+xml"/>
  <Override PartName="/ppt/ink/ink5732.xml" ContentType="application/inkml+xml"/>
  <Override PartName="/ppt/ink/ink5733.xml" ContentType="application/inkml+xml"/>
  <Override PartName="/ppt/ink/ink5734.xml" ContentType="application/inkml+xml"/>
  <Override PartName="/ppt/ink/ink5735.xml" ContentType="application/inkml+xml"/>
  <Override PartName="/ppt/ink/ink5736.xml" ContentType="application/inkml+xml"/>
  <Override PartName="/ppt/ink/ink5737.xml" ContentType="application/inkml+xml"/>
  <Override PartName="/ppt/ink/ink5738.xml" ContentType="application/inkml+xml"/>
  <Override PartName="/ppt/ink/ink5739.xml" ContentType="application/inkml+xml"/>
  <Override PartName="/ppt/ink/ink574.xml" ContentType="application/inkml+xml"/>
  <Override PartName="/ppt/ink/ink5740.xml" ContentType="application/inkml+xml"/>
  <Override PartName="/ppt/ink/ink5741.xml" ContentType="application/inkml+xml"/>
  <Override PartName="/ppt/ink/ink5742.xml" ContentType="application/inkml+xml"/>
  <Override PartName="/ppt/ink/ink5743.xml" ContentType="application/inkml+xml"/>
  <Override PartName="/ppt/ink/ink5744.xml" ContentType="application/inkml+xml"/>
  <Override PartName="/ppt/ink/ink5745.xml" ContentType="application/inkml+xml"/>
  <Override PartName="/ppt/ink/ink5746.xml" ContentType="application/inkml+xml"/>
  <Override PartName="/ppt/ink/ink5747.xml" ContentType="application/inkml+xml"/>
  <Override PartName="/ppt/ink/ink5748.xml" ContentType="application/inkml+xml"/>
  <Override PartName="/ppt/ink/ink5749.xml" ContentType="application/inkml+xml"/>
  <Override PartName="/ppt/ink/ink575.xml" ContentType="application/inkml+xml"/>
  <Override PartName="/ppt/ink/ink5750.xml" ContentType="application/inkml+xml"/>
  <Override PartName="/ppt/ink/ink5751.xml" ContentType="application/inkml+xml"/>
  <Override PartName="/ppt/ink/ink5752.xml" ContentType="application/inkml+xml"/>
  <Override PartName="/ppt/ink/ink5753.xml" ContentType="application/inkml+xml"/>
  <Override PartName="/ppt/ink/ink5754.xml" ContentType="application/inkml+xml"/>
  <Override PartName="/ppt/ink/ink5755.xml" ContentType="application/inkml+xml"/>
  <Override PartName="/ppt/ink/ink5756.xml" ContentType="application/inkml+xml"/>
  <Override PartName="/ppt/ink/ink5757.xml" ContentType="application/inkml+xml"/>
  <Override PartName="/ppt/ink/ink5758.xml" ContentType="application/inkml+xml"/>
  <Override PartName="/ppt/ink/ink5759.xml" ContentType="application/inkml+xml"/>
  <Override PartName="/ppt/ink/ink576.xml" ContentType="application/inkml+xml"/>
  <Override PartName="/ppt/ink/ink5760.xml" ContentType="application/inkml+xml"/>
  <Override PartName="/ppt/ink/ink5761.xml" ContentType="application/inkml+xml"/>
  <Override PartName="/ppt/ink/ink5762.xml" ContentType="application/inkml+xml"/>
  <Override PartName="/ppt/ink/ink5763.xml" ContentType="application/inkml+xml"/>
  <Override PartName="/ppt/ink/ink5764.xml" ContentType="application/inkml+xml"/>
  <Override PartName="/ppt/ink/ink5765.xml" ContentType="application/inkml+xml"/>
  <Override PartName="/ppt/ink/ink5766.xml" ContentType="application/inkml+xml"/>
  <Override PartName="/ppt/ink/ink5767.xml" ContentType="application/inkml+xml"/>
  <Override PartName="/ppt/ink/ink5768.xml" ContentType="application/inkml+xml"/>
  <Override PartName="/ppt/ink/ink5769.xml" ContentType="application/inkml+xml"/>
  <Override PartName="/ppt/ink/ink577.xml" ContentType="application/inkml+xml"/>
  <Override PartName="/ppt/ink/ink5770.xml" ContentType="application/inkml+xml"/>
  <Override PartName="/ppt/ink/ink5771.xml" ContentType="application/inkml+xml"/>
  <Override PartName="/ppt/ink/ink5772.xml" ContentType="application/inkml+xml"/>
  <Override PartName="/ppt/ink/ink5773.xml" ContentType="application/inkml+xml"/>
  <Override PartName="/ppt/ink/ink5774.xml" ContentType="application/inkml+xml"/>
  <Override PartName="/ppt/ink/ink5775.xml" ContentType="application/inkml+xml"/>
  <Override PartName="/ppt/ink/ink5776.xml" ContentType="application/inkml+xml"/>
  <Override PartName="/ppt/ink/ink5777.xml" ContentType="application/inkml+xml"/>
  <Override PartName="/ppt/ink/ink5778.xml" ContentType="application/inkml+xml"/>
  <Override PartName="/ppt/ink/ink5779.xml" ContentType="application/inkml+xml"/>
  <Override PartName="/ppt/ink/ink578.xml" ContentType="application/inkml+xml"/>
  <Override PartName="/ppt/ink/ink5780.xml" ContentType="application/inkml+xml"/>
  <Override PartName="/ppt/ink/ink5781.xml" ContentType="application/inkml+xml"/>
  <Override PartName="/ppt/ink/ink5782.xml" ContentType="application/inkml+xml"/>
  <Override PartName="/ppt/ink/ink5783.xml" ContentType="application/inkml+xml"/>
  <Override PartName="/ppt/ink/ink5784.xml" ContentType="application/inkml+xml"/>
  <Override PartName="/ppt/ink/ink5785.xml" ContentType="application/inkml+xml"/>
  <Override PartName="/ppt/ink/ink5786.xml" ContentType="application/inkml+xml"/>
  <Override PartName="/ppt/ink/ink5787.xml" ContentType="application/inkml+xml"/>
  <Override PartName="/ppt/ink/ink5788.xml" ContentType="application/inkml+xml"/>
  <Override PartName="/ppt/ink/ink5789.xml" ContentType="application/inkml+xml"/>
  <Override PartName="/ppt/ink/ink579.xml" ContentType="application/inkml+xml"/>
  <Override PartName="/ppt/ink/ink5790.xml" ContentType="application/inkml+xml"/>
  <Override PartName="/ppt/ink/ink5791.xml" ContentType="application/inkml+xml"/>
  <Override PartName="/ppt/ink/ink5792.xml" ContentType="application/inkml+xml"/>
  <Override PartName="/ppt/ink/ink5793.xml" ContentType="application/inkml+xml"/>
  <Override PartName="/ppt/ink/ink5794.xml" ContentType="application/inkml+xml"/>
  <Override PartName="/ppt/ink/ink5795.xml" ContentType="application/inkml+xml"/>
  <Override PartName="/ppt/ink/ink5796.xml" ContentType="application/inkml+xml"/>
  <Override PartName="/ppt/ink/ink5797.xml" ContentType="application/inkml+xml"/>
  <Override PartName="/ppt/ink/ink5798.xml" ContentType="application/inkml+xml"/>
  <Override PartName="/ppt/ink/ink5799.xml" ContentType="application/inkml+xml"/>
  <Override PartName="/ppt/ink/ink58.xml" ContentType="application/inkml+xml"/>
  <Override PartName="/ppt/ink/ink580.xml" ContentType="application/inkml+xml"/>
  <Override PartName="/ppt/ink/ink5800.xml" ContentType="application/inkml+xml"/>
  <Override PartName="/ppt/ink/ink5801.xml" ContentType="application/inkml+xml"/>
  <Override PartName="/ppt/ink/ink5802.xml" ContentType="application/inkml+xml"/>
  <Override PartName="/ppt/ink/ink5803.xml" ContentType="application/inkml+xml"/>
  <Override PartName="/ppt/ink/ink5804.xml" ContentType="application/inkml+xml"/>
  <Override PartName="/ppt/ink/ink5805.xml" ContentType="application/inkml+xml"/>
  <Override PartName="/ppt/ink/ink5806.xml" ContentType="application/inkml+xml"/>
  <Override PartName="/ppt/ink/ink5807.xml" ContentType="application/inkml+xml"/>
  <Override PartName="/ppt/ink/ink5808.xml" ContentType="application/inkml+xml"/>
  <Override PartName="/ppt/ink/ink5809.xml" ContentType="application/inkml+xml"/>
  <Override PartName="/ppt/ink/ink581.xml" ContentType="application/inkml+xml"/>
  <Override PartName="/ppt/ink/ink5810.xml" ContentType="application/inkml+xml"/>
  <Override PartName="/ppt/ink/ink5811.xml" ContentType="application/inkml+xml"/>
  <Override PartName="/ppt/ink/ink5812.xml" ContentType="application/inkml+xml"/>
  <Override PartName="/ppt/ink/ink5813.xml" ContentType="application/inkml+xml"/>
  <Override PartName="/ppt/ink/ink5814.xml" ContentType="application/inkml+xml"/>
  <Override PartName="/ppt/ink/ink5815.xml" ContentType="application/inkml+xml"/>
  <Override PartName="/ppt/ink/ink5816.xml" ContentType="application/inkml+xml"/>
  <Override PartName="/ppt/ink/ink5817.xml" ContentType="application/inkml+xml"/>
  <Override PartName="/ppt/ink/ink5818.xml" ContentType="application/inkml+xml"/>
  <Override PartName="/ppt/ink/ink5819.xml" ContentType="application/inkml+xml"/>
  <Override PartName="/ppt/ink/ink582.xml" ContentType="application/inkml+xml"/>
  <Override PartName="/ppt/ink/ink5820.xml" ContentType="application/inkml+xml"/>
  <Override PartName="/ppt/ink/ink5821.xml" ContentType="application/inkml+xml"/>
  <Override PartName="/ppt/ink/ink5822.xml" ContentType="application/inkml+xml"/>
  <Override PartName="/ppt/ink/ink5823.xml" ContentType="application/inkml+xml"/>
  <Override PartName="/ppt/ink/ink5824.xml" ContentType="application/inkml+xml"/>
  <Override PartName="/ppt/ink/ink5825.xml" ContentType="application/inkml+xml"/>
  <Override PartName="/ppt/ink/ink5826.xml" ContentType="application/inkml+xml"/>
  <Override PartName="/ppt/ink/ink5827.xml" ContentType="application/inkml+xml"/>
  <Override PartName="/ppt/ink/ink5828.xml" ContentType="application/inkml+xml"/>
  <Override PartName="/ppt/ink/ink5829.xml" ContentType="application/inkml+xml"/>
  <Override PartName="/ppt/ink/ink583.xml" ContentType="application/inkml+xml"/>
  <Override PartName="/ppt/ink/ink5830.xml" ContentType="application/inkml+xml"/>
  <Override PartName="/ppt/ink/ink5831.xml" ContentType="application/inkml+xml"/>
  <Override PartName="/ppt/ink/ink5832.xml" ContentType="application/inkml+xml"/>
  <Override PartName="/ppt/ink/ink5833.xml" ContentType="application/inkml+xml"/>
  <Override PartName="/ppt/ink/ink5834.xml" ContentType="application/inkml+xml"/>
  <Override PartName="/ppt/ink/ink5835.xml" ContentType="application/inkml+xml"/>
  <Override PartName="/ppt/ink/ink5836.xml" ContentType="application/inkml+xml"/>
  <Override PartName="/ppt/ink/ink5837.xml" ContentType="application/inkml+xml"/>
  <Override PartName="/ppt/ink/ink5838.xml" ContentType="application/inkml+xml"/>
  <Override PartName="/ppt/ink/ink5839.xml" ContentType="application/inkml+xml"/>
  <Override PartName="/ppt/ink/ink584.xml" ContentType="application/inkml+xml"/>
  <Override PartName="/ppt/ink/ink5840.xml" ContentType="application/inkml+xml"/>
  <Override PartName="/ppt/ink/ink5841.xml" ContentType="application/inkml+xml"/>
  <Override PartName="/ppt/ink/ink5842.xml" ContentType="application/inkml+xml"/>
  <Override PartName="/ppt/ink/ink5843.xml" ContentType="application/inkml+xml"/>
  <Override PartName="/ppt/ink/ink5844.xml" ContentType="application/inkml+xml"/>
  <Override PartName="/ppt/ink/ink5845.xml" ContentType="application/inkml+xml"/>
  <Override PartName="/ppt/ink/ink5846.xml" ContentType="application/inkml+xml"/>
  <Override PartName="/ppt/ink/ink5847.xml" ContentType="application/inkml+xml"/>
  <Override PartName="/ppt/ink/ink5848.xml" ContentType="application/inkml+xml"/>
  <Override PartName="/ppt/ink/ink5849.xml" ContentType="application/inkml+xml"/>
  <Override PartName="/ppt/ink/ink585.xml" ContentType="application/inkml+xml"/>
  <Override PartName="/ppt/ink/ink5850.xml" ContentType="application/inkml+xml"/>
  <Override PartName="/ppt/ink/ink5851.xml" ContentType="application/inkml+xml"/>
  <Override PartName="/ppt/ink/ink5852.xml" ContentType="application/inkml+xml"/>
  <Override PartName="/ppt/ink/ink5853.xml" ContentType="application/inkml+xml"/>
  <Override PartName="/ppt/ink/ink5854.xml" ContentType="application/inkml+xml"/>
  <Override PartName="/ppt/ink/ink5855.xml" ContentType="application/inkml+xml"/>
  <Override PartName="/ppt/ink/ink5856.xml" ContentType="application/inkml+xml"/>
  <Override PartName="/ppt/ink/ink5857.xml" ContentType="application/inkml+xml"/>
  <Override PartName="/ppt/ink/ink5858.xml" ContentType="application/inkml+xml"/>
  <Override PartName="/ppt/ink/ink5859.xml" ContentType="application/inkml+xml"/>
  <Override PartName="/ppt/ink/ink586.xml" ContentType="application/inkml+xml"/>
  <Override PartName="/ppt/ink/ink5860.xml" ContentType="application/inkml+xml"/>
  <Override PartName="/ppt/ink/ink5861.xml" ContentType="application/inkml+xml"/>
  <Override PartName="/ppt/ink/ink5862.xml" ContentType="application/inkml+xml"/>
  <Override PartName="/ppt/ink/ink5863.xml" ContentType="application/inkml+xml"/>
  <Override PartName="/ppt/ink/ink5864.xml" ContentType="application/inkml+xml"/>
  <Override PartName="/ppt/ink/ink5865.xml" ContentType="application/inkml+xml"/>
  <Override PartName="/ppt/ink/ink5866.xml" ContentType="application/inkml+xml"/>
  <Override PartName="/ppt/ink/ink5867.xml" ContentType="application/inkml+xml"/>
  <Override PartName="/ppt/ink/ink5868.xml" ContentType="application/inkml+xml"/>
  <Override PartName="/ppt/ink/ink5869.xml" ContentType="application/inkml+xml"/>
  <Override PartName="/ppt/ink/ink587.xml" ContentType="application/inkml+xml"/>
  <Override PartName="/ppt/ink/ink5870.xml" ContentType="application/inkml+xml"/>
  <Override PartName="/ppt/ink/ink5871.xml" ContentType="application/inkml+xml"/>
  <Override PartName="/ppt/ink/ink5872.xml" ContentType="application/inkml+xml"/>
  <Override PartName="/ppt/ink/ink5873.xml" ContentType="application/inkml+xml"/>
  <Override PartName="/ppt/ink/ink5874.xml" ContentType="application/inkml+xml"/>
  <Override PartName="/ppt/ink/ink5875.xml" ContentType="application/inkml+xml"/>
  <Override PartName="/ppt/ink/ink5876.xml" ContentType="application/inkml+xml"/>
  <Override PartName="/ppt/ink/ink5877.xml" ContentType="application/inkml+xml"/>
  <Override PartName="/ppt/ink/ink5878.xml" ContentType="application/inkml+xml"/>
  <Override PartName="/ppt/ink/ink5879.xml" ContentType="application/inkml+xml"/>
  <Override PartName="/ppt/ink/ink588.xml" ContentType="application/inkml+xml"/>
  <Override PartName="/ppt/ink/ink5880.xml" ContentType="application/inkml+xml"/>
  <Override PartName="/ppt/ink/ink5881.xml" ContentType="application/inkml+xml"/>
  <Override PartName="/ppt/ink/ink5882.xml" ContentType="application/inkml+xml"/>
  <Override PartName="/ppt/ink/ink5883.xml" ContentType="application/inkml+xml"/>
  <Override PartName="/ppt/ink/ink5884.xml" ContentType="application/inkml+xml"/>
  <Override PartName="/ppt/ink/ink5885.xml" ContentType="application/inkml+xml"/>
  <Override PartName="/ppt/ink/ink5886.xml" ContentType="application/inkml+xml"/>
  <Override PartName="/ppt/ink/ink5887.xml" ContentType="application/inkml+xml"/>
  <Override PartName="/ppt/ink/ink5888.xml" ContentType="application/inkml+xml"/>
  <Override PartName="/ppt/ink/ink5889.xml" ContentType="application/inkml+xml"/>
  <Override PartName="/ppt/ink/ink589.xml" ContentType="application/inkml+xml"/>
  <Override PartName="/ppt/ink/ink5890.xml" ContentType="application/inkml+xml"/>
  <Override PartName="/ppt/ink/ink5891.xml" ContentType="application/inkml+xml"/>
  <Override PartName="/ppt/ink/ink5892.xml" ContentType="application/inkml+xml"/>
  <Override PartName="/ppt/ink/ink5893.xml" ContentType="application/inkml+xml"/>
  <Override PartName="/ppt/ink/ink5894.xml" ContentType="application/inkml+xml"/>
  <Override PartName="/ppt/ink/ink5895.xml" ContentType="application/inkml+xml"/>
  <Override PartName="/ppt/ink/ink5896.xml" ContentType="application/inkml+xml"/>
  <Override PartName="/ppt/ink/ink5897.xml" ContentType="application/inkml+xml"/>
  <Override PartName="/ppt/ink/ink5898.xml" ContentType="application/inkml+xml"/>
  <Override PartName="/ppt/ink/ink5899.xml" ContentType="application/inkml+xml"/>
  <Override PartName="/ppt/ink/ink59.xml" ContentType="application/inkml+xml"/>
  <Override PartName="/ppt/ink/ink590.xml" ContentType="application/inkml+xml"/>
  <Override PartName="/ppt/ink/ink5900.xml" ContentType="application/inkml+xml"/>
  <Override PartName="/ppt/ink/ink5901.xml" ContentType="application/inkml+xml"/>
  <Override PartName="/ppt/ink/ink5902.xml" ContentType="application/inkml+xml"/>
  <Override PartName="/ppt/ink/ink5903.xml" ContentType="application/inkml+xml"/>
  <Override PartName="/ppt/ink/ink5904.xml" ContentType="application/inkml+xml"/>
  <Override PartName="/ppt/ink/ink5905.xml" ContentType="application/inkml+xml"/>
  <Override PartName="/ppt/ink/ink5906.xml" ContentType="application/inkml+xml"/>
  <Override PartName="/ppt/ink/ink5907.xml" ContentType="application/inkml+xml"/>
  <Override PartName="/ppt/ink/ink5908.xml" ContentType="application/inkml+xml"/>
  <Override PartName="/ppt/ink/ink5909.xml" ContentType="application/inkml+xml"/>
  <Override PartName="/ppt/ink/ink591.xml" ContentType="application/inkml+xml"/>
  <Override PartName="/ppt/ink/ink5910.xml" ContentType="application/inkml+xml"/>
  <Override PartName="/ppt/ink/ink5911.xml" ContentType="application/inkml+xml"/>
  <Override PartName="/ppt/ink/ink5912.xml" ContentType="application/inkml+xml"/>
  <Override PartName="/ppt/ink/ink5913.xml" ContentType="application/inkml+xml"/>
  <Override PartName="/ppt/ink/ink5914.xml" ContentType="application/inkml+xml"/>
  <Override PartName="/ppt/ink/ink5915.xml" ContentType="application/inkml+xml"/>
  <Override PartName="/ppt/ink/ink5916.xml" ContentType="application/inkml+xml"/>
  <Override PartName="/ppt/ink/ink5917.xml" ContentType="application/inkml+xml"/>
  <Override PartName="/ppt/ink/ink5918.xml" ContentType="application/inkml+xml"/>
  <Override PartName="/ppt/ink/ink5919.xml" ContentType="application/inkml+xml"/>
  <Override PartName="/ppt/ink/ink592.xml" ContentType="application/inkml+xml"/>
  <Override PartName="/ppt/ink/ink5920.xml" ContentType="application/inkml+xml"/>
  <Override PartName="/ppt/ink/ink5921.xml" ContentType="application/inkml+xml"/>
  <Override PartName="/ppt/ink/ink5922.xml" ContentType="application/inkml+xml"/>
  <Override PartName="/ppt/ink/ink5923.xml" ContentType="application/inkml+xml"/>
  <Override PartName="/ppt/ink/ink5924.xml" ContentType="application/inkml+xml"/>
  <Override PartName="/ppt/ink/ink5925.xml" ContentType="application/inkml+xml"/>
  <Override PartName="/ppt/ink/ink5926.xml" ContentType="application/inkml+xml"/>
  <Override PartName="/ppt/ink/ink5927.xml" ContentType="application/inkml+xml"/>
  <Override PartName="/ppt/ink/ink5928.xml" ContentType="application/inkml+xml"/>
  <Override PartName="/ppt/ink/ink5929.xml" ContentType="application/inkml+xml"/>
  <Override PartName="/ppt/ink/ink593.xml" ContentType="application/inkml+xml"/>
  <Override PartName="/ppt/ink/ink5930.xml" ContentType="application/inkml+xml"/>
  <Override PartName="/ppt/ink/ink5931.xml" ContentType="application/inkml+xml"/>
  <Override PartName="/ppt/ink/ink5932.xml" ContentType="application/inkml+xml"/>
  <Override PartName="/ppt/ink/ink5933.xml" ContentType="application/inkml+xml"/>
  <Override PartName="/ppt/ink/ink5934.xml" ContentType="application/inkml+xml"/>
  <Override PartName="/ppt/ink/ink5935.xml" ContentType="application/inkml+xml"/>
  <Override PartName="/ppt/ink/ink5936.xml" ContentType="application/inkml+xml"/>
  <Override PartName="/ppt/ink/ink5937.xml" ContentType="application/inkml+xml"/>
  <Override PartName="/ppt/ink/ink5938.xml" ContentType="application/inkml+xml"/>
  <Override PartName="/ppt/ink/ink5939.xml" ContentType="application/inkml+xml"/>
  <Override PartName="/ppt/ink/ink594.xml" ContentType="application/inkml+xml"/>
  <Override PartName="/ppt/ink/ink5940.xml" ContentType="application/inkml+xml"/>
  <Override PartName="/ppt/ink/ink5941.xml" ContentType="application/inkml+xml"/>
  <Override PartName="/ppt/ink/ink5942.xml" ContentType="application/inkml+xml"/>
  <Override PartName="/ppt/ink/ink5943.xml" ContentType="application/inkml+xml"/>
  <Override PartName="/ppt/ink/ink5944.xml" ContentType="application/inkml+xml"/>
  <Override PartName="/ppt/ink/ink5945.xml" ContentType="application/inkml+xml"/>
  <Override PartName="/ppt/ink/ink5946.xml" ContentType="application/inkml+xml"/>
  <Override PartName="/ppt/ink/ink5947.xml" ContentType="application/inkml+xml"/>
  <Override PartName="/ppt/ink/ink5948.xml" ContentType="application/inkml+xml"/>
  <Override PartName="/ppt/ink/ink5949.xml" ContentType="application/inkml+xml"/>
  <Override PartName="/ppt/ink/ink595.xml" ContentType="application/inkml+xml"/>
  <Override PartName="/ppt/ink/ink5950.xml" ContentType="application/inkml+xml"/>
  <Override PartName="/ppt/ink/ink5951.xml" ContentType="application/inkml+xml"/>
  <Override PartName="/ppt/ink/ink5952.xml" ContentType="application/inkml+xml"/>
  <Override PartName="/ppt/ink/ink5953.xml" ContentType="application/inkml+xml"/>
  <Override PartName="/ppt/ink/ink5954.xml" ContentType="application/inkml+xml"/>
  <Override PartName="/ppt/ink/ink5955.xml" ContentType="application/inkml+xml"/>
  <Override PartName="/ppt/ink/ink5956.xml" ContentType="application/inkml+xml"/>
  <Override PartName="/ppt/ink/ink5957.xml" ContentType="application/inkml+xml"/>
  <Override PartName="/ppt/ink/ink5958.xml" ContentType="application/inkml+xml"/>
  <Override PartName="/ppt/ink/ink5959.xml" ContentType="application/inkml+xml"/>
  <Override PartName="/ppt/ink/ink596.xml" ContentType="application/inkml+xml"/>
  <Override PartName="/ppt/ink/ink5960.xml" ContentType="application/inkml+xml"/>
  <Override PartName="/ppt/ink/ink5961.xml" ContentType="application/inkml+xml"/>
  <Override PartName="/ppt/ink/ink5962.xml" ContentType="application/inkml+xml"/>
  <Override PartName="/ppt/ink/ink5963.xml" ContentType="application/inkml+xml"/>
  <Override PartName="/ppt/ink/ink5964.xml" ContentType="application/inkml+xml"/>
  <Override PartName="/ppt/ink/ink5965.xml" ContentType="application/inkml+xml"/>
  <Override PartName="/ppt/ink/ink5966.xml" ContentType="application/inkml+xml"/>
  <Override PartName="/ppt/ink/ink5967.xml" ContentType="application/inkml+xml"/>
  <Override PartName="/ppt/ink/ink5968.xml" ContentType="application/inkml+xml"/>
  <Override PartName="/ppt/ink/ink5969.xml" ContentType="application/inkml+xml"/>
  <Override PartName="/ppt/ink/ink597.xml" ContentType="application/inkml+xml"/>
  <Override PartName="/ppt/ink/ink5970.xml" ContentType="application/inkml+xml"/>
  <Override PartName="/ppt/ink/ink5971.xml" ContentType="application/inkml+xml"/>
  <Override PartName="/ppt/ink/ink5972.xml" ContentType="application/inkml+xml"/>
  <Override PartName="/ppt/ink/ink5973.xml" ContentType="application/inkml+xml"/>
  <Override PartName="/ppt/ink/ink5974.xml" ContentType="application/inkml+xml"/>
  <Override PartName="/ppt/ink/ink5975.xml" ContentType="application/inkml+xml"/>
  <Override PartName="/ppt/ink/ink5976.xml" ContentType="application/inkml+xml"/>
  <Override PartName="/ppt/ink/ink5977.xml" ContentType="application/inkml+xml"/>
  <Override PartName="/ppt/ink/ink5978.xml" ContentType="application/inkml+xml"/>
  <Override PartName="/ppt/ink/ink5979.xml" ContentType="application/inkml+xml"/>
  <Override PartName="/ppt/ink/ink598.xml" ContentType="application/inkml+xml"/>
  <Override PartName="/ppt/ink/ink5980.xml" ContentType="application/inkml+xml"/>
  <Override PartName="/ppt/ink/ink5981.xml" ContentType="application/inkml+xml"/>
  <Override PartName="/ppt/ink/ink5982.xml" ContentType="application/inkml+xml"/>
  <Override PartName="/ppt/ink/ink5983.xml" ContentType="application/inkml+xml"/>
  <Override PartName="/ppt/ink/ink5984.xml" ContentType="application/inkml+xml"/>
  <Override PartName="/ppt/ink/ink5985.xml" ContentType="application/inkml+xml"/>
  <Override PartName="/ppt/ink/ink5986.xml" ContentType="application/inkml+xml"/>
  <Override PartName="/ppt/ink/ink5987.xml" ContentType="application/inkml+xml"/>
  <Override PartName="/ppt/ink/ink5988.xml" ContentType="application/inkml+xml"/>
  <Override PartName="/ppt/ink/ink5989.xml" ContentType="application/inkml+xml"/>
  <Override PartName="/ppt/ink/ink599.xml" ContentType="application/inkml+xml"/>
  <Override PartName="/ppt/ink/ink5990.xml" ContentType="application/inkml+xml"/>
  <Override PartName="/ppt/ink/ink5991.xml" ContentType="application/inkml+xml"/>
  <Override PartName="/ppt/ink/ink5992.xml" ContentType="application/inkml+xml"/>
  <Override PartName="/ppt/ink/ink5993.xml" ContentType="application/inkml+xml"/>
  <Override PartName="/ppt/ink/ink5994.xml" ContentType="application/inkml+xml"/>
  <Override PartName="/ppt/ink/ink5995.xml" ContentType="application/inkml+xml"/>
  <Override PartName="/ppt/ink/ink5996.xml" ContentType="application/inkml+xml"/>
  <Override PartName="/ppt/ink/ink5997.xml" ContentType="application/inkml+xml"/>
  <Override PartName="/ppt/ink/ink5998.xml" ContentType="application/inkml+xml"/>
  <Override PartName="/ppt/ink/ink5999.xml" ContentType="application/inkml+xml"/>
  <Override PartName="/ppt/ink/ink6.xml" ContentType="application/inkml+xml"/>
  <Override PartName="/ppt/ink/ink60.xml" ContentType="application/inkml+xml"/>
  <Override PartName="/ppt/ink/ink600.xml" ContentType="application/inkml+xml"/>
  <Override PartName="/ppt/ink/ink6000.xml" ContentType="application/inkml+xml"/>
  <Override PartName="/ppt/ink/ink6001.xml" ContentType="application/inkml+xml"/>
  <Override PartName="/ppt/ink/ink6002.xml" ContentType="application/inkml+xml"/>
  <Override PartName="/ppt/ink/ink6003.xml" ContentType="application/inkml+xml"/>
  <Override PartName="/ppt/ink/ink6004.xml" ContentType="application/inkml+xml"/>
  <Override PartName="/ppt/ink/ink6005.xml" ContentType="application/inkml+xml"/>
  <Override PartName="/ppt/ink/ink6006.xml" ContentType="application/inkml+xml"/>
  <Override PartName="/ppt/ink/ink6007.xml" ContentType="application/inkml+xml"/>
  <Override PartName="/ppt/ink/ink6008.xml" ContentType="application/inkml+xml"/>
  <Override PartName="/ppt/ink/ink6009.xml" ContentType="application/inkml+xml"/>
  <Override PartName="/ppt/ink/ink601.xml" ContentType="application/inkml+xml"/>
  <Override PartName="/ppt/ink/ink6010.xml" ContentType="application/inkml+xml"/>
  <Override PartName="/ppt/ink/ink6011.xml" ContentType="application/inkml+xml"/>
  <Override PartName="/ppt/ink/ink6012.xml" ContentType="application/inkml+xml"/>
  <Override PartName="/ppt/ink/ink6013.xml" ContentType="application/inkml+xml"/>
  <Override PartName="/ppt/ink/ink6014.xml" ContentType="application/inkml+xml"/>
  <Override PartName="/ppt/ink/ink6015.xml" ContentType="application/inkml+xml"/>
  <Override PartName="/ppt/ink/ink6016.xml" ContentType="application/inkml+xml"/>
  <Override PartName="/ppt/ink/ink6017.xml" ContentType="application/inkml+xml"/>
  <Override PartName="/ppt/ink/ink6018.xml" ContentType="application/inkml+xml"/>
  <Override PartName="/ppt/ink/ink6019.xml" ContentType="application/inkml+xml"/>
  <Override PartName="/ppt/ink/ink602.xml" ContentType="application/inkml+xml"/>
  <Override PartName="/ppt/ink/ink6020.xml" ContentType="application/inkml+xml"/>
  <Override PartName="/ppt/ink/ink6021.xml" ContentType="application/inkml+xml"/>
  <Override PartName="/ppt/ink/ink6022.xml" ContentType="application/inkml+xml"/>
  <Override PartName="/ppt/ink/ink6023.xml" ContentType="application/inkml+xml"/>
  <Override PartName="/ppt/ink/ink6024.xml" ContentType="application/inkml+xml"/>
  <Override PartName="/ppt/ink/ink6025.xml" ContentType="application/inkml+xml"/>
  <Override PartName="/ppt/ink/ink6026.xml" ContentType="application/inkml+xml"/>
  <Override PartName="/ppt/ink/ink6027.xml" ContentType="application/inkml+xml"/>
  <Override PartName="/ppt/ink/ink6028.xml" ContentType="application/inkml+xml"/>
  <Override PartName="/ppt/ink/ink6029.xml" ContentType="application/inkml+xml"/>
  <Override PartName="/ppt/ink/ink603.xml" ContentType="application/inkml+xml"/>
  <Override PartName="/ppt/ink/ink6030.xml" ContentType="application/inkml+xml"/>
  <Override PartName="/ppt/ink/ink6031.xml" ContentType="application/inkml+xml"/>
  <Override PartName="/ppt/ink/ink6032.xml" ContentType="application/inkml+xml"/>
  <Override PartName="/ppt/ink/ink6033.xml" ContentType="application/inkml+xml"/>
  <Override PartName="/ppt/ink/ink6034.xml" ContentType="application/inkml+xml"/>
  <Override PartName="/ppt/ink/ink6035.xml" ContentType="application/inkml+xml"/>
  <Override PartName="/ppt/ink/ink6036.xml" ContentType="application/inkml+xml"/>
  <Override PartName="/ppt/ink/ink6037.xml" ContentType="application/inkml+xml"/>
  <Override PartName="/ppt/ink/ink6038.xml" ContentType="application/inkml+xml"/>
  <Override PartName="/ppt/ink/ink6039.xml" ContentType="application/inkml+xml"/>
  <Override PartName="/ppt/ink/ink604.xml" ContentType="application/inkml+xml"/>
  <Override PartName="/ppt/ink/ink6040.xml" ContentType="application/inkml+xml"/>
  <Override PartName="/ppt/ink/ink6041.xml" ContentType="application/inkml+xml"/>
  <Override PartName="/ppt/ink/ink6042.xml" ContentType="application/inkml+xml"/>
  <Override PartName="/ppt/ink/ink6043.xml" ContentType="application/inkml+xml"/>
  <Override PartName="/ppt/ink/ink6044.xml" ContentType="application/inkml+xml"/>
  <Override PartName="/ppt/ink/ink6045.xml" ContentType="application/inkml+xml"/>
  <Override PartName="/ppt/ink/ink6046.xml" ContentType="application/inkml+xml"/>
  <Override PartName="/ppt/ink/ink6047.xml" ContentType="application/inkml+xml"/>
  <Override PartName="/ppt/ink/ink6048.xml" ContentType="application/inkml+xml"/>
  <Override PartName="/ppt/ink/ink6049.xml" ContentType="application/inkml+xml"/>
  <Override PartName="/ppt/ink/ink605.xml" ContentType="application/inkml+xml"/>
  <Override PartName="/ppt/ink/ink6050.xml" ContentType="application/inkml+xml"/>
  <Override PartName="/ppt/ink/ink6051.xml" ContentType="application/inkml+xml"/>
  <Override PartName="/ppt/ink/ink6052.xml" ContentType="application/inkml+xml"/>
  <Override PartName="/ppt/ink/ink6053.xml" ContentType="application/inkml+xml"/>
  <Override PartName="/ppt/ink/ink6054.xml" ContentType="application/inkml+xml"/>
  <Override PartName="/ppt/ink/ink6055.xml" ContentType="application/inkml+xml"/>
  <Override PartName="/ppt/ink/ink6056.xml" ContentType="application/inkml+xml"/>
  <Override PartName="/ppt/ink/ink6057.xml" ContentType="application/inkml+xml"/>
  <Override PartName="/ppt/ink/ink6058.xml" ContentType="application/inkml+xml"/>
  <Override PartName="/ppt/ink/ink6059.xml" ContentType="application/inkml+xml"/>
  <Override PartName="/ppt/ink/ink606.xml" ContentType="application/inkml+xml"/>
  <Override PartName="/ppt/ink/ink6060.xml" ContentType="application/inkml+xml"/>
  <Override PartName="/ppt/ink/ink6061.xml" ContentType="application/inkml+xml"/>
  <Override PartName="/ppt/ink/ink6062.xml" ContentType="application/inkml+xml"/>
  <Override PartName="/ppt/ink/ink6063.xml" ContentType="application/inkml+xml"/>
  <Override PartName="/ppt/ink/ink6064.xml" ContentType="application/inkml+xml"/>
  <Override PartName="/ppt/ink/ink6065.xml" ContentType="application/inkml+xml"/>
  <Override PartName="/ppt/ink/ink6066.xml" ContentType="application/inkml+xml"/>
  <Override PartName="/ppt/ink/ink6067.xml" ContentType="application/inkml+xml"/>
  <Override PartName="/ppt/ink/ink6068.xml" ContentType="application/inkml+xml"/>
  <Override PartName="/ppt/ink/ink6069.xml" ContentType="application/inkml+xml"/>
  <Override PartName="/ppt/ink/ink607.xml" ContentType="application/inkml+xml"/>
  <Override PartName="/ppt/ink/ink6070.xml" ContentType="application/inkml+xml"/>
  <Override PartName="/ppt/ink/ink6071.xml" ContentType="application/inkml+xml"/>
  <Override PartName="/ppt/ink/ink6072.xml" ContentType="application/inkml+xml"/>
  <Override PartName="/ppt/ink/ink6073.xml" ContentType="application/inkml+xml"/>
  <Override PartName="/ppt/ink/ink6074.xml" ContentType="application/inkml+xml"/>
  <Override PartName="/ppt/ink/ink6075.xml" ContentType="application/inkml+xml"/>
  <Override PartName="/ppt/ink/ink6076.xml" ContentType="application/inkml+xml"/>
  <Override PartName="/ppt/ink/ink6077.xml" ContentType="application/inkml+xml"/>
  <Override PartName="/ppt/ink/ink6078.xml" ContentType="application/inkml+xml"/>
  <Override PartName="/ppt/ink/ink6079.xml" ContentType="application/inkml+xml"/>
  <Override PartName="/ppt/ink/ink608.xml" ContentType="application/inkml+xml"/>
  <Override PartName="/ppt/ink/ink6080.xml" ContentType="application/inkml+xml"/>
  <Override PartName="/ppt/ink/ink6081.xml" ContentType="application/inkml+xml"/>
  <Override PartName="/ppt/ink/ink6082.xml" ContentType="application/inkml+xml"/>
  <Override PartName="/ppt/ink/ink6083.xml" ContentType="application/inkml+xml"/>
  <Override PartName="/ppt/ink/ink6084.xml" ContentType="application/inkml+xml"/>
  <Override PartName="/ppt/ink/ink6085.xml" ContentType="application/inkml+xml"/>
  <Override PartName="/ppt/ink/ink6086.xml" ContentType="application/inkml+xml"/>
  <Override PartName="/ppt/ink/ink6087.xml" ContentType="application/inkml+xml"/>
  <Override PartName="/ppt/ink/ink6088.xml" ContentType="application/inkml+xml"/>
  <Override PartName="/ppt/ink/ink6089.xml" ContentType="application/inkml+xml"/>
  <Override PartName="/ppt/ink/ink609.xml" ContentType="application/inkml+xml"/>
  <Override PartName="/ppt/ink/ink6090.xml" ContentType="application/inkml+xml"/>
  <Override PartName="/ppt/ink/ink6091.xml" ContentType="application/inkml+xml"/>
  <Override PartName="/ppt/ink/ink6092.xml" ContentType="application/inkml+xml"/>
  <Override PartName="/ppt/ink/ink6093.xml" ContentType="application/inkml+xml"/>
  <Override PartName="/ppt/ink/ink6094.xml" ContentType="application/inkml+xml"/>
  <Override PartName="/ppt/ink/ink6095.xml" ContentType="application/inkml+xml"/>
  <Override PartName="/ppt/ink/ink6096.xml" ContentType="application/inkml+xml"/>
  <Override PartName="/ppt/ink/ink6097.xml" ContentType="application/inkml+xml"/>
  <Override PartName="/ppt/ink/ink6098.xml" ContentType="application/inkml+xml"/>
  <Override PartName="/ppt/ink/ink6099.xml" ContentType="application/inkml+xml"/>
  <Override PartName="/ppt/ink/ink61.xml" ContentType="application/inkml+xml"/>
  <Override PartName="/ppt/ink/ink610.xml" ContentType="application/inkml+xml"/>
  <Override PartName="/ppt/ink/ink6100.xml" ContentType="application/inkml+xml"/>
  <Override PartName="/ppt/ink/ink6101.xml" ContentType="application/inkml+xml"/>
  <Override PartName="/ppt/ink/ink6102.xml" ContentType="application/inkml+xml"/>
  <Override PartName="/ppt/ink/ink6103.xml" ContentType="application/inkml+xml"/>
  <Override PartName="/ppt/ink/ink6104.xml" ContentType="application/inkml+xml"/>
  <Override PartName="/ppt/ink/ink6105.xml" ContentType="application/inkml+xml"/>
  <Override PartName="/ppt/ink/ink6106.xml" ContentType="application/inkml+xml"/>
  <Override PartName="/ppt/ink/ink6107.xml" ContentType="application/inkml+xml"/>
  <Override PartName="/ppt/ink/ink6108.xml" ContentType="application/inkml+xml"/>
  <Override PartName="/ppt/ink/ink6109.xml" ContentType="application/inkml+xml"/>
  <Override PartName="/ppt/ink/ink611.xml" ContentType="application/inkml+xml"/>
  <Override PartName="/ppt/ink/ink6110.xml" ContentType="application/inkml+xml"/>
  <Override PartName="/ppt/ink/ink6111.xml" ContentType="application/inkml+xml"/>
  <Override PartName="/ppt/ink/ink6112.xml" ContentType="application/inkml+xml"/>
  <Override PartName="/ppt/ink/ink6113.xml" ContentType="application/inkml+xml"/>
  <Override PartName="/ppt/ink/ink6114.xml" ContentType="application/inkml+xml"/>
  <Override PartName="/ppt/ink/ink6115.xml" ContentType="application/inkml+xml"/>
  <Override PartName="/ppt/ink/ink6116.xml" ContentType="application/inkml+xml"/>
  <Override PartName="/ppt/ink/ink6117.xml" ContentType="application/inkml+xml"/>
  <Override PartName="/ppt/ink/ink6118.xml" ContentType="application/inkml+xml"/>
  <Override PartName="/ppt/ink/ink6119.xml" ContentType="application/inkml+xml"/>
  <Override PartName="/ppt/ink/ink612.xml" ContentType="application/inkml+xml"/>
  <Override PartName="/ppt/ink/ink6120.xml" ContentType="application/inkml+xml"/>
  <Override PartName="/ppt/ink/ink6121.xml" ContentType="application/inkml+xml"/>
  <Override PartName="/ppt/ink/ink6122.xml" ContentType="application/inkml+xml"/>
  <Override PartName="/ppt/ink/ink6123.xml" ContentType="application/inkml+xml"/>
  <Override PartName="/ppt/ink/ink6124.xml" ContentType="application/inkml+xml"/>
  <Override PartName="/ppt/ink/ink6125.xml" ContentType="application/inkml+xml"/>
  <Override PartName="/ppt/ink/ink6126.xml" ContentType="application/inkml+xml"/>
  <Override PartName="/ppt/ink/ink6127.xml" ContentType="application/inkml+xml"/>
  <Override PartName="/ppt/ink/ink6128.xml" ContentType="application/inkml+xml"/>
  <Override PartName="/ppt/ink/ink6129.xml" ContentType="application/inkml+xml"/>
  <Override PartName="/ppt/ink/ink613.xml" ContentType="application/inkml+xml"/>
  <Override PartName="/ppt/ink/ink6130.xml" ContentType="application/inkml+xml"/>
  <Override PartName="/ppt/ink/ink6131.xml" ContentType="application/inkml+xml"/>
  <Override PartName="/ppt/ink/ink6132.xml" ContentType="application/inkml+xml"/>
  <Override PartName="/ppt/ink/ink6133.xml" ContentType="application/inkml+xml"/>
  <Override PartName="/ppt/ink/ink6134.xml" ContentType="application/inkml+xml"/>
  <Override PartName="/ppt/ink/ink6135.xml" ContentType="application/inkml+xml"/>
  <Override PartName="/ppt/ink/ink6136.xml" ContentType="application/inkml+xml"/>
  <Override PartName="/ppt/ink/ink6137.xml" ContentType="application/inkml+xml"/>
  <Override PartName="/ppt/ink/ink6138.xml" ContentType="application/inkml+xml"/>
  <Override PartName="/ppt/ink/ink6139.xml" ContentType="application/inkml+xml"/>
  <Override PartName="/ppt/ink/ink614.xml" ContentType="application/inkml+xml"/>
  <Override PartName="/ppt/ink/ink6140.xml" ContentType="application/inkml+xml"/>
  <Override PartName="/ppt/ink/ink6141.xml" ContentType="application/inkml+xml"/>
  <Override PartName="/ppt/ink/ink6142.xml" ContentType="application/inkml+xml"/>
  <Override PartName="/ppt/ink/ink6143.xml" ContentType="application/inkml+xml"/>
  <Override PartName="/ppt/ink/ink6144.xml" ContentType="application/inkml+xml"/>
  <Override PartName="/ppt/ink/ink6145.xml" ContentType="application/inkml+xml"/>
  <Override PartName="/ppt/ink/ink6146.xml" ContentType="application/inkml+xml"/>
  <Override PartName="/ppt/ink/ink6147.xml" ContentType="application/inkml+xml"/>
  <Override PartName="/ppt/ink/ink6148.xml" ContentType="application/inkml+xml"/>
  <Override PartName="/ppt/ink/ink6149.xml" ContentType="application/inkml+xml"/>
  <Override PartName="/ppt/ink/ink615.xml" ContentType="application/inkml+xml"/>
  <Override PartName="/ppt/ink/ink6150.xml" ContentType="application/inkml+xml"/>
  <Override PartName="/ppt/ink/ink6151.xml" ContentType="application/inkml+xml"/>
  <Override PartName="/ppt/ink/ink6152.xml" ContentType="application/inkml+xml"/>
  <Override PartName="/ppt/ink/ink6153.xml" ContentType="application/inkml+xml"/>
  <Override PartName="/ppt/ink/ink6154.xml" ContentType="application/inkml+xml"/>
  <Override PartName="/ppt/ink/ink6155.xml" ContentType="application/inkml+xml"/>
  <Override PartName="/ppt/ink/ink6156.xml" ContentType="application/inkml+xml"/>
  <Override PartName="/ppt/ink/ink6157.xml" ContentType="application/inkml+xml"/>
  <Override PartName="/ppt/ink/ink6158.xml" ContentType="application/inkml+xml"/>
  <Override PartName="/ppt/ink/ink6159.xml" ContentType="application/inkml+xml"/>
  <Override PartName="/ppt/ink/ink616.xml" ContentType="application/inkml+xml"/>
  <Override PartName="/ppt/ink/ink6160.xml" ContentType="application/inkml+xml"/>
  <Override PartName="/ppt/ink/ink6161.xml" ContentType="application/inkml+xml"/>
  <Override PartName="/ppt/ink/ink6162.xml" ContentType="application/inkml+xml"/>
  <Override PartName="/ppt/ink/ink6163.xml" ContentType="application/inkml+xml"/>
  <Override PartName="/ppt/ink/ink6164.xml" ContentType="application/inkml+xml"/>
  <Override PartName="/ppt/ink/ink6165.xml" ContentType="application/inkml+xml"/>
  <Override PartName="/ppt/ink/ink6166.xml" ContentType="application/inkml+xml"/>
  <Override PartName="/ppt/ink/ink6167.xml" ContentType="application/inkml+xml"/>
  <Override PartName="/ppt/ink/ink6168.xml" ContentType="application/inkml+xml"/>
  <Override PartName="/ppt/ink/ink6169.xml" ContentType="application/inkml+xml"/>
  <Override PartName="/ppt/ink/ink617.xml" ContentType="application/inkml+xml"/>
  <Override PartName="/ppt/ink/ink6170.xml" ContentType="application/inkml+xml"/>
  <Override PartName="/ppt/ink/ink6171.xml" ContentType="application/inkml+xml"/>
  <Override PartName="/ppt/ink/ink6172.xml" ContentType="application/inkml+xml"/>
  <Override PartName="/ppt/ink/ink6173.xml" ContentType="application/inkml+xml"/>
  <Override PartName="/ppt/ink/ink6174.xml" ContentType="application/inkml+xml"/>
  <Override PartName="/ppt/ink/ink6175.xml" ContentType="application/inkml+xml"/>
  <Override PartName="/ppt/ink/ink6176.xml" ContentType="application/inkml+xml"/>
  <Override PartName="/ppt/ink/ink6177.xml" ContentType="application/inkml+xml"/>
  <Override PartName="/ppt/ink/ink6178.xml" ContentType="application/inkml+xml"/>
  <Override PartName="/ppt/ink/ink6179.xml" ContentType="application/inkml+xml"/>
  <Override PartName="/ppt/ink/ink618.xml" ContentType="application/inkml+xml"/>
  <Override PartName="/ppt/ink/ink6180.xml" ContentType="application/inkml+xml"/>
  <Override PartName="/ppt/ink/ink6181.xml" ContentType="application/inkml+xml"/>
  <Override PartName="/ppt/ink/ink6182.xml" ContentType="application/inkml+xml"/>
  <Override PartName="/ppt/ink/ink6183.xml" ContentType="application/inkml+xml"/>
  <Override PartName="/ppt/ink/ink6184.xml" ContentType="application/inkml+xml"/>
  <Override PartName="/ppt/ink/ink6185.xml" ContentType="application/inkml+xml"/>
  <Override PartName="/ppt/ink/ink6186.xml" ContentType="application/inkml+xml"/>
  <Override PartName="/ppt/ink/ink6187.xml" ContentType="application/inkml+xml"/>
  <Override PartName="/ppt/ink/ink6188.xml" ContentType="application/inkml+xml"/>
  <Override PartName="/ppt/ink/ink6189.xml" ContentType="application/inkml+xml"/>
  <Override PartName="/ppt/ink/ink619.xml" ContentType="application/inkml+xml"/>
  <Override PartName="/ppt/ink/ink6190.xml" ContentType="application/inkml+xml"/>
  <Override PartName="/ppt/ink/ink6191.xml" ContentType="application/inkml+xml"/>
  <Override PartName="/ppt/ink/ink6192.xml" ContentType="application/inkml+xml"/>
  <Override PartName="/ppt/ink/ink6193.xml" ContentType="application/inkml+xml"/>
  <Override PartName="/ppt/ink/ink6194.xml" ContentType="application/inkml+xml"/>
  <Override PartName="/ppt/ink/ink6195.xml" ContentType="application/inkml+xml"/>
  <Override PartName="/ppt/ink/ink6196.xml" ContentType="application/inkml+xml"/>
  <Override PartName="/ppt/ink/ink6197.xml" ContentType="application/inkml+xml"/>
  <Override PartName="/ppt/ink/ink6198.xml" ContentType="application/inkml+xml"/>
  <Override PartName="/ppt/ink/ink6199.xml" ContentType="application/inkml+xml"/>
  <Override PartName="/ppt/ink/ink62.xml" ContentType="application/inkml+xml"/>
  <Override PartName="/ppt/ink/ink620.xml" ContentType="application/inkml+xml"/>
  <Override PartName="/ppt/ink/ink6200.xml" ContentType="application/inkml+xml"/>
  <Override PartName="/ppt/ink/ink6201.xml" ContentType="application/inkml+xml"/>
  <Override PartName="/ppt/ink/ink6202.xml" ContentType="application/inkml+xml"/>
  <Override PartName="/ppt/ink/ink6203.xml" ContentType="application/inkml+xml"/>
  <Override PartName="/ppt/ink/ink6204.xml" ContentType="application/inkml+xml"/>
  <Override PartName="/ppt/ink/ink6205.xml" ContentType="application/inkml+xml"/>
  <Override PartName="/ppt/ink/ink6206.xml" ContentType="application/inkml+xml"/>
  <Override PartName="/ppt/ink/ink6207.xml" ContentType="application/inkml+xml"/>
  <Override PartName="/ppt/ink/ink6208.xml" ContentType="application/inkml+xml"/>
  <Override PartName="/ppt/ink/ink6209.xml" ContentType="application/inkml+xml"/>
  <Override PartName="/ppt/ink/ink621.xml" ContentType="application/inkml+xml"/>
  <Override PartName="/ppt/ink/ink6210.xml" ContentType="application/inkml+xml"/>
  <Override PartName="/ppt/ink/ink6211.xml" ContentType="application/inkml+xml"/>
  <Override PartName="/ppt/ink/ink6212.xml" ContentType="application/inkml+xml"/>
  <Override PartName="/ppt/ink/ink6213.xml" ContentType="application/inkml+xml"/>
  <Override PartName="/ppt/ink/ink6214.xml" ContentType="application/inkml+xml"/>
  <Override PartName="/ppt/ink/ink6215.xml" ContentType="application/inkml+xml"/>
  <Override PartName="/ppt/ink/ink6216.xml" ContentType="application/inkml+xml"/>
  <Override PartName="/ppt/ink/ink6217.xml" ContentType="application/inkml+xml"/>
  <Override PartName="/ppt/ink/ink6218.xml" ContentType="application/inkml+xml"/>
  <Override PartName="/ppt/ink/ink6219.xml" ContentType="application/inkml+xml"/>
  <Override PartName="/ppt/ink/ink622.xml" ContentType="application/inkml+xml"/>
  <Override PartName="/ppt/ink/ink6220.xml" ContentType="application/inkml+xml"/>
  <Override PartName="/ppt/ink/ink6221.xml" ContentType="application/inkml+xml"/>
  <Override PartName="/ppt/ink/ink6222.xml" ContentType="application/inkml+xml"/>
  <Override PartName="/ppt/ink/ink6223.xml" ContentType="application/inkml+xml"/>
  <Override PartName="/ppt/ink/ink6224.xml" ContentType="application/inkml+xml"/>
  <Override PartName="/ppt/ink/ink6225.xml" ContentType="application/inkml+xml"/>
  <Override PartName="/ppt/ink/ink6226.xml" ContentType="application/inkml+xml"/>
  <Override PartName="/ppt/ink/ink6227.xml" ContentType="application/inkml+xml"/>
  <Override PartName="/ppt/ink/ink6228.xml" ContentType="application/inkml+xml"/>
  <Override PartName="/ppt/ink/ink6229.xml" ContentType="application/inkml+xml"/>
  <Override PartName="/ppt/ink/ink623.xml" ContentType="application/inkml+xml"/>
  <Override PartName="/ppt/ink/ink6230.xml" ContentType="application/inkml+xml"/>
  <Override PartName="/ppt/ink/ink6231.xml" ContentType="application/inkml+xml"/>
  <Override PartName="/ppt/ink/ink6232.xml" ContentType="application/inkml+xml"/>
  <Override PartName="/ppt/ink/ink6233.xml" ContentType="application/inkml+xml"/>
  <Override PartName="/ppt/ink/ink6234.xml" ContentType="application/inkml+xml"/>
  <Override PartName="/ppt/ink/ink6235.xml" ContentType="application/inkml+xml"/>
  <Override PartName="/ppt/ink/ink6236.xml" ContentType="application/inkml+xml"/>
  <Override PartName="/ppt/ink/ink6237.xml" ContentType="application/inkml+xml"/>
  <Override PartName="/ppt/ink/ink6238.xml" ContentType="application/inkml+xml"/>
  <Override PartName="/ppt/ink/ink6239.xml" ContentType="application/inkml+xml"/>
  <Override PartName="/ppt/ink/ink624.xml" ContentType="application/inkml+xml"/>
  <Override PartName="/ppt/ink/ink6240.xml" ContentType="application/inkml+xml"/>
  <Override PartName="/ppt/ink/ink6241.xml" ContentType="application/inkml+xml"/>
  <Override PartName="/ppt/ink/ink6242.xml" ContentType="application/inkml+xml"/>
  <Override PartName="/ppt/ink/ink6243.xml" ContentType="application/inkml+xml"/>
  <Override PartName="/ppt/ink/ink6244.xml" ContentType="application/inkml+xml"/>
  <Override PartName="/ppt/ink/ink6245.xml" ContentType="application/inkml+xml"/>
  <Override PartName="/ppt/ink/ink6246.xml" ContentType="application/inkml+xml"/>
  <Override PartName="/ppt/ink/ink6247.xml" ContentType="application/inkml+xml"/>
  <Override PartName="/ppt/ink/ink6248.xml" ContentType="application/inkml+xml"/>
  <Override PartName="/ppt/ink/ink6249.xml" ContentType="application/inkml+xml"/>
  <Override PartName="/ppt/ink/ink625.xml" ContentType="application/inkml+xml"/>
  <Override PartName="/ppt/ink/ink6250.xml" ContentType="application/inkml+xml"/>
  <Override PartName="/ppt/ink/ink6251.xml" ContentType="application/inkml+xml"/>
  <Override PartName="/ppt/ink/ink6252.xml" ContentType="application/inkml+xml"/>
  <Override PartName="/ppt/ink/ink6253.xml" ContentType="application/inkml+xml"/>
  <Override PartName="/ppt/ink/ink6254.xml" ContentType="application/inkml+xml"/>
  <Override PartName="/ppt/ink/ink6255.xml" ContentType="application/inkml+xml"/>
  <Override PartName="/ppt/ink/ink6256.xml" ContentType="application/inkml+xml"/>
  <Override PartName="/ppt/ink/ink6257.xml" ContentType="application/inkml+xml"/>
  <Override PartName="/ppt/ink/ink6258.xml" ContentType="application/inkml+xml"/>
  <Override PartName="/ppt/ink/ink6259.xml" ContentType="application/inkml+xml"/>
  <Override PartName="/ppt/ink/ink626.xml" ContentType="application/inkml+xml"/>
  <Override PartName="/ppt/ink/ink6260.xml" ContentType="application/inkml+xml"/>
  <Override PartName="/ppt/ink/ink6261.xml" ContentType="application/inkml+xml"/>
  <Override PartName="/ppt/ink/ink6262.xml" ContentType="application/inkml+xml"/>
  <Override PartName="/ppt/ink/ink6263.xml" ContentType="application/inkml+xml"/>
  <Override PartName="/ppt/ink/ink6264.xml" ContentType="application/inkml+xml"/>
  <Override PartName="/ppt/ink/ink6265.xml" ContentType="application/inkml+xml"/>
  <Override PartName="/ppt/ink/ink6266.xml" ContentType="application/inkml+xml"/>
  <Override PartName="/ppt/ink/ink6267.xml" ContentType="application/inkml+xml"/>
  <Override PartName="/ppt/ink/ink6268.xml" ContentType="application/inkml+xml"/>
  <Override PartName="/ppt/ink/ink6269.xml" ContentType="application/inkml+xml"/>
  <Override PartName="/ppt/ink/ink627.xml" ContentType="application/inkml+xml"/>
  <Override PartName="/ppt/ink/ink6270.xml" ContentType="application/inkml+xml"/>
  <Override PartName="/ppt/ink/ink6271.xml" ContentType="application/inkml+xml"/>
  <Override PartName="/ppt/ink/ink6272.xml" ContentType="application/inkml+xml"/>
  <Override PartName="/ppt/ink/ink6273.xml" ContentType="application/inkml+xml"/>
  <Override PartName="/ppt/ink/ink6274.xml" ContentType="application/inkml+xml"/>
  <Override PartName="/ppt/ink/ink6275.xml" ContentType="application/inkml+xml"/>
  <Override PartName="/ppt/ink/ink6276.xml" ContentType="application/inkml+xml"/>
  <Override PartName="/ppt/ink/ink6277.xml" ContentType="application/inkml+xml"/>
  <Override PartName="/ppt/ink/ink6278.xml" ContentType="application/inkml+xml"/>
  <Override PartName="/ppt/ink/ink6279.xml" ContentType="application/inkml+xml"/>
  <Override PartName="/ppt/ink/ink628.xml" ContentType="application/inkml+xml"/>
  <Override PartName="/ppt/ink/ink6280.xml" ContentType="application/inkml+xml"/>
  <Override PartName="/ppt/ink/ink6281.xml" ContentType="application/inkml+xml"/>
  <Override PartName="/ppt/ink/ink6282.xml" ContentType="application/inkml+xml"/>
  <Override PartName="/ppt/ink/ink6283.xml" ContentType="application/inkml+xml"/>
  <Override PartName="/ppt/ink/ink6284.xml" ContentType="application/inkml+xml"/>
  <Override PartName="/ppt/ink/ink6285.xml" ContentType="application/inkml+xml"/>
  <Override PartName="/ppt/ink/ink6286.xml" ContentType="application/inkml+xml"/>
  <Override PartName="/ppt/ink/ink6287.xml" ContentType="application/inkml+xml"/>
  <Override PartName="/ppt/ink/ink6288.xml" ContentType="application/inkml+xml"/>
  <Override PartName="/ppt/ink/ink6289.xml" ContentType="application/inkml+xml"/>
  <Override PartName="/ppt/ink/ink629.xml" ContentType="application/inkml+xml"/>
  <Override PartName="/ppt/ink/ink6290.xml" ContentType="application/inkml+xml"/>
  <Override PartName="/ppt/ink/ink6291.xml" ContentType="application/inkml+xml"/>
  <Override PartName="/ppt/ink/ink6292.xml" ContentType="application/inkml+xml"/>
  <Override PartName="/ppt/ink/ink6293.xml" ContentType="application/inkml+xml"/>
  <Override PartName="/ppt/ink/ink6294.xml" ContentType="application/inkml+xml"/>
  <Override PartName="/ppt/ink/ink6295.xml" ContentType="application/inkml+xml"/>
  <Override PartName="/ppt/ink/ink6296.xml" ContentType="application/inkml+xml"/>
  <Override PartName="/ppt/ink/ink6297.xml" ContentType="application/inkml+xml"/>
  <Override PartName="/ppt/ink/ink6298.xml" ContentType="application/inkml+xml"/>
  <Override PartName="/ppt/ink/ink6299.xml" ContentType="application/inkml+xml"/>
  <Override PartName="/ppt/ink/ink63.xml" ContentType="application/inkml+xml"/>
  <Override PartName="/ppt/ink/ink630.xml" ContentType="application/inkml+xml"/>
  <Override PartName="/ppt/ink/ink6300.xml" ContentType="application/inkml+xml"/>
  <Override PartName="/ppt/ink/ink6301.xml" ContentType="application/inkml+xml"/>
  <Override PartName="/ppt/ink/ink6302.xml" ContentType="application/inkml+xml"/>
  <Override PartName="/ppt/ink/ink6303.xml" ContentType="application/inkml+xml"/>
  <Override PartName="/ppt/ink/ink6304.xml" ContentType="application/inkml+xml"/>
  <Override PartName="/ppt/ink/ink6305.xml" ContentType="application/inkml+xml"/>
  <Override PartName="/ppt/ink/ink6306.xml" ContentType="application/inkml+xml"/>
  <Override PartName="/ppt/ink/ink6307.xml" ContentType="application/inkml+xml"/>
  <Override PartName="/ppt/ink/ink6308.xml" ContentType="application/inkml+xml"/>
  <Override PartName="/ppt/ink/ink6309.xml" ContentType="application/inkml+xml"/>
  <Override PartName="/ppt/ink/ink631.xml" ContentType="application/inkml+xml"/>
  <Override PartName="/ppt/ink/ink6310.xml" ContentType="application/inkml+xml"/>
  <Override PartName="/ppt/ink/ink6311.xml" ContentType="application/inkml+xml"/>
  <Override PartName="/ppt/ink/ink6312.xml" ContentType="application/inkml+xml"/>
  <Override PartName="/ppt/ink/ink6313.xml" ContentType="application/inkml+xml"/>
  <Override PartName="/ppt/ink/ink6314.xml" ContentType="application/inkml+xml"/>
  <Override PartName="/ppt/ink/ink6315.xml" ContentType="application/inkml+xml"/>
  <Override PartName="/ppt/ink/ink6316.xml" ContentType="application/inkml+xml"/>
  <Override PartName="/ppt/ink/ink6317.xml" ContentType="application/inkml+xml"/>
  <Override PartName="/ppt/ink/ink6318.xml" ContentType="application/inkml+xml"/>
  <Override PartName="/ppt/ink/ink6319.xml" ContentType="application/inkml+xml"/>
  <Override PartName="/ppt/ink/ink632.xml" ContentType="application/inkml+xml"/>
  <Override PartName="/ppt/ink/ink6320.xml" ContentType="application/inkml+xml"/>
  <Override PartName="/ppt/ink/ink6321.xml" ContentType="application/inkml+xml"/>
  <Override PartName="/ppt/ink/ink6322.xml" ContentType="application/inkml+xml"/>
  <Override PartName="/ppt/ink/ink6323.xml" ContentType="application/inkml+xml"/>
  <Override PartName="/ppt/ink/ink6324.xml" ContentType="application/inkml+xml"/>
  <Override PartName="/ppt/ink/ink6325.xml" ContentType="application/inkml+xml"/>
  <Override PartName="/ppt/ink/ink6326.xml" ContentType="application/inkml+xml"/>
  <Override PartName="/ppt/ink/ink6327.xml" ContentType="application/inkml+xml"/>
  <Override PartName="/ppt/ink/ink6328.xml" ContentType="application/inkml+xml"/>
  <Override PartName="/ppt/ink/ink6329.xml" ContentType="application/inkml+xml"/>
  <Override PartName="/ppt/ink/ink633.xml" ContentType="application/inkml+xml"/>
  <Override PartName="/ppt/ink/ink6330.xml" ContentType="application/inkml+xml"/>
  <Override PartName="/ppt/ink/ink6331.xml" ContentType="application/inkml+xml"/>
  <Override PartName="/ppt/ink/ink6332.xml" ContentType="application/inkml+xml"/>
  <Override PartName="/ppt/ink/ink6333.xml" ContentType="application/inkml+xml"/>
  <Override PartName="/ppt/ink/ink6334.xml" ContentType="application/inkml+xml"/>
  <Override PartName="/ppt/ink/ink6335.xml" ContentType="application/inkml+xml"/>
  <Override PartName="/ppt/ink/ink6336.xml" ContentType="application/inkml+xml"/>
  <Override PartName="/ppt/ink/ink6337.xml" ContentType="application/inkml+xml"/>
  <Override PartName="/ppt/ink/ink6338.xml" ContentType="application/inkml+xml"/>
  <Override PartName="/ppt/ink/ink6339.xml" ContentType="application/inkml+xml"/>
  <Override PartName="/ppt/ink/ink634.xml" ContentType="application/inkml+xml"/>
  <Override PartName="/ppt/ink/ink6340.xml" ContentType="application/inkml+xml"/>
  <Override PartName="/ppt/ink/ink6341.xml" ContentType="application/inkml+xml"/>
  <Override PartName="/ppt/ink/ink6342.xml" ContentType="application/inkml+xml"/>
  <Override PartName="/ppt/ink/ink6343.xml" ContentType="application/inkml+xml"/>
  <Override PartName="/ppt/ink/ink6344.xml" ContentType="application/inkml+xml"/>
  <Override PartName="/ppt/ink/ink6345.xml" ContentType="application/inkml+xml"/>
  <Override PartName="/ppt/ink/ink6346.xml" ContentType="application/inkml+xml"/>
  <Override PartName="/ppt/ink/ink6347.xml" ContentType="application/inkml+xml"/>
  <Override PartName="/ppt/ink/ink6348.xml" ContentType="application/inkml+xml"/>
  <Override PartName="/ppt/ink/ink6349.xml" ContentType="application/inkml+xml"/>
  <Override PartName="/ppt/ink/ink635.xml" ContentType="application/inkml+xml"/>
  <Override PartName="/ppt/ink/ink6350.xml" ContentType="application/inkml+xml"/>
  <Override PartName="/ppt/ink/ink6351.xml" ContentType="application/inkml+xml"/>
  <Override PartName="/ppt/ink/ink6352.xml" ContentType="application/inkml+xml"/>
  <Override PartName="/ppt/ink/ink6353.xml" ContentType="application/inkml+xml"/>
  <Override PartName="/ppt/ink/ink6354.xml" ContentType="application/inkml+xml"/>
  <Override PartName="/ppt/ink/ink6355.xml" ContentType="application/inkml+xml"/>
  <Override PartName="/ppt/ink/ink6356.xml" ContentType="application/inkml+xml"/>
  <Override PartName="/ppt/ink/ink6357.xml" ContentType="application/inkml+xml"/>
  <Override PartName="/ppt/ink/ink6358.xml" ContentType="application/inkml+xml"/>
  <Override PartName="/ppt/ink/ink6359.xml" ContentType="application/inkml+xml"/>
  <Override PartName="/ppt/ink/ink636.xml" ContentType="application/inkml+xml"/>
  <Override PartName="/ppt/ink/ink6360.xml" ContentType="application/inkml+xml"/>
  <Override PartName="/ppt/ink/ink6361.xml" ContentType="application/inkml+xml"/>
  <Override PartName="/ppt/ink/ink6362.xml" ContentType="application/inkml+xml"/>
  <Override PartName="/ppt/ink/ink6363.xml" ContentType="application/inkml+xml"/>
  <Override PartName="/ppt/ink/ink6364.xml" ContentType="application/inkml+xml"/>
  <Override PartName="/ppt/ink/ink6365.xml" ContentType="application/inkml+xml"/>
  <Override PartName="/ppt/ink/ink6366.xml" ContentType="application/inkml+xml"/>
  <Override PartName="/ppt/ink/ink6367.xml" ContentType="application/inkml+xml"/>
  <Override PartName="/ppt/ink/ink6368.xml" ContentType="application/inkml+xml"/>
  <Override PartName="/ppt/ink/ink6369.xml" ContentType="application/inkml+xml"/>
  <Override PartName="/ppt/ink/ink637.xml" ContentType="application/inkml+xml"/>
  <Override PartName="/ppt/ink/ink6370.xml" ContentType="application/inkml+xml"/>
  <Override PartName="/ppt/ink/ink6371.xml" ContentType="application/inkml+xml"/>
  <Override PartName="/ppt/ink/ink6372.xml" ContentType="application/inkml+xml"/>
  <Override PartName="/ppt/ink/ink6373.xml" ContentType="application/inkml+xml"/>
  <Override PartName="/ppt/ink/ink6374.xml" ContentType="application/inkml+xml"/>
  <Override PartName="/ppt/ink/ink6375.xml" ContentType="application/inkml+xml"/>
  <Override PartName="/ppt/ink/ink6376.xml" ContentType="application/inkml+xml"/>
  <Override PartName="/ppt/ink/ink6377.xml" ContentType="application/inkml+xml"/>
  <Override PartName="/ppt/ink/ink6378.xml" ContentType="application/inkml+xml"/>
  <Override PartName="/ppt/ink/ink6379.xml" ContentType="application/inkml+xml"/>
  <Override PartName="/ppt/ink/ink638.xml" ContentType="application/inkml+xml"/>
  <Override PartName="/ppt/ink/ink6380.xml" ContentType="application/inkml+xml"/>
  <Override PartName="/ppt/ink/ink6381.xml" ContentType="application/inkml+xml"/>
  <Override PartName="/ppt/ink/ink6382.xml" ContentType="application/inkml+xml"/>
  <Override PartName="/ppt/ink/ink6383.xml" ContentType="application/inkml+xml"/>
  <Override PartName="/ppt/ink/ink6384.xml" ContentType="application/inkml+xml"/>
  <Override PartName="/ppt/ink/ink6385.xml" ContentType="application/inkml+xml"/>
  <Override PartName="/ppt/ink/ink6386.xml" ContentType="application/inkml+xml"/>
  <Override PartName="/ppt/ink/ink6387.xml" ContentType="application/inkml+xml"/>
  <Override PartName="/ppt/ink/ink6388.xml" ContentType="application/inkml+xml"/>
  <Override PartName="/ppt/ink/ink6389.xml" ContentType="application/inkml+xml"/>
  <Override PartName="/ppt/ink/ink639.xml" ContentType="application/inkml+xml"/>
  <Override PartName="/ppt/ink/ink6390.xml" ContentType="application/inkml+xml"/>
  <Override PartName="/ppt/ink/ink6391.xml" ContentType="application/inkml+xml"/>
  <Override PartName="/ppt/ink/ink6392.xml" ContentType="application/inkml+xml"/>
  <Override PartName="/ppt/ink/ink6393.xml" ContentType="application/inkml+xml"/>
  <Override PartName="/ppt/ink/ink6394.xml" ContentType="application/inkml+xml"/>
  <Override PartName="/ppt/ink/ink6395.xml" ContentType="application/inkml+xml"/>
  <Override PartName="/ppt/ink/ink6396.xml" ContentType="application/inkml+xml"/>
  <Override PartName="/ppt/ink/ink6397.xml" ContentType="application/inkml+xml"/>
  <Override PartName="/ppt/ink/ink6398.xml" ContentType="application/inkml+xml"/>
  <Override PartName="/ppt/ink/ink6399.xml" ContentType="application/inkml+xml"/>
  <Override PartName="/ppt/ink/ink64.xml" ContentType="application/inkml+xml"/>
  <Override PartName="/ppt/ink/ink640.xml" ContentType="application/inkml+xml"/>
  <Override PartName="/ppt/ink/ink6400.xml" ContentType="application/inkml+xml"/>
  <Override PartName="/ppt/ink/ink6401.xml" ContentType="application/inkml+xml"/>
  <Override PartName="/ppt/ink/ink6402.xml" ContentType="application/inkml+xml"/>
  <Override PartName="/ppt/ink/ink6403.xml" ContentType="application/inkml+xml"/>
  <Override PartName="/ppt/ink/ink6404.xml" ContentType="application/inkml+xml"/>
  <Override PartName="/ppt/ink/ink6405.xml" ContentType="application/inkml+xml"/>
  <Override PartName="/ppt/ink/ink6406.xml" ContentType="application/inkml+xml"/>
  <Override PartName="/ppt/ink/ink6407.xml" ContentType="application/inkml+xml"/>
  <Override PartName="/ppt/ink/ink6408.xml" ContentType="application/inkml+xml"/>
  <Override PartName="/ppt/ink/ink6409.xml" ContentType="application/inkml+xml"/>
  <Override PartName="/ppt/ink/ink641.xml" ContentType="application/inkml+xml"/>
  <Override PartName="/ppt/ink/ink6410.xml" ContentType="application/inkml+xml"/>
  <Override PartName="/ppt/ink/ink6411.xml" ContentType="application/inkml+xml"/>
  <Override PartName="/ppt/ink/ink6412.xml" ContentType="application/inkml+xml"/>
  <Override PartName="/ppt/ink/ink6413.xml" ContentType="application/inkml+xml"/>
  <Override PartName="/ppt/ink/ink6414.xml" ContentType="application/inkml+xml"/>
  <Override PartName="/ppt/ink/ink6415.xml" ContentType="application/inkml+xml"/>
  <Override PartName="/ppt/ink/ink6416.xml" ContentType="application/inkml+xml"/>
  <Override PartName="/ppt/ink/ink6417.xml" ContentType="application/inkml+xml"/>
  <Override PartName="/ppt/ink/ink6418.xml" ContentType="application/inkml+xml"/>
  <Override PartName="/ppt/ink/ink6419.xml" ContentType="application/inkml+xml"/>
  <Override PartName="/ppt/ink/ink642.xml" ContentType="application/inkml+xml"/>
  <Override PartName="/ppt/ink/ink6420.xml" ContentType="application/inkml+xml"/>
  <Override PartName="/ppt/ink/ink6421.xml" ContentType="application/inkml+xml"/>
  <Override PartName="/ppt/ink/ink6422.xml" ContentType="application/inkml+xml"/>
  <Override PartName="/ppt/ink/ink6423.xml" ContentType="application/inkml+xml"/>
  <Override PartName="/ppt/ink/ink6424.xml" ContentType="application/inkml+xml"/>
  <Override PartName="/ppt/ink/ink6425.xml" ContentType="application/inkml+xml"/>
  <Override PartName="/ppt/ink/ink6426.xml" ContentType="application/inkml+xml"/>
  <Override PartName="/ppt/ink/ink6427.xml" ContentType="application/inkml+xml"/>
  <Override PartName="/ppt/ink/ink6428.xml" ContentType="application/inkml+xml"/>
  <Override PartName="/ppt/ink/ink6429.xml" ContentType="application/inkml+xml"/>
  <Override PartName="/ppt/ink/ink643.xml" ContentType="application/inkml+xml"/>
  <Override PartName="/ppt/ink/ink6430.xml" ContentType="application/inkml+xml"/>
  <Override PartName="/ppt/ink/ink6431.xml" ContentType="application/inkml+xml"/>
  <Override PartName="/ppt/ink/ink6432.xml" ContentType="application/inkml+xml"/>
  <Override PartName="/ppt/ink/ink6433.xml" ContentType="application/inkml+xml"/>
  <Override PartName="/ppt/ink/ink6434.xml" ContentType="application/inkml+xml"/>
  <Override PartName="/ppt/ink/ink6435.xml" ContentType="application/inkml+xml"/>
  <Override PartName="/ppt/ink/ink6436.xml" ContentType="application/inkml+xml"/>
  <Override PartName="/ppt/ink/ink6437.xml" ContentType="application/inkml+xml"/>
  <Override PartName="/ppt/ink/ink6438.xml" ContentType="application/inkml+xml"/>
  <Override PartName="/ppt/ink/ink6439.xml" ContentType="application/inkml+xml"/>
  <Override PartName="/ppt/ink/ink644.xml" ContentType="application/inkml+xml"/>
  <Override PartName="/ppt/ink/ink6440.xml" ContentType="application/inkml+xml"/>
  <Override PartName="/ppt/ink/ink6441.xml" ContentType="application/inkml+xml"/>
  <Override PartName="/ppt/ink/ink6442.xml" ContentType="application/inkml+xml"/>
  <Override PartName="/ppt/ink/ink6443.xml" ContentType="application/inkml+xml"/>
  <Override PartName="/ppt/ink/ink6444.xml" ContentType="application/inkml+xml"/>
  <Override PartName="/ppt/ink/ink6445.xml" ContentType="application/inkml+xml"/>
  <Override PartName="/ppt/ink/ink6446.xml" ContentType="application/inkml+xml"/>
  <Override PartName="/ppt/ink/ink6447.xml" ContentType="application/inkml+xml"/>
  <Override PartName="/ppt/ink/ink6448.xml" ContentType="application/inkml+xml"/>
  <Override PartName="/ppt/ink/ink6449.xml" ContentType="application/inkml+xml"/>
  <Override PartName="/ppt/ink/ink645.xml" ContentType="application/inkml+xml"/>
  <Override PartName="/ppt/ink/ink6450.xml" ContentType="application/inkml+xml"/>
  <Override PartName="/ppt/ink/ink6451.xml" ContentType="application/inkml+xml"/>
  <Override PartName="/ppt/ink/ink6452.xml" ContentType="application/inkml+xml"/>
  <Override PartName="/ppt/ink/ink6453.xml" ContentType="application/inkml+xml"/>
  <Override PartName="/ppt/ink/ink6454.xml" ContentType="application/inkml+xml"/>
  <Override PartName="/ppt/ink/ink6455.xml" ContentType="application/inkml+xml"/>
  <Override PartName="/ppt/ink/ink6456.xml" ContentType="application/inkml+xml"/>
  <Override PartName="/ppt/ink/ink6457.xml" ContentType="application/inkml+xml"/>
  <Override PartName="/ppt/ink/ink6458.xml" ContentType="application/inkml+xml"/>
  <Override PartName="/ppt/ink/ink6459.xml" ContentType="application/inkml+xml"/>
  <Override PartName="/ppt/ink/ink646.xml" ContentType="application/inkml+xml"/>
  <Override PartName="/ppt/ink/ink6460.xml" ContentType="application/inkml+xml"/>
  <Override PartName="/ppt/ink/ink6461.xml" ContentType="application/inkml+xml"/>
  <Override PartName="/ppt/ink/ink6462.xml" ContentType="application/inkml+xml"/>
  <Override PartName="/ppt/ink/ink6463.xml" ContentType="application/inkml+xml"/>
  <Override PartName="/ppt/ink/ink6464.xml" ContentType="application/inkml+xml"/>
  <Override PartName="/ppt/ink/ink6465.xml" ContentType="application/inkml+xml"/>
  <Override PartName="/ppt/ink/ink6466.xml" ContentType="application/inkml+xml"/>
  <Override PartName="/ppt/ink/ink6467.xml" ContentType="application/inkml+xml"/>
  <Override PartName="/ppt/ink/ink6468.xml" ContentType="application/inkml+xml"/>
  <Override PartName="/ppt/ink/ink6469.xml" ContentType="application/inkml+xml"/>
  <Override PartName="/ppt/ink/ink647.xml" ContentType="application/inkml+xml"/>
  <Override PartName="/ppt/ink/ink6470.xml" ContentType="application/inkml+xml"/>
  <Override PartName="/ppt/ink/ink6471.xml" ContentType="application/inkml+xml"/>
  <Override PartName="/ppt/ink/ink6472.xml" ContentType="application/inkml+xml"/>
  <Override PartName="/ppt/ink/ink6473.xml" ContentType="application/inkml+xml"/>
  <Override PartName="/ppt/ink/ink6474.xml" ContentType="application/inkml+xml"/>
  <Override PartName="/ppt/ink/ink6475.xml" ContentType="application/inkml+xml"/>
  <Override PartName="/ppt/ink/ink6476.xml" ContentType="application/inkml+xml"/>
  <Override PartName="/ppt/ink/ink6477.xml" ContentType="application/inkml+xml"/>
  <Override PartName="/ppt/ink/ink6478.xml" ContentType="application/inkml+xml"/>
  <Override PartName="/ppt/ink/ink6479.xml" ContentType="application/inkml+xml"/>
  <Override PartName="/ppt/ink/ink648.xml" ContentType="application/inkml+xml"/>
  <Override PartName="/ppt/ink/ink6480.xml" ContentType="application/inkml+xml"/>
  <Override PartName="/ppt/ink/ink6481.xml" ContentType="application/inkml+xml"/>
  <Override PartName="/ppt/ink/ink6482.xml" ContentType="application/inkml+xml"/>
  <Override PartName="/ppt/ink/ink6483.xml" ContentType="application/inkml+xml"/>
  <Override PartName="/ppt/ink/ink6484.xml" ContentType="application/inkml+xml"/>
  <Override PartName="/ppt/ink/ink6485.xml" ContentType="application/inkml+xml"/>
  <Override PartName="/ppt/ink/ink6486.xml" ContentType="application/inkml+xml"/>
  <Override PartName="/ppt/ink/ink6487.xml" ContentType="application/inkml+xml"/>
  <Override PartName="/ppt/ink/ink6488.xml" ContentType="application/inkml+xml"/>
  <Override PartName="/ppt/ink/ink6489.xml" ContentType="application/inkml+xml"/>
  <Override PartName="/ppt/ink/ink649.xml" ContentType="application/inkml+xml"/>
  <Override PartName="/ppt/ink/ink6490.xml" ContentType="application/inkml+xml"/>
  <Override PartName="/ppt/ink/ink6491.xml" ContentType="application/inkml+xml"/>
  <Override PartName="/ppt/ink/ink6492.xml" ContentType="application/inkml+xml"/>
  <Override PartName="/ppt/ink/ink6493.xml" ContentType="application/inkml+xml"/>
  <Override PartName="/ppt/ink/ink6494.xml" ContentType="application/inkml+xml"/>
  <Override PartName="/ppt/ink/ink6495.xml" ContentType="application/inkml+xml"/>
  <Override PartName="/ppt/ink/ink6496.xml" ContentType="application/inkml+xml"/>
  <Override PartName="/ppt/ink/ink6497.xml" ContentType="application/inkml+xml"/>
  <Override PartName="/ppt/ink/ink6498.xml" ContentType="application/inkml+xml"/>
  <Override PartName="/ppt/ink/ink6499.xml" ContentType="application/inkml+xml"/>
  <Override PartName="/ppt/ink/ink65.xml" ContentType="application/inkml+xml"/>
  <Override PartName="/ppt/ink/ink650.xml" ContentType="application/inkml+xml"/>
  <Override PartName="/ppt/ink/ink6500.xml" ContentType="application/inkml+xml"/>
  <Override PartName="/ppt/ink/ink6501.xml" ContentType="application/inkml+xml"/>
  <Override PartName="/ppt/ink/ink6502.xml" ContentType="application/inkml+xml"/>
  <Override PartName="/ppt/ink/ink6503.xml" ContentType="application/inkml+xml"/>
  <Override PartName="/ppt/ink/ink6504.xml" ContentType="application/inkml+xml"/>
  <Override PartName="/ppt/ink/ink6505.xml" ContentType="application/inkml+xml"/>
  <Override PartName="/ppt/ink/ink6506.xml" ContentType="application/inkml+xml"/>
  <Override PartName="/ppt/ink/ink6507.xml" ContentType="application/inkml+xml"/>
  <Override PartName="/ppt/ink/ink6508.xml" ContentType="application/inkml+xml"/>
  <Override PartName="/ppt/ink/ink6509.xml" ContentType="application/inkml+xml"/>
  <Override PartName="/ppt/ink/ink651.xml" ContentType="application/inkml+xml"/>
  <Override PartName="/ppt/ink/ink6510.xml" ContentType="application/inkml+xml"/>
  <Override PartName="/ppt/ink/ink6511.xml" ContentType="application/inkml+xml"/>
  <Override PartName="/ppt/ink/ink6512.xml" ContentType="application/inkml+xml"/>
  <Override PartName="/ppt/ink/ink6513.xml" ContentType="application/inkml+xml"/>
  <Override PartName="/ppt/ink/ink6514.xml" ContentType="application/inkml+xml"/>
  <Override PartName="/ppt/ink/ink6515.xml" ContentType="application/inkml+xml"/>
  <Override PartName="/ppt/ink/ink6516.xml" ContentType="application/inkml+xml"/>
  <Override PartName="/ppt/ink/ink6517.xml" ContentType="application/inkml+xml"/>
  <Override PartName="/ppt/ink/ink6518.xml" ContentType="application/inkml+xml"/>
  <Override PartName="/ppt/ink/ink6519.xml" ContentType="application/inkml+xml"/>
  <Override PartName="/ppt/ink/ink652.xml" ContentType="application/inkml+xml"/>
  <Override PartName="/ppt/ink/ink6520.xml" ContentType="application/inkml+xml"/>
  <Override PartName="/ppt/ink/ink6521.xml" ContentType="application/inkml+xml"/>
  <Override PartName="/ppt/ink/ink6522.xml" ContentType="application/inkml+xml"/>
  <Override PartName="/ppt/ink/ink6523.xml" ContentType="application/inkml+xml"/>
  <Override PartName="/ppt/ink/ink6524.xml" ContentType="application/inkml+xml"/>
  <Override PartName="/ppt/ink/ink6525.xml" ContentType="application/inkml+xml"/>
  <Override PartName="/ppt/ink/ink6526.xml" ContentType="application/inkml+xml"/>
  <Override PartName="/ppt/ink/ink6527.xml" ContentType="application/inkml+xml"/>
  <Override PartName="/ppt/ink/ink6528.xml" ContentType="application/inkml+xml"/>
  <Override PartName="/ppt/ink/ink6529.xml" ContentType="application/inkml+xml"/>
  <Override PartName="/ppt/ink/ink653.xml" ContentType="application/inkml+xml"/>
  <Override PartName="/ppt/ink/ink6530.xml" ContentType="application/inkml+xml"/>
  <Override PartName="/ppt/ink/ink6531.xml" ContentType="application/inkml+xml"/>
  <Override PartName="/ppt/ink/ink6532.xml" ContentType="application/inkml+xml"/>
  <Override PartName="/ppt/ink/ink6533.xml" ContentType="application/inkml+xml"/>
  <Override PartName="/ppt/ink/ink6534.xml" ContentType="application/inkml+xml"/>
  <Override PartName="/ppt/ink/ink6535.xml" ContentType="application/inkml+xml"/>
  <Override PartName="/ppt/ink/ink6536.xml" ContentType="application/inkml+xml"/>
  <Override PartName="/ppt/ink/ink6537.xml" ContentType="application/inkml+xml"/>
  <Override PartName="/ppt/ink/ink6538.xml" ContentType="application/inkml+xml"/>
  <Override PartName="/ppt/ink/ink6539.xml" ContentType="application/inkml+xml"/>
  <Override PartName="/ppt/ink/ink654.xml" ContentType="application/inkml+xml"/>
  <Override PartName="/ppt/ink/ink6540.xml" ContentType="application/inkml+xml"/>
  <Override PartName="/ppt/ink/ink6541.xml" ContentType="application/inkml+xml"/>
  <Override PartName="/ppt/ink/ink6542.xml" ContentType="application/inkml+xml"/>
  <Override PartName="/ppt/ink/ink6543.xml" ContentType="application/inkml+xml"/>
  <Override PartName="/ppt/ink/ink6544.xml" ContentType="application/inkml+xml"/>
  <Override PartName="/ppt/ink/ink6545.xml" ContentType="application/inkml+xml"/>
  <Override PartName="/ppt/ink/ink6546.xml" ContentType="application/inkml+xml"/>
  <Override PartName="/ppt/ink/ink6547.xml" ContentType="application/inkml+xml"/>
  <Override PartName="/ppt/ink/ink6548.xml" ContentType="application/inkml+xml"/>
  <Override PartName="/ppt/ink/ink6549.xml" ContentType="application/inkml+xml"/>
  <Override PartName="/ppt/ink/ink655.xml" ContentType="application/inkml+xml"/>
  <Override PartName="/ppt/ink/ink6550.xml" ContentType="application/inkml+xml"/>
  <Override PartName="/ppt/ink/ink6551.xml" ContentType="application/inkml+xml"/>
  <Override PartName="/ppt/ink/ink6552.xml" ContentType="application/inkml+xml"/>
  <Override PartName="/ppt/ink/ink6553.xml" ContentType="application/inkml+xml"/>
  <Override PartName="/ppt/ink/ink6554.xml" ContentType="application/inkml+xml"/>
  <Override PartName="/ppt/ink/ink6555.xml" ContentType="application/inkml+xml"/>
  <Override PartName="/ppt/ink/ink6556.xml" ContentType="application/inkml+xml"/>
  <Override PartName="/ppt/ink/ink6557.xml" ContentType="application/inkml+xml"/>
  <Override PartName="/ppt/ink/ink6558.xml" ContentType="application/inkml+xml"/>
  <Override PartName="/ppt/ink/ink6559.xml" ContentType="application/inkml+xml"/>
  <Override PartName="/ppt/ink/ink656.xml" ContentType="application/inkml+xml"/>
  <Override PartName="/ppt/ink/ink6560.xml" ContentType="application/inkml+xml"/>
  <Override PartName="/ppt/ink/ink6561.xml" ContentType="application/inkml+xml"/>
  <Override PartName="/ppt/ink/ink6562.xml" ContentType="application/inkml+xml"/>
  <Override PartName="/ppt/ink/ink6563.xml" ContentType="application/inkml+xml"/>
  <Override PartName="/ppt/ink/ink6564.xml" ContentType="application/inkml+xml"/>
  <Override PartName="/ppt/ink/ink6565.xml" ContentType="application/inkml+xml"/>
  <Override PartName="/ppt/ink/ink6566.xml" ContentType="application/inkml+xml"/>
  <Override PartName="/ppt/ink/ink6567.xml" ContentType="application/inkml+xml"/>
  <Override PartName="/ppt/ink/ink6568.xml" ContentType="application/inkml+xml"/>
  <Override PartName="/ppt/ink/ink6569.xml" ContentType="application/inkml+xml"/>
  <Override PartName="/ppt/ink/ink657.xml" ContentType="application/inkml+xml"/>
  <Override PartName="/ppt/ink/ink6570.xml" ContentType="application/inkml+xml"/>
  <Override PartName="/ppt/ink/ink6571.xml" ContentType="application/inkml+xml"/>
  <Override PartName="/ppt/ink/ink6572.xml" ContentType="application/inkml+xml"/>
  <Override PartName="/ppt/ink/ink6573.xml" ContentType="application/inkml+xml"/>
  <Override PartName="/ppt/ink/ink6574.xml" ContentType="application/inkml+xml"/>
  <Override PartName="/ppt/ink/ink6575.xml" ContentType="application/inkml+xml"/>
  <Override PartName="/ppt/ink/ink6576.xml" ContentType="application/inkml+xml"/>
  <Override PartName="/ppt/ink/ink6577.xml" ContentType="application/inkml+xml"/>
  <Override PartName="/ppt/ink/ink6578.xml" ContentType="application/inkml+xml"/>
  <Override PartName="/ppt/ink/ink6579.xml" ContentType="application/inkml+xml"/>
  <Override PartName="/ppt/ink/ink658.xml" ContentType="application/inkml+xml"/>
  <Override PartName="/ppt/ink/ink6580.xml" ContentType="application/inkml+xml"/>
  <Override PartName="/ppt/ink/ink6581.xml" ContentType="application/inkml+xml"/>
  <Override PartName="/ppt/ink/ink6582.xml" ContentType="application/inkml+xml"/>
  <Override PartName="/ppt/ink/ink6583.xml" ContentType="application/inkml+xml"/>
  <Override PartName="/ppt/ink/ink6584.xml" ContentType="application/inkml+xml"/>
  <Override PartName="/ppt/ink/ink6585.xml" ContentType="application/inkml+xml"/>
  <Override PartName="/ppt/ink/ink6586.xml" ContentType="application/inkml+xml"/>
  <Override PartName="/ppt/ink/ink6587.xml" ContentType="application/inkml+xml"/>
  <Override PartName="/ppt/ink/ink6588.xml" ContentType="application/inkml+xml"/>
  <Override PartName="/ppt/ink/ink6589.xml" ContentType="application/inkml+xml"/>
  <Override PartName="/ppt/ink/ink659.xml" ContentType="application/inkml+xml"/>
  <Override PartName="/ppt/ink/ink6590.xml" ContentType="application/inkml+xml"/>
  <Override PartName="/ppt/ink/ink6591.xml" ContentType="application/inkml+xml"/>
  <Override PartName="/ppt/ink/ink6592.xml" ContentType="application/inkml+xml"/>
  <Override PartName="/ppt/ink/ink6593.xml" ContentType="application/inkml+xml"/>
  <Override PartName="/ppt/ink/ink6594.xml" ContentType="application/inkml+xml"/>
  <Override PartName="/ppt/ink/ink6595.xml" ContentType="application/inkml+xml"/>
  <Override PartName="/ppt/ink/ink6596.xml" ContentType="application/inkml+xml"/>
  <Override PartName="/ppt/ink/ink6597.xml" ContentType="application/inkml+xml"/>
  <Override PartName="/ppt/ink/ink6598.xml" ContentType="application/inkml+xml"/>
  <Override PartName="/ppt/ink/ink6599.xml" ContentType="application/inkml+xml"/>
  <Override PartName="/ppt/ink/ink66.xml" ContentType="application/inkml+xml"/>
  <Override PartName="/ppt/ink/ink660.xml" ContentType="application/inkml+xml"/>
  <Override PartName="/ppt/ink/ink6600.xml" ContentType="application/inkml+xml"/>
  <Override PartName="/ppt/ink/ink6601.xml" ContentType="application/inkml+xml"/>
  <Override PartName="/ppt/ink/ink6602.xml" ContentType="application/inkml+xml"/>
  <Override PartName="/ppt/ink/ink6603.xml" ContentType="application/inkml+xml"/>
  <Override PartName="/ppt/ink/ink6604.xml" ContentType="application/inkml+xml"/>
  <Override PartName="/ppt/ink/ink6605.xml" ContentType="application/inkml+xml"/>
  <Override PartName="/ppt/ink/ink6606.xml" ContentType="application/inkml+xml"/>
  <Override PartName="/ppt/ink/ink6607.xml" ContentType="application/inkml+xml"/>
  <Override PartName="/ppt/ink/ink6608.xml" ContentType="application/inkml+xml"/>
  <Override PartName="/ppt/ink/ink6609.xml" ContentType="application/inkml+xml"/>
  <Override PartName="/ppt/ink/ink661.xml" ContentType="application/inkml+xml"/>
  <Override PartName="/ppt/ink/ink6610.xml" ContentType="application/inkml+xml"/>
  <Override PartName="/ppt/ink/ink6611.xml" ContentType="application/inkml+xml"/>
  <Override PartName="/ppt/ink/ink6612.xml" ContentType="application/inkml+xml"/>
  <Override PartName="/ppt/ink/ink6613.xml" ContentType="application/inkml+xml"/>
  <Override PartName="/ppt/ink/ink6614.xml" ContentType="application/inkml+xml"/>
  <Override PartName="/ppt/ink/ink6615.xml" ContentType="application/inkml+xml"/>
  <Override PartName="/ppt/ink/ink6616.xml" ContentType="application/inkml+xml"/>
  <Override PartName="/ppt/ink/ink6617.xml" ContentType="application/inkml+xml"/>
  <Override PartName="/ppt/ink/ink6618.xml" ContentType="application/inkml+xml"/>
  <Override PartName="/ppt/ink/ink6619.xml" ContentType="application/inkml+xml"/>
  <Override PartName="/ppt/ink/ink662.xml" ContentType="application/inkml+xml"/>
  <Override PartName="/ppt/ink/ink6620.xml" ContentType="application/inkml+xml"/>
  <Override PartName="/ppt/ink/ink6621.xml" ContentType="application/inkml+xml"/>
  <Override PartName="/ppt/ink/ink6622.xml" ContentType="application/inkml+xml"/>
  <Override PartName="/ppt/ink/ink6623.xml" ContentType="application/inkml+xml"/>
  <Override PartName="/ppt/ink/ink6624.xml" ContentType="application/inkml+xml"/>
  <Override PartName="/ppt/ink/ink6625.xml" ContentType="application/inkml+xml"/>
  <Override PartName="/ppt/ink/ink6626.xml" ContentType="application/inkml+xml"/>
  <Override PartName="/ppt/ink/ink6627.xml" ContentType="application/inkml+xml"/>
  <Override PartName="/ppt/ink/ink6628.xml" ContentType="application/inkml+xml"/>
  <Override PartName="/ppt/ink/ink6629.xml" ContentType="application/inkml+xml"/>
  <Override PartName="/ppt/ink/ink663.xml" ContentType="application/inkml+xml"/>
  <Override PartName="/ppt/ink/ink6630.xml" ContentType="application/inkml+xml"/>
  <Override PartName="/ppt/ink/ink6631.xml" ContentType="application/inkml+xml"/>
  <Override PartName="/ppt/ink/ink6632.xml" ContentType="application/inkml+xml"/>
  <Override PartName="/ppt/ink/ink6633.xml" ContentType="application/inkml+xml"/>
  <Override PartName="/ppt/ink/ink6634.xml" ContentType="application/inkml+xml"/>
  <Override PartName="/ppt/ink/ink6635.xml" ContentType="application/inkml+xml"/>
  <Override PartName="/ppt/ink/ink6636.xml" ContentType="application/inkml+xml"/>
  <Override PartName="/ppt/ink/ink6637.xml" ContentType="application/inkml+xml"/>
  <Override PartName="/ppt/ink/ink6638.xml" ContentType="application/inkml+xml"/>
  <Override PartName="/ppt/ink/ink6639.xml" ContentType="application/inkml+xml"/>
  <Override PartName="/ppt/ink/ink664.xml" ContentType="application/inkml+xml"/>
  <Override PartName="/ppt/ink/ink6640.xml" ContentType="application/inkml+xml"/>
  <Override PartName="/ppt/ink/ink6641.xml" ContentType="application/inkml+xml"/>
  <Override PartName="/ppt/ink/ink6642.xml" ContentType="application/inkml+xml"/>
  <Override PartName="/ppt/ink/ink6643.xml" ContentType="application/inkml+xml"/>
  <Override PartName="/ppt/ink/ink6644.xml" ContentType="application/inkml+xml"/>
  <Override PartName="/ppt/ink/ink6645.xml" ContentType="application/inkml+xml"/>
  <Override PartName="/ppt/ink/ink6646.xml" ContentType="application/inkml+xml"/>
  <Override PartName="/ppt/ink/ink6647.xml" ContentType="application/inkml+xml"/>
  <Override PartName="/ppt/ink/ink6648.xml" ContentType="application/inkml+xml"/>
  <Override PartName="/ppt/ink/ink6649.xml" ContentType="application/inkml+xml"/>
  <Override PartName="/ppt/ink/ink665.xml" ContentType="application/inkml+xml"/>
  <Override PartName="/ppt/ink/ink6650.xml" ContentType="application/inkml+xml"/>
  <Override PartName="/ppt/ink/ink6651.xml" ContentType="application/inkml+xml"/>
  <Override PartName="/ppt/ink/ink6652.xml" ContentType="application/inkml+xml"/>
  <Override PartName="/ppt/ink/ink6653.xml" ContentType="application/inkml+xml"/>
  <Override PartName="/ppt/ink/ink6654.xml" ContentType="application/inkml+xml"/>
  <Override PartName="/ppt/ink/ink6655.xml" ContentType="application/inkml+xml"/>
  <Override PartName="/ppt/ink/ink6656.xml" ContentType="application/inkml+xml"/>
  <Override PartName="/ppt/ink/ink6657.xml" ContentType="application/inkml+xml"/>
  <Override PartName="/ppt/ink/ink6658.xml" ContentType="application/inkml+xml"/>
  <Override PartName="/ppt/ink/ink6659.xml" ContentType="application/inkml+xml"/>
  <Override PartName="/ppt/ink/ink666.xml" ContentType="application/inkml+xml"/>
  <Override PartName="/ppt/ink/ink6660.xml" ContentType="application/inkml+xml"/>
  <Override PartName="/ppt/ink/ink6661.xml" ContentType="application/inkml+xml"/>
  <Override PartName="/ppt/ink/ink6662.xml" ContentType="application/inkml+xml"/>
  <Override PartName="/ppt/ink/ink6663.xml" ContentType="application/inkml+xml"/>
  <Override PartName="/ppt/ink/ink6664.xml" ContentType="application/inkml+xml"/>
  <Override PartName="/ppt/ink/ink6665.xml" ContentType="application/inkml+xml"/>
  <Override PartName="/ppt/ink/ink6666.xml" ContentType="application/inkml+xml"/>
  <Override PartName="/ppt/ink/ink6667.xml" ContentType="application/inkml+xml"/>
  <Override PartName="/ppt/ink/ink6668.xml" ContentType="application/inkml+xml"/>
  <Override PartName="/ppt/ink/ink6669.xml" ContentType="application/inkml+xml"/>
  <Override PartName="/ppt/ink/ink667.xml" ContentType="application/inkml+xml"/>
  <Override PartName="/ppt/ink/ink6670.xml" ContentType="application/inkml+xml"/>
  <Override PartName="/ppt/ink/ink6671.xml" ContentType="application/inkml+xml"/>
  <Override PartName="/ppt/ink/ink6672.xml" ContentType="application/inkml+xml"/>
  <Override PartName="/ppt/ink/ink6673.xml" ContentType="application/inkml+xml"/>
  <Override PartName="/ppt/ink/ink6674.xml" ContentType="application/inkml+xml"/>
  <Override PartName="/ppt/ink/ink6675.xml" ContentType="application/inkml+xml"/>
  <Override PartName="/ppt/ink/ink6676.xml" ContentType="application/inkml+xml"/>
  <Override PartName="/ppt/ink/ink6677.xml" ContentType="application/inkml+xml"/>
  <Override PartName="/ppt/ink/ink6678.xml" ContentType="application/inkml+xml"/>
  <Override PartName="/ppt/ink/ink6679.xml" ContentType="application/inkml+xml"/>
  <Override PartName="/ppt/ink/ink668.xml" ContentType="application/inkml+xml"/>
  <Override PartName="/ppt/ink/ink6680.xml" ContentType="application/inkml+xml"/>
  <Override PartName="/ppt/ink/ink6681.xml" ContentType="application/inkml+xml"/>
  <Override PartName="/ppt/ink/ink6682.xml" ContentType="application/inkml+xml"/>
  <Override PartName="/ppt/ink/ink6683.xml" ContentType="application/inkml+xml"/>
  <Override PartName="/ppt/ink/ink6684.xml" ContentType="application/inkml+xml"/>
  <Override PartName="/ppt/ink/ink6685.xml" ContentType="application/inkml+xml"/>
  <Override PartName="/ppt/ink/ink6686.xml" ContentType="application/inkml+xml"/>
  <Override PartName="/ppt/ink/ink6687.xml" ContentType="application/inkml+xml"/>
  <Override PartName="/ppt/ink/ink6688.xml" ContentType="application/inkml+xml"/>
  <Override PartName="/ppt/ink/ink6689.xml" ContentType="application/inkml+xml"/>
  <Override PartName="/ppt/ink/ink669.xml" ContentType="application/inkml+xml"/>
  <Override PartName="/ppt/ink/ink6690.xml" ContentType="application/inkml+xml"/>
  <Override PartName="/ppt/ink/ink6691.xml" ContentType="application/inkml+xml"/>
  <Override PartName="/ppt/ink/ink6692.xml" ContentType="application/inkml+xml"/>
  <Override PartName="/ppt/ink/ink6693.xml" ContentType="application/inkml+xml"/>
  <Override PartName="/ppt/ink/ink6694.xml" ContentType="application/inkml+xml"/>
  <Override PartName="/ppt/ink/ink6695.xml" ContentType="application/inkml+xml"/>
  <Override PartName="/ppt/ink/ink6696.xml" ContentType="application/inkml+xml"/>
  <Override PartName="/ppt/ink/ink6697.xml" ContentType="application/inkml+xml"/>
  <Override PartName="/ppt/ink/ink6698.xml" ContentType="application/inkml+xml"/>
  <Override PartName="/ppt/ink/ink6699.xml" ContentType="application/inkml+xml"/>
  <Override PartName="/ppt/ink/ink67.xml" ContentType="application/inkml+xml"/>
  <Override PartName="/ppt/ink/ink670.xml" ContentType="application/inkml+xml"/>
  <Override PartName="/ppt/ink/ink6700.xml" ContentType="application/inkml+xml"/>
  <Override PartName="/ppt/ink/ink6701.xml" ContentType="application/inkml+xml"/>
  <Override PartName="/ppt/ink/ink6702.xml" ContentType="application/inkml+xml"/>
  <Override PartName="/ppt/ink/ink6703.xml" ContentType="application/inkml+xml"/>
  <Override PartName="/ppt/ink/ink6704.xml" ContentType="application/inkml+xml"/>
  <Override PartName="/ppt/ink/ink6705.xml" ContentType="application/inkml+xml"/>
  <Override PartName="/ppt/ink/ink6706.xml" ContentType="application/inkml+xml"/>
  <Override PartName="/ppt/ink/ink6707.xml" ContentType="application/inkml+xml"/>
  <Override PartName="/ppt/ink/ink6708.xml" ContentType="application/inkml+xml"/>
  <Override PartName="/ppt/ink/ink6709.xml" ContentType="application/inkml+xml"/>
  <Override PartName="/ppt/ink/ink671.xml" ContentType="application/inkml+xml"/>
  <Override PartName="/ppt/ink/ink6710.xml" ContentType="application/inkml+xml"/>
  <Override PartName="/ppt/ink/ink6711.xml" ContentType="application/inkml+xml"/>
  <Override PartName="/ppt/ink/ink6712.xml" ContentType="application/inkml+xml"/>
  <Override PartName="/ppt/ink/ink6713.xml" ContentType="application/inkml+xml"/>
  <Override PartName="/ppt/ink/ink6714.xml" ContentType="application/inkml+xml"/>
  <Override PartName="/ppt/ink/ink6715.xml" ContentType="application/inkml+xml"/>
  <Override PartName="/ppt/ink/ink6716.xml" ContentType="application/inkml+xml"/>
  <Override PartName="/ppt/ink/ink6717.xml" ContentType="application/inkml+xml"/>
  <Override PartName="/ppt/ink/ink6718.xml" ContentType="application/inkml+xml"/>
  <Override PartName="/ppt/ink/ink6719.xml" ContentType="application/inkml+xml"/>
  <Override PartName="/ppt/ink/ink672.xml" ContentType="application/inkml+xml"/>
  <Override PartName="/ppt/ink/ink6720.xml" ContentType="application/inkml+xml"/>
  <Override PartName="/ppt/ink/ink6721.xml" ContentType="application/inkml+xml"/>
  <Override PartName="/ppt/ink/ink6722.xml" ContentType="application/inkml+xml"/>
  <Override PartName="/ppt/ink/ink6723.xml" ContentType="application/inkml+xml"/>
  <Override PartName="/ppt/ink/ink6724.xml" ContentType="application/inkml+xml"/>
  <Override PartName="/ppt/ink/ink6725.xml" ContentType="application/inkml+xml"/>
  <Override PartName="/ppt/ink/ink6726.xml" ContentType="application/inkml+xml"/>
  <Override PartName="/ppt/ink/ink6727.xml" ContentType="application/inkml+xml"/>
  <Override PartName="/ppt/ink/ink6728.xml" ContentType="application/inkml+xml"/>
  <Override PartName="/ppt/ink/ink6729.xml" ContentType="application/inkml+xml"/>
  <Override PartName="/ppt/ink/ink673.xml" ContentType="application/inkml+xml"/>
  <Override PartName="/ppt/ink/ink6730.xml" ContentType="application/inkml+xml"/>
  <Override PartName="/ppt/ink/ink6731.xml" ContentType="application/inkml+xml"/>
  <Override PartName="/ppt/ink/ink6732.xml" ContentType="application/inkml+xml"/>
  <Override PartName="/ppt/ink/ink6733.xml" ContentType="application/inkml+xml"/>
  <Override PartName="/ppt/ink/ink6734.xml" ContentType="application/inkml+xml"/>
  <Override PartName="/ppt/ink/ink6735.xml" ContentType="application/inkml+xml"/>
  <Override PartName="/ppt/ink/ink6736.xml" ContentType="application/inkml+xml"/>
  <Override PartName="/ppt/ink/ink6737.xml" ContentType="application/inkml+xml"/>
  <Override PartName="/ppt/ink/ink6738.xml" ContentType="application/inkml+xml"/>
  <Override PartName="/ppt/ink/ink6739.xml" ContentType="application/inkml+xml"/>
  <Override PartName="/ppt/ink/ink674.xml" ContentType="application/inkml+xml"/>
  <Override PartName="/ppt/ink/ink6740.xml" ContentType="application/inkml+xml"/>
  <Override PartName="/ppt/ink/ink6741.xml" ContentType="application/inkml+xml"/>
  <Override PartName="/ppt/ink/ink6742.xml" ContentType="application/inkml+xml"/>
  <Override PartName="/ppt/ink/ink6743.xml" ContentType="application/inkml+xml"/>
  <Override PartName="/ppt/ink/ink6744.xml" ContentType="application/inkml+xml"/>
  <Override PartName="/ppt/ink/ink6745.xml" ContentType="application/inkml+xml"/>
  <Override PartName="/ppt/ink/ink6746.xml" ContentType="application/inkml+xml"/>
  <Override PartName="/ppt/ink/ink6747.xml" ContentType="application/inkml+xml"/>
  <Override PartName="/ppt/ink/ink6748.xml" ContentType="application/inkml+xml"/>
  <Override PartName="/ppt/ink/ink6749.xml" ContentType="application/inkml+xml"/>
  <Override PartName="/ppt/ink/ink675.xml" ContentType="application/inkml+xml"/>
  <Override PartName="/ppt/ink/ink6750.xml" ContentType="application/inkml+xml"/>
  <Override PartName="/ppt/ink/ink6751.xml" ContentType="application/inkml+xml"/>
  <Override PartName="/ppt/ink/ink6752.xml" ContentType="application/inkml+xml"/>
  <Override PartName="/ppt/ink/ink6753.xml" ContentType="application/inkml+xml"/>
  <Override PartName="/ppt/ink/ink6754.xml" ContentType="application/inkml+xml"/>
  <Override PartName="/ppt/ink/ink6755.xml" ContentType="application/inkml+xml"/>
  <Override PartName="/ppt/ink/ink6756.xml" ContentType="application/inkml+xml"/>
  <Override PartName="/ppt/ink/ink6757.xml" ContentType="application/inkml+xml"/>
  <Override PartName="/ppt/ink/ink6758.xml" ContentType="application/inkml+xml"/>
  <Override PartName="/ppt/ink/ink6759.xml" ContentType="application/inkml+xml"/>
  <Override PartName="/ppt/ink/ink676.xml" ContentType="application/inkml+xml"/>
  <Override PartName="/ppt/ink/ink6760.xml" ContentType="application/inkml+xml"/>
  <Override PartName="/ppt/ink/ink6761.xml" ContentType="application/inkml+xml"/>
  <Override PartName="/ppt/ink/ink6762.xml" ContentType="application/inkml+xml"/>
  <Override PartName="/ppt/ink/ink6763.xml" ContentType="application/inkml+xml"/>
  <Override PartName="/ppt/ink/ink6764.xml" ContentType="application/inkml+xml"/>
  <Override PartName="/ppt/ink/ink6765.xml" ContentType="application/inkml+xml"/>
  <Override PartName="/ppt/ink/ink6766.xml" ContentType="application/inkml+xml"/>
  <Override PartName="/ppt/ink/ink6767.xml" ContentType="application/inkml+xml"/>
  <Override PartName="/ppt/ink/ink6768.xml" ContentType="application/inkml+xml"/>
  <Override PartName="/ppt/ink/ink6769.xml" ContentType="application/inkml+xml"/>
  <Override PartName="/ppt/ink/ink677.xml" ContentType="application/inkml+xml"/>
  <Override PartName="/ppt/ink/ink6770.xml" ContentType="application/inkml+xml"/>
  <Override PartName="/ppt/ink/ink6771.xml" ContentType="application/inkml+xml"/>
  <Override PartName="/ppt/ink/ink6772.xml" ContentType="application/inkml+xml"/>
  <Override PartName="/ppt/ink/ink6773.xml" ContentType="application/inkml+xml"/>
  <Override PartName="/ppt/ink/ink6774.xml" ContentType="application/inkml+xml"/>
  <Override PartName="/ppt/ink/ink6775.xml" ContentType="application/inkml+xml"/>
  <Override PartName="/ppt/ink/ink6776.xml" ContentType="application/inkml+xml"/>
  <Override PartName="/ppt/ink/ink6777.xml" ContentType="application/inkml+xml"/>
  <Override PartName="/ppt/ink/ink6778.xml" ContentType="application/inkml+xml"/>
  <Override PartName="/ppt/ink/ink6779.xml" ContentType="application/inkml+xml"/>
  <Override PartName="/ppt/ink/ink678.xml" ContentType="application/inkml+xml"/>
  <Override PartName="/ppt/ink/ink6780.xml" ContentType="application/inkml+xml"/>
  <Override PartName="/ppt/ink/ink6781.xml" ContentType="application/inkml+xml"/>
  <Override PartName="/ppt/ink/ink6782.xml" ContentType="application/inkml+xml"/>
  <Override PartName="/ppt/ink/ink6783.xml" ContentType="application/inkml+xml"/>
  <Override PartName="/ppt/ink/ink6784.xml" ContentType="application/inkml+xml"/>
  <Override PartName="/ppt/ink/ink6785.xml" ContentType="application/inkml+xml"/>
  <Override PartName="/ppt/ink/ink6786.xml" ContentType="application/inkml+xml"/>
  <Override PartName="/ppt/ink/ink6787.xml" ContentType="application/inkml+xml"/>
  <Override PartName="/ppt/ink/ink6788.xml" ContentType="application/inkml+xml"/>
  <Override PartName="/ppt/ink/ink6789.xml" ContentType="application/inkml+xml"/>
  <Override PartName="/ppt/ink/ink679.xml" ContentType="application/inkml+xml"/>
  <Override PartName="/ppt/ink/ink6790.xml" ContentType="application/inkml+xml"/>
  <Override PartName="/ppt/ink/ink6791.xml" ContentType="application/inkml+xml"/>
  <Override PartName="/ppt/ink/ink6792.xml" ContentType="application/inkml+xml"/>
  <Override PartName="/ppt/ink/ink6793.xml" ContentType="application/inkml+xml"/>
  <Override PartName="/ppt/ink/ink6794.xml" ContentType="application/inkml+xml"/>
  <Override PartName="/ppt/ink/ink6795.xml" ContentType="application/inkml+xml"/>
  <Override PartName="/ppt/ink/ink6796.xml" ContentType="application/inkml+xml"/>
  <Override PartName="/ppt/ink/ink6797.xml" ContentType="application/inkml+xml"/>
  <Override PartName="/ppt/ink/ink6798.xml" ContentType="application/inkml+xml"/>
  <Override PartName="/ppt/ink/ink6799.xml" ContentType="application/inkml+xml"/>
  <Override PartName="/ppt/ink/ink68.xml" ContentType="application/inkml+xml"/>
  <Override PartName="/ppt/ink/ink680.xml" ContentType="application/inkml+xml"/>
  <Override PartName="/ppt/ink/ink6800.xml" ContentType="application/inkml+xml"/>
  <Override PartName="/ppt/ink/ink6801.xml" ContentType="application/inkml+xml"/>
  <Override PartName="/ppt/ink/ink6802.xml" ContentType="application/inkml+xml"/>
  <Override PartName="/ppt/ink/ink6803.xml" ContentType="application/inkml+xml"/>
  <Override PartName="/ppt/ink/ink6804.xml" ContentType="application/inkml+xml"/>
  <Override PartName="/ppt/ink/ink6805.xml" ContentType="application/inkml+xml"/>
  <Override PartName="/ppt/ink/ink6806.xml" ContentType="application/inkml+xml"/>
  <Override PartName="/ppt/ink/ink6807.xml" ContentType="application/inkml+xml"/>
  <Override PartName="/ppt/ink/ink6808.xml" ContentType="application/inkml+xml"/>
  <Override PartName="/ppt/ink/ink6809.xml" ContentType="application/inkml+xml"/>
  <Override PartName="/ppt/ink/ink681.xml" ContentType="application/inkml+xml"/>
  <Override PartName="/ppt/ink/ink6810.xml" ContentType="application/inkml+xml"/>
  <Override PartName="/ppt/ink/ink6811.xml" ContentType="application/inkml+xml"/>
  <Override PartName="/ppt/ink/ink6812.xml" ContentType="application/inkml+xml"/>
  <Override PartName="/ppt/ink/ink6813.xml" ContentType="application/inkml+xml"/>
  <Override PartName="/ppt/ink/ink682.xml" ContentType="application/inkml+xml"/>
  <Override PartName="/ppt/ink/ink683.xml" ContentType="application/inkml+xml"/>
  <Override PartName="/ppt/ink/ink684.xml" ContentType="application/inkml+xml"/>
  <Override PartName="/ppt/ink/ink685.xml" ContentType="application/inkml+xml"/>
  <Override PartName="/ppt/ink/ink686.xml" ContentType="application/inkml+xml"/>
  <Override PartName="/ppt/ink/ink687.xml" ContentType="application/inkml+xml"/>
  <Override PartName="/ppt/ink/ink688.xml" ContentType="application/inkml+xml"/>
  <Override PartName="/ppt/ink/ink689.xml" ContentType="application/inkml+xml"/>
  <Override PartName="/ppt/ink/ink69.xml" ContentType="application/inkml+xml"/>
  <Override PartName="/ppt/ink/ink690.xml" ContentType="application/inkml+xml"/>
  <Override PartName="/ppt/ink/ink691.xml" ContentType="application/inkml+xml"/>
  <Override PartName="/ppt/ink/ink692.xml" ContentType="application/inkml+xml"/>
  <Override PartName="/ppt/ink/ink693.xml" ContentType="application/inkml+xml"/>
  <Override PartName="/ppt/ink/ink694.xml" ContentType="application/inkml+xml"/>
  <Override PartName="/ppt/ink/ink695.xml" ContentType="application/inkml+xml"/>
  <Override PartName="/ppt/ink/ink696.xml" ContentType="application/inkml+xml"/>
  <Override PartName="/ppt/ink/ink697.xml" ContentType="application/inkml+xml"/>
  <Override PartName="/ppt/ink/ink698.xml" ContentType="application/inkml+xml"/>
  <Override PartName="/ppt/ink/ink699.xml" ContentType="application/inkml+xml"/>
  <Override PartName="/ppt/ink/ink7.xml" ContentType="application/inkml+xml"/>
  <Override PartName="/ppt/ink/ink70.xml" ContentType="application/inkml+xml"/>
  <Override PartName="/ppt/ink/ink700.xml" ContentType="application/inkml+xml"/>
  <Override PartName="/ppt/ink/ink701.xml" ContentType="application/inkml+xml"/>
  <Override PartName="/ppt/ink/ink702.xml" ContentType="application/inkml+xml"/>
  <Override PartName="/ppt/ink/ink703.xml" ContentType="application/inkml+xml"/>
  <Override PartName="/ppt/ink/ink704.xml" ContentType="application/inkml+xml"/>
  <Override PartName="/ppt/ink/ink705.xml" ContentType="application/inkml+xml"/>
  <Override PartName="/ppt/ink/ink706.xml" ContentType="application/inkml+xml"/>
  <Override PartName="/ppt/ink/ink707.xml" ContentType="application/inkml+xml"/>
  <Override PartName="/ppt/ink/ink708.xml" ContentType="application/inkml+xml"/>
  <Override PartName="/ppt/ink/ink709.xml" ContentType="application/inkml+xml"/>
  <Override PartName="/ppt/ink/ink71.xml" ContentType="application/inkml+xml"/>
  <Override PartName="/ppt/ink/ink710.xml" ContentType="application/inkml+xml"/>
  <Override PartName="/ppt/ink/ink711.xml" ContentType="application/inkml+xml"/>
  <Override PartName="/ppt/ink/ink712.xml" ContentType="application/inkml+xml"/>
  <Override PartName="/ppt/ink/ink713.xml" ContentType="application/inkml+xml"/>
  <Override PartName="/ppt/ink/ink714.xml" ContentType="application/inkml+xml"/>
  <Override PartName="/ppt/ink/ink715.xml" ContentType="application/inkml+xml"/>
  <Override PartName="/ppt/ink/ink716.xml" ContentType="application/inkml+xml"/>
  <Override PartName="/ppt/ink/ink717.xml" ContentType="application/inkml+xml"/>
  <Override PartName="/ppt/ink/ink718.xml" ContentType="application/inkml+xml"/>
  <Override PartName="/ppt/ink/ink719.xml" ContentType="application/inkml+xml"/>
  <Override PartName="/ppt/ink/ink72.xml" ContentType="application/inkml+xml"/>
  <Override PartName="/ppt/ink/ink720.xml" ContentType="application/inkml+xml"/>
  <Override PartName="/ppt/ink/ink721.xml" ContentType="application/inkml+xml"/>
  <Override PartName="/ppt/ink/ink722.xml" ContentType="application/inkml+xml"/>
  <Override PartName="/ppt/ink/ink723.xml" ContentType="application/inkml+xml"/>
  <Override PartName="/ppt/ink/ink724.xml" ContentType="application/inkml+xml"/>
  <Override PartName="/ppt/ink/ink725.xml" ContentType="application/inkml+xml"/>
  <Override PartName="/ppt/ink/ink726.xml" ContentType="application/inkml+xml"/>
  <Override PartName="/ppt/ink/ink727.xml" ContentType="application/inkml+xml"/>
  <Override PartName="/ppt/ink/ink728.xml" ContentType="application/inkml+xml"/>
  <Override PartName="/ppt/ink/ink729.xml" ContentType="application/inkml+xml"/>
  <Override PartName="/ppt/ink/ink73.xml" ContentType="application/inkml+xml"/>
  <Override PartName="/ppt/ink/ink730.xml" ContentType="application/inkml+xml"/>
  <Override PartName="/ppt/ink/ink731.xml" ContentType="application/inkml+xml"/>
  <Override PartName="/ppt/ink/ink732.xml" ContentType="application/inkml+xml"/>
  <Override PartName="/ppt/ink/ink733.xml" ContentType="application/inkml+xml"/>
  <Override PartName="/ppt/ink/ink734.xml" ContentType="application/inkml+xml"/>
  <Override PartName="/ppt/ink/ink735.xml" ContentType="application/inkml+xml"/>
  <Override PartName="/ppt/ink/ink736.xml" ContentType="application/inkml+xml"/>
  <Override PartName="/ppt/ink/ink737.xml" ContentType="application/inkml+xml"/>
  <Override PartName="/ppt/ink/ink738.xml" ContentType="application/inkml+xml"/>
  <Override PartName="/ppt/ink/ink739.xml" ContentType="application/inkml+xml"/>
  <Override PartName="/ppt/ink/ink74.xml" ContentType="application/inkml+xml"/>
  <Override PartName="/ppt/ink/ink740.xml" ContentType="application/inkml+xml"/>
  <Override PartName="/ppt/ink/ink741.xml" ContentType="application/inkml+xml"/>
  <Override PartName="/ppt/ink/ink742.xml" ContentType="application/inkml+xml"/>
  <Override PartName="/ppt/ink/ink743.xml" ContentType="application/inkml+xml"/>
  <Override PartName="/ppt/ink/ink744.xml" ContentType="application/inkml+xml"/>
  <Override PartName="/ppt/ink/ink745.xml" ContentType="application/inkml+xml"/>
  <Override PartName="/ppt/ink/ink746.xml" ContentType="application/inkml+xml"/>
  <Override PartName="/ppt/ink/ink747.xml" ContentType="application/inkml+xml"/>
  <Override PartName="/ppt/ink/ink748.xml" ContentType="application/inkml+xml"/>
  <Override PartName="/ppt/ink/ink749.xml" ContentType="application/inkml+xml"/>
  <Override PartName="/ppt/ink/ink75.xml" ContentType="application/inkml+xml"/>
  <Override PartName="/ppt/ink/ink750.xml" ContentType="application/inkml+xml"/>
  <Override PartName="/ppt/ink/ink751.xml" ContentType="application/inkml+xml"/>
  <Override PartName="/ppt/ink/ink752.xml" ContentType="application/inkml+xml"/>
  <Override PartName="/ppt/ink/ink753.xml" ContentType="application/inkml+xml"/>
  <Override PartName="/ppt/ink/ink754.xml" ContentType="application/inkml+xml"/>
  <Override PartName="/ppt/ink/ink755.xml" ContentType="application/inkml+xml"/>
  <Override PartName="/ppt/ink/ink756.xml" ContentType="application/inkml+xml"/>
  <Override PartName="/ppt/ink/ink757.xml" ContentType="application/inkml+xml"/>
  <Override PartName="/ppt/ink/ink758.xml" ContentType="application/inkml+xml"/>
  <Override PartName="/ppt/ink/ink759.xml" ContentType="application/inkml+xml"/>
  <Override PartName="/ppt/ink/ink76.xml" ContentType="application/inkml+xml"/>
  <Override PartName="/ppt/ink/ink760.xml" ContentType="application/inkml+xml"/>
  <Override PartName="/ppt/ink/ink761.xml" ContentType="application/inkml+xml"/>
  <Override PartName="/ppt/ink/ink762.xml" ContentType="application/inkml+xml"/>
  <Override PartName="/ppt/ink/ink763.xml" ContentType="application/inkml+xml"/>
  <Override PartName="/ppt/ink/ink764.xml" ContentType="application/inkml+xml"/>
  <Override PartName="/ppt/ink/ink765.xml" ContentType="application/inkml+xml"/>
  <Override PartName="/ppt/ink/ink766.xml" ContentType="application/inkml+xml"/>
  <Override PartName="/ppt/ink/ink767.xml" ContentType="application/inkml+xml"/>
  <Override PartName="/ppt/ink/ink768.xml" ContentType="application/inkml+xml"/>
  <Override PartName="/ppt/ink/ink769.xml" ContentType="application/inkml+xml"/>
  <Override PartName="/ppt/ink/ink77.xml" ContentType="application/inkml+xml"/>
  <Override PartName="/ppt/ink/ink770.xml" ContentType="application/inkml+xml"/>
  <Override PartName="/ppt/ink/ink771.xml" ContentType="application/inkml+xml"/>
  <Override PartName="/ppt/ink/ink772.xml" ContentType="application/inkml+xml"/>
  <Override PartName="/ppt/ink/ink773.xml" ContentType="application/inkml+xml"/>
  <Override PartName="/ppt/ink/ink774.xml" ContentType="application/inkml+xml"/>
  <Override PartName="/ppt/ink/ink775.xml" ContentType="application/inkml+xml"/>
  <Override PartName="/ppt/ink/ink776.xml" ContentType="application/inkml+xml"/>
  <Override PartName="/ppt/ink/ink777.xml" ContentType="application/inkml+xml"/>
  <Override PartName="/ppt/ink/ink778.xml" ContentType="application/inkml+xml"/>
  <Override PartName="/ppt/ink/ink779.xml" ContentType="application/inkml+xml"/>
  <Override PartName="/ppt/ink/ink78.xml" ContentType="application/inkml+xml"/>
  <Override PartName="/ppt/ink/ink780.xml" ContentType="application/inkml+xml"/>
  <Override PartName="/ppt/ink/ink781.xml" ContentType="application/inkml+xml"/>
  <Override PartName="/ppt/ink/ink782.xml" ContentType="application/inkml+xml"/>
  <Override PartName="/ppt/ink/ink783.xml" ContentType="application/inkml+xml"/>
  <Override PartName="/ppt/ink/ink784.xml" ContentType="application/inkml+xml"/>
  <Override PartName="/ppt/ink/ink785.xml" ContentType="application/inkml+xml"/>
  <Override PartName="/ppt/ink/ink786.xml" ContentType="application/inkml+xml"/>
  <Override PartName="/ppt/ink/ink787.xml" ContentType="application/inkml+xml"/>
  <Override PartName="/ppt/ink/ink788.xml" ContentType="application/inkml+xml"/>
  <Override PartName="/ppt/ink/ink789.xml" ContentType="application/inkml+xml"/>
  <Override PartName="/ppt/ink/ink79.xml" ContentType="application/inkml+xml"/>
  <Override PartName="/ppt/ink/ink790.xml" ContentType="application/inkml+xml"/>
  <Override PartName="/ppt/ink/ink791.xml" ContentType="application/inkml+xml"/>
  <Override PartName="/ppt/ink/ink792.xml" ContentType="application/inkml+xml"/>
  <Override PartName="/ppt/ink/ink793.xml" ContentType="application/inkml+xml"/>
  <Override PartName="/ppt/ink/ink794.xml" ContentType="application/inkml+xml"/>
  <Override PartName="/ppt/ink/ink795.xml" ContentType="application/inkml+xml"/>
  <Override PartName="/ppt/ink/ink796.xml" ContentType="application/inkml+xml"/>
  <Override PartName="/ppt/ink/ink797.xml" ContentType="application/inkml+xml"/>
  <Override PartName="/ppt/ink/ink798.xml" ContentType="application/inkml+xml"/>
  <Override PartName="/ppt/ink/ink799.xml" ContentType="application/inkml+xml"/>
  <Override PartName="/ppt/ink/ink8.xml" ContentType="application/inkml+xml"/>
  <Override PartName="/ppt/ink/ink80.xml" ContentType="application/inkml+xml"/>
  <Override PartName="/ppt/ink/ink800.xml" ContentType="application/inkml+xml"/>
  <Override PartName="/ppt/ink/ink801.xml" ContentType="application/inkml+xml"/>
  <Override PartName="/ppt/ink/ink802.xml" ContentType="application/inkml+xml"/>
  <Override PartName="/ppt/ink/ink803.xml" ContentType="application/inkml+xml"/>
  <Override PartName="/ppt/ink/ink804.xml" ContentType="application/inkml+xml"/>
  <Override PartName="/ppt/ink/ink805.xml" ContentType="application/inkml+xml"/>
  <Override PartName="/ppt/ink/ink806.xml" ContentType="application/inkml+xml"/>
  <Override PartName="/ppt/ink/ink807.xml" ContentType="application/inkml+xml"/>
  <Override PartName="/ppt/ink/ink808.xml" ContentType="application/inkml+xml"/>
  <Override PartName="/ppt/ink/ink809.xml" ContentType="application/inkml+xml"/>
  <Override PartName="/ppt/ink/ink81.xml" ContentType="application/inkml+xml"/>
  <Override PartName="/ppt/ink/ink810.xml" ContentType="application/inkml+xml"/>
  <Override PartName="/ppt/ink/ink811.xml" ContentType="application/inkml+xml"/>
  <Override PartName="/ppt/ink/ink812.xml" ContentType="application/inkml+xml"/>
  <Override PartName="/ppt/ink/ink813.xml" ContentType="application/inkml+xml"/>
  <Override PartName="/ppt/ink/ink814.xml" ContentType="application/inkml+xml"/>
  <Override PartName="/ppt/ink/ink815.xml" ContentType="application/inkml+xml"/>
  <Override PartName="/ppt/ink/ink816.xml" ContentType="application/inkml+xml"/>
  <Override PartName="/ppt/ink/ink817.xml" ContentType="application/inkml+xml"/>
  <Override PartName="/ppt/ink/ink818.xml" ContentType="application/inkml+xml"/>
  <Override PartName="/ppt/ink/ink819.xml" ContentType="application/inkml+xml"/>
  <Override PartName="/ppt/ink/ink82.xml" ContentType="application/inkml+xml"/>
  <Override PartName="/ppt/ink/ink820.xml" ContentType="application/inkml+xml"/>
  <Override PartName="/ppt/ink/ink821.xml" ContentType="application/inkml+xml"/>
  <Override PartName="/ppt/ink/ink822.xml" ContentType="application/inkml+xml"/>
  <Override PartName="/ppt/ink/ink823.xml" ContentType="application/inkml+xml"/>
  <Override PartName="/ppt/ink/ink824.xml" ContentType="application/inkml+xml"/>
  <Override PartName="/ppt/ink/ink825.xml" ContentType="application/inkml+xml"/>
  <Override PartName="/ppt/ink/ink826.xml" ContentType="application/inkml+xml"/>
  <Override PartName="/ppt/ink/ink827.xml" ContentType="application/inkml+xml"/>
  <Override PartName="/ppt/ink/ink828.xml" ContentType="application/inkml+xml"/>
  <Override PartName="/ppt/ink/ink829.xml" ContentType="application/inkml+xml"/>
  <Override PartName="/ppt/ink/ink83.xml" ContentType="application/inkml+xml"/>
  <Override PartName="/ppt/ink/ink830.xml" ContentType="application/inkml+xml"/>
  <Override PartName="/ppt/ink/ink831.xml" ContentType="application/inkml+xml"/>
  <Override PartName="/ppt/ink/ink832.xml" ContentType="application/inkml+xml"/>
  <Override PartName="/ppt/ink/ink833.xml" ContentType="application/inkml+xml"/>
  <Override PartName="/ppt/ink/ink834.xml" ContentType="application/inkml+xml"/>
  <Override PartName="/ppt/ink/ink835.xml" ContentType="application/inkml+xml"/>
  <Override PartName="/ppt/ink/ink836.xml" ContentType="application/inkml+xml"/>
  <Override PartName="/ppt/ink/ink837.xml" ContentType="application/inkml+xml"/>
  <Override PartName="/ppt/ink/ink838.xml" ContentType="application/inkml+xml"/>
  <Override PartName="/ppt/ink/ink839.xml" ContentType="application/inkml+xml"/>
  <Override PartName="/ppt/ink/ink84.xml" ContentType="application/inkml+xml"/>
  <Override PartName="/ppt/ink/ink840.xml" ContentType="application/inkml+xml"/>
  <Override PartName="/ppt/ink/ink841.xml" ContentType="application/inkml+xml"/>
  <Override PartName="/ppt/ink/ink842.xml" ContentType="application/inkml+xml"/>
  <Override PartName="/ppt/ink/ink843.xml" ContentType="application/inkml+xml"/>
  <Override PartName="/ppt/ink/ink844.xml" ContentType="application/inkml+xml"/>
  <Override PartName="/ppt/ink/ink845.xml" ContentType="application/inkml+xml"/>
  <Override PartName="/ppt/ink/ink846.xml" ContentType="application/inkml+xml"/>
  <Override PartName="/ppt/ink/ink847.xml" ContentType="application/inkml+xml"/>
  <Override PartName="/ppt/ink/ink848.xml" ContentType="application/inkml+xml"/>
  <Override PartName="/ppt/ink/ink849.xml" ContentType="application/inkml+xml"/>
  <Override PartName="/ppt/ink/ink85.xml" ContentType="application/inkml+xml"/>
  <Override PartName="/ppt/ink/ink850.xml" ContentType="application/inkml+xml"/>
  <Override PartName="/ppt/ink/ink851.xml" ContentType="application/inkml+xml"/>
  <Override PartName="/ppt/ink/ink852.xml" ContentType="application/inkml+xml"/>
  <Override PartName="/ppt/ink/ink853.xml" ContentType="application/inkml+xml"/>
  <Override PartName="/ppt/ink/ink854.xml" ContentType="application/inkml+xml"/>
  <Override PartName="/ppt/ink/ink855.xml" ContentType="application/inkml+xml"/>
  <Override PartName="/ppt/ink/ink856.xml" ContentType="application/inkml+xml"/>
  <Override PartName="/ppt/ink/ink857.xml" ContentType="application/inkml+xml"/>
  <Override PartName="/ppt/ink/ink858.xml" ContentType="application/inkml+xml"/>
  <Override PartName="/ppt/ink/ink859.xml" ContentType="application/inkml+xml"/>
  <Override PartName="/ppt/ink/ink86.xml" ContentType="application/inkml+xml"/>
  <Override PartName="/ppt/ink/ink860.xml" ContentType="application/inkml+xml"/>
  <Override PartName="/ppt/ink/ink861.xml" ContentType="application/inkml+xml"/>
  <Override PartName="/ppt/ink/ink862.xml" ContentType="application/inkml+xml"/>
  <Override PartName="/ppt/ink/ink863.xml" ContentType="application/inkml+xml"/>
  <Override PartName="/ppt/ink/ink864.xml" ContentType="application/inkml+xml"/>
  <Override PartName="/ppt/ink/ink865.xml" ContentType="application/inkml+xml"/>
  <Override PartName="/ppt/ink/ink866.xml" ContentType="application/inkml+xml"/>
  <Override PartName="/ppt/ink/ink867.xml" ContentType="application/inkml+xml"/>
  <Override PartName="/ppt/ink/ink868.xml" ContentType="application/inkml+xml"/>
  <Override PartName="/ppt/ink/ink869.xml" ContentType="application/inkml+xml"/>
  <Override PartName="/ppt/ink/ink87.xml" ContentType="application/inkml+xml"/>
  <Override PartName="/ppt/ink/ink870.xml" ContentType="application/inkml+xml"/>
  <Override PartName="/ppt/ink/ink871.xml" ContentType="application/inkml+xml"/>
  <Override PartName="/ppt/ink/ink872.xml" ContentType="application/inkml+xml"/>
  <Override PartName="/ppt/ink/ink873.xml" ContentType="application/inkml+xml"/>
  <Override PartName="/ppt/ink/ink874.xml" ContentType="application/inkml+xml"/>
  <Override PartName="/ppt/ink/ink875.xml" ContentType="application/inkml+xml"/>
  <Override PartName="/ppt/ink/ink876.xml" ContentType="application/inkml+xml"/>
  <Override PartName="/ppt/ink/ink877.xml" ContentType="application/inkml+xml"/>
  <Override PartName="/ppt/ink/ink878.xml" ContentType="application/inkml+xml"/>
  <Override PartName="/ppt/ink/ink879.xml" ContentType="application/inkml+xml"/>
  <Override PartName="/ppt/ink/ink88.xml" ContentType="application/inkml+xml"/>
  <Override PartName="/ppt/ink/ink880.xml" ContentType="application/inkml+xml"/>
  <Override PartName="/ppt/ink/ink881.xml" ContentType="application/inkml+xml"/>
  <Override PartName="/ppt/ink/ink882.xml" ContentType="application/inkml+xml"/>
  <Override PartName="/ppt/ink/ink883.xml" ContentType="application/inkml+xml"/>
  <Override PartName="/ppt/ink/ink884.xml" ContentType="application/inkml+xml"/>
  <Override PartName="/ppt/ink/ink885.xml" ContentType="application/inkml+xml"/>
  <Override PartName="/ppt/ink/ink886.xml" ContentType="application/inkml+xml"/>
  <Override PartName="/ppt/ink/ink887.xml" ContentType="application/inkml+xml"/>
  <Override PartName="/ppt/ink/ink888.xml" ContentType="application/inkml+xml"/>
  <Override PartName="/ppt/ink/ink889.xml" ContentType="application/inkml+xml"/>
  <Override PartName="/ppt/ink/ink89.xml" ContentType="application/inkml+xml"/>
  <Override PartName="/ppt/ink/ink890.xml" ContentType="application/inkml+xml"/>
  <Override PartName="/ppt/ink/ink891.xml" ContentType="application/inkml+xml"/>
  <Override PartName="/ppt/ink/ink892.xml" ContentType="application/inkml+xml"/>
  <Override PartName="/ppt/ink/ink893.xml" ContentType="application/inkml+xml"/>
  <Override PartName="/ppt/ink/ink894.xml" ContentType="application/inkml+xml"/>
  <Override PartName="/ppt/ink/ink895.xml" ContentType="application/inkml+xml"/>
  <Override PartName="/ppt/ink/ink896.xml" ContentType="application/inkml+xml"/>
  <Override PartName="/ppt/ink/ink897.xml" ContentType="application/inkml+xml"/>
  <Override PartName="/ppt/ink/ink898.xml" ContentType="application/inkml+xml"/>
  <Override PartName="/ppt/ink/ink899.xml" ContentType="application/inkml+xml"/>
  <Override PartName="/ppt/ink/ink9.xml" ContentType="application/inkml+xml"/>
  <Override PartName="/ppt/ink/ink90.xml" ContentType="application/inkml+xml"/>
  <Override PartName="/ppt/ink/ink900.xml" ContentType="application/inkml+xml"/>
  <Override PartName="/ppt/ink/ink901.xml" ContentType="application/inkml+xml"/>
  <Override PartName="/ppt/ink/ink902.xml" ContentType="application/inkml+xml"/>
  <Override PartName="/ppt/ink/ink903.xml" ContentType="application/inkml+xml"/>
  <Override PartName="/ppt/ink/ink904.xml" ContentType="application/inkml+xml"/>
  <Override PartName="/ppt/ink/ink905.xml" ContentType="application/inkml+xml"/>
  <Override PartName="/ppt/ink/ink906.xml" ContentType="application/inkml+xml"/>
  <Override PartName="/ppt/ink/ink907.xml" ContentType="application/inkml+xml"/>
  <Override PartName="/ppt/ink/ink908.xml" ContentType="application/inkml+xml"/>
  <Override PartName="/ppt/ink/ink909.xml" ContentType="application/inkml+xml"/>
  <Override PartName="/ppt/ink/ink91.xml" ContentType="application/inkml+xml"/>
  <Override PartName="/ppt/ink/ink910.xml" ContentType="application/inkml+xml"/>
  <Override PartName="/ppt/ink/ink911.xml" ContentType="application/inkml+xml"/>
  <Override PartName="/ppt/ink/ink912.xml" ContentType="application/inkml+xml"/>
  <Override PartName="/ppt/ink/ink913.xml" ContentType="application/inkml+xml"/>
  <Override PartName="/ppt/ink/ink914.xml" ContentType="application/inkml+xml"/>
  <Override PartName="/ppt/ink/ink915.xml" ContentType="application/inkml+xml"/>
  <Override PartName="/ppt/ink/ink916.xml" ContentType="application/inkml+xml"/>
  <Override PartName="/ppt/ink/ink917.xml" ContentType="application/inkml+xml"/>
  <Override PartName="/ppt/ink/ink918.xml" ContentType="application/inkml+xml"/>
  <Override PartName="/ppt/ink/ink919.xml" ContentType="application/inkml+xml"/>
  <Override PartName="/ppt/ink/ink92.xml" ContentType="application/inkml+xml"/>
  <Override PartName="/ppt/ink/ink920.xml" ContentType="application/inkml+xml"/>
  <Override PartName="/ppt/ink/ink921.xml" ContentType="application/inkml+xml"/>
  <Override PartName="/ppt/ink/ink922.xml" ContentType="application/inkml+xml"/>
  <Override PartName="/ppt/ink/ink923.xml" ContentType="application/inkml+xml"/>
  <Override PartName="/ppt/ink/ink924.xml" ContentType="application/inkml+xml"/>
  <Override PartName="/ppt/ink/ink925.xml" ContentType="application/inkml+xml"/>
  <Override PartName="/ppt/ink/ink926.xml" ContentType="application/inkml+xml"/>
  <Override PartName="/ppt/ink/ink927.xml" ContentType="application/inkml+xml"/>
  <Override PartName="/ppt/ink/ink928.xml" ContentType="application/inkml+xml"/>
  <Override PartName="/ppt/ink/ink929.xml" ContentType="application/inkml+xml"/>
  <Override PartName="/ppt/ink/ink93.xml" ContentType="application/inkml+xml"/>
  <Override PartName="/ppt/ink/ink930.xml" ContentType="application/inkml+xml"/>
  <Override PartName="/ppt/ink/ink931.xml" ContentType="application/inkml+xml"/>
  <Override PartName="/ppt/ink/ink932.xml" ContentType="application/inkml+xml"/>
  <Override PartName="/ppt/ink/ink933.xml" ContentType="application/inkml+xml"/>
  <Override PartName="/ppt/ink/ink934.xml" ContentType="application/inkml+xml"/>
  <Override PartName="/ppt/ink/ink935.xml" ContentType="application/inkml+xml"/>
  <Override PartName="/ppt/ink/ink936.xml" ContentType="application/inkml+xml"/>
  <Override PartName="/ppt/ink/ink937.xml" ContentType="application/inkml+xml"/>
  <Override PartName="/ppt/ink/ink938.xml" ContentType="application/inkml+xml"/>
  <Override PartName="/ppt/ink/ink939.xml" ContentType="application/inkml+xml"/>
  <Override PartName="/ppt/ink/ink94.xml" ContentType="application/inkml+xml"/>
  <Override PartName="/ppt/ink/ink940.xml" ContentType="application/inkml+xml"/>
  <Override PartName="/ppt/ink/ink941.xml" ContentType="application/inkml+xml"/>
  <Override PartName="/ppt/ink/ink942.xml" ContentType="application/inkml+xml"/>
  <Override PartName="/ppt/ink/ink943.xml" ContentType="application/inkml+xml"/>
  <Override PartName="/ppt/ink/ink944.xml" ContentType="application/inkml+xml"/>
  <Override PartName="/ppt/ink/ink945.xml" ContentType="application/inkml+xml"/>
  <Override PartName="/ppt/ink/ink946.xml" ContentType="application/inkml+xml"/>
  <Override PartName="/ppt/ink/ink947.xml" ContentType="application/inkml+xml"/>
  <Override PartName="/ppt/ink/ink948.xml" ContentType="application/inkml+xml"/>
  <Override PartName="/ppt/ink/ink949.xml" ContentType="application/inkml+xml"/>
  <Override PartName="/ppt/ink/ink95.xml" ContentType="application/inkml+xml"/>
  <Override PartName="/ppt/ink/ink950.xml" ContentType="application/inkml+xml"/>
  <Override PartName="/ppt/ink/ink951.xml" ContentType="application/inkml+xml"/>
  <Override PartName="/ppt/ink/ink952.xml" ContentType="application/inkml+xml"/>
  <Override PartName="/ppt/ink/ink953.xml" ContentType="application/inkml+xml"/>
  <Override PartName="/ppt/ink/ink954.xml" ContentType="application/inkml+xml"/>
  <Override PartName="/ppt/ink/ink955.xml" ContentType="application/inkml+xml"/>
  <Override PartName="/ppt/ink/ink956.xml" ContentType="application/inkml+xml"/>
  <Override PartName="/ppt/ink/ink957.xml" ContentType="application/inkml+xml"/>
  <Override PartName="/ppt/ink/ink958.xml" ContentType="application/inkml+xml"/>
  <Override PartName="/ppt/ink/ink959.xml" ContentType="application/inkml+xml"/>
  <Override PartName="/ppt/ink/ink96.xml" ContentType="application/inkml+xml"/>
  <Override PartName="/ppt/ink/ink960.xml" ContentType="application/inkml+xml"/>
  <Override PartName="/ppt/ink/ink961.xml" ContentType="application/inkml+xml"/>
  <Override PartName="/ppt/ink/ink962.xml" ContentType="application/inkml+xml"/>
  <Override PartName="/ppt/ink/ink963.xml" ContentType="application/inkml+xml"/>
  <Override PartName="/ppt/ink/ink964.xml" ContentType="application/inkml+xml"/>
  <Override PartName="/ppt/ink/ink965.xml" ContentType="application/inkml+xml"/>
  <Override PartName="/ppt/ink/ink966.xml" ContentType="application/inkml+xml"/>
  <Override PartName="/ppt/ink/ink967.xml" ContentType="application/inkml+xml"/>
  <Override PartName="/ppt/ink/ink968.xml" ContentType="application/inkml+xml"/>
  <Override PartName="/ppt/ink/ink969.xml" ContentType="application/inkml+xml"/>
  <Override PartName="/ppt/ink/ink97.xml" ContentType="application/inkml+xml"/>
  <Override PartName="/ppt/ink/ink970.xml" ContentType="application/inkml+xml"/>
  <Override PartName="/ppt/ink/ink971.xml" ContentType="application/inkml+xml"/>
  <Override PartName="/ppt/ink/ink972.xml" ContentType="application/inkml+xml"/>
  <Override PartName="/ppt/ink/ink973.xml" ContentType="application/inkml+xml"/>
  <Override PartName="/ppt/ink/ink974.xml" ContentType="application/inkml+xml"/>
  <Override PartName="/ppt/ink/ink975.xml" ContentType="application/inkml+xml"/>
  <Override PartName="/ppt/ink/ink976.xml" ContentType="application/inkml+xml"/>
  <Override PartName="/ppt/ink/ink977.xml" ContentType="application/inkml+xml"/>
  <Override PartName="/ppt/ink/ink978.xml" ContentType="application/inkml+xml"/>
  <Override PartName="/ppt/ink/ink979.xml" ContentType="application/inkml+xml"/>
  <Override PartName="/ppt/ink/ink98.xml" ContentType="application/inkml+xml"/>
  <Override PartName="/ppt/ink/ink980.xml" ContentType="application/inkml+xml"/>
  <Override PartName="/ppt/ink/ink981.xml" ContentType="application/inkml+xml"/>
  <Override PartName="/ppt/ink/ink982.xml" ContentType="application/inkml+xml"/>
  <Override PartName="/ppt/ink/ink983.xml" ContentType="application/inkml+xml"/>
  <Override PartName="/ppt/ink/ink984.xml" ContentType="application/inkml+xml"/>
  <Override PartName="/ppt/ink/ink985.xml" ContentType="application/inkml+xml"/>
  <Override PartName="/ppt/ink/ink986.xml" ContentType="application/inkml+xml"/>
  <Override PartName="/ppt/ink/ink987.xml" ContentType="application/inkml+xml"/>
  <Override PartName="/ppt/ink/ink988.xml" ContentType="application/inkml+xml"/>
  <Override PartName="/ppt/ink/ink989.xml" ContentType="application/inkml+xml"/>
  <Override PartName="/ppt/ink/ink99.xml" ContentType="application/inkml+xml"/>
  <Override PartName="/ppt/ink/ink990.xml" ContentType="application/inkml+xml"/>
  <Override PartName="/ppt/ink/ink991.xml" ContentType="application/inkml+xml"/>
  <Override PartName="/ppt/ink/ink992.xml" ContentType="application/inkml+xml"/>
  <Override PartName="/ppt/ink/ink993.xml" ContentType="application/inkml+xml"/>
  <Override PartName="/ppt/ink/ink994.xml" ContentType="application/inkml+xml"/>
  <Override PartName="/ppt/ink/ink995.xml" ContentType="application/inkml+xml"/>
  <Override PartName="/ppt/ink/ink996.xml" ContentType="application/inkml+xml"/>
  <Override PartName="/ppt/ink/ink997.xml" ContentType="application/inkml+xml"/>
  <Override PartName="/ppt/ink/ink998.xml" ContentType="application/inkml+xml"/>
  <Override PartName="/ppt/ink/ink999.xml" ContentType="application/inkml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.xml" ContentType="application/vnd.openxmlformats-officedocument.presentationml.slide+xml"/>
  <Override PartName="/ppt/slides/slide170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12.xml" ContentType="application/vnd.openxmlformats-officedocument.theme+xml"/>
  <Override PartName="/ppt/theme/theme13.xml" ContentType="application/vnd.openxmlformats-officedocument.theme+xml"/>
  <Override PartName="/ppt/theme/theme14.xml" ContentType="application/vnd.openxmlformats-officedocument.theme+xml"/>
  <Override PartName="/ppt/theme/theme15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83.xml"/><Relationship Id="rId98" Type="http://schemas.openxmlformats.org/officeDocument/2006/relationships/slide" Target="slides/slide82.xml"/><Relationship Id="rId97" Type="http://schemas.openxmlformats.org/officeDocument/2006/relationships/slide" Target="slides/slide81.xml"/><Relationship Id="rId96" Type="http://schemas.openxmlformats.org/officeDocument/2006/relationships/slide" Target="slides/slide80.xml"/><Relationship Id="rId95" Type="http://schemas.openxmlformats.org/officeDocument/2006/relationships/slide" Target="slides/slide79.xml"/><Relationship Id="rId94" Type="http://schemas.openxmlformats.org/officeDocument/2006/relationships/slide" Target="slides/slide78.xml"/><Relationship Id="rId93" Type="http://schemas.openxmlformats.org/officeDocument/2006/relationships/slide" Target="slides/slide77.xml"/><Relationship Id="rId92" Type="http://schemas.openxmlformats.org/officeDocument/2006/relationships/slide" Target="slides/slide76.xml"/><Relationship Id="rId91" Type="http://schemas.openxmlformats.org/officeDocument/2006/relationships/slide" Target="slides/slide75.xml"/><Relationship Id="rId90" Type="http://schemas.openxmlformats.org/officeDocument/2006/relationships/slide" Target="slides/slide74.xml"/><Relationship Id="rId9" Type="http://schemas.openxmlformats.org/officeDocument/2006/relationships/slideMaster" Target="slideMasters/slideMaster8.xml"/><Relationship Id="rId89" Type="http://schemas.openxmlformats.org/officeDocument/2006/relationships/slide" Target="slides/slide73.xml"/><Relationship Id="rId88" Type="http://schemas.openxmlformats.org/officeDocument/2006/relationships/slide" Target="slides/slide72.xml"/><Relationship Id="rId87" Type="http://schemas.openxmlformats.org/officeDocument/2006/relationships/slide" Target="slides/slide71.xml"/><Relationship Id="rId86" Type="http://schemas.openxmlformats.org/officeDocument/2006/relationships/slide" Target="slides/slide70.xml"/><Relationship Id="rId85" Type="http://schemas.openxmlformats.org/officeDocument/2006/relationships/slide" Target="slides/slide69.xml"/><Relationship Id="rId84" Type="http://schemas.openxmlformats.org/officeDocument/2006/relationships/slide" Target="slides/slide68.xml"/><Relationship Id="rId83" Type="http://schemas.openxmlformats.org/officeDocument/2006/relationships/slide" Target="slides/slide67.xml"/><Relationship Id="rId82" Type="http://schemas.openxmlformats.org/officeDocument/2006/relationships/slide" Target="slides/slide66.xml"/><Relationship Id="rId81" Type="http://schemas.openxmlformats.org/officeDocument/2006/relationships/slide" Target="slides/slide65.xml"/><Relationship Id="rId80" Type="http://schemas.openxmlformats.org/officeDocument/2006/relationships/slide" Target="slides/slide64.xml"/><Relationship Id="rId8" Type="http://schemas.openxmlformats.org/officeDocument/2006/relationships/slideMaster" Target="slideMasters/slideMaster7.xml"/><Relationship Id="rId79" Type="http://schemas.openxmlformats.org/officeDocument/2006/relationships/slide" Target="slides/slide63.xml"/><Relationship Id="rId78" Type="http://schemas.openxmlformats.org/officeDocument/2006/relationships/slide" Target="slides/slide62.xml"/><Relationship Id="rId77" Type="http://schemas.openxmlformats.org/officeDocument/2006/relationships/slide" Target="slides/slide61.xml"/><Relationship Id="rId76" Type="http://schemas.openxmlformats.org/officeDocument/2006/relationships/slide" Target="slides/slide60.xml"/><Relationship Id="rId75" Type="http://schemas.openxmlformats.org/officeDocument/2006/relationships/slide" Target="slides/slide59.xml"/><Relationship Id="rId74" Type="http://schemas.openxmlformats.org/officeDocument/2006/relationships/slide" Target="slides/slide58.xml"/><Relationship Id="rId73" Type="http://schemas.openxmlformats.org/officeDocument/2006/relationships/slide" Target="slides/slide57.xml"/><Relationship Id="rId72" Type="http://schemas.openxmlformats.org/officeDocument/2006/relationships/slide" Target="slides/slide56.xml"/><Relationship Id="rId71" Type="http://schemas.openxmlformats.org/officeDocument/2006/relationships/slide" Target="slides/slide55.xml"/><Relationship Id="rId70" Type="http://schemas.openxmlformats.org/officeDocument/2006/relationships/slide" Target="slides/slide54.xml"/><Relationship Id="rId7" Type="http://schemas.openxmlformats.org/officeDocument/2006/relationships/slideMaster" Target="slideMasters/slideMaster6.xml"/><Relationship Id="rId69" Type="http://schemas.openxmlformats.org/officeDocument/2006/relationships/slide" Target="slides/slide53.xml"/><Relationship Id="rId68" Type="http://schemas.openxmlformats.org/officeDocument/2006/relationships/slide" Target="slides/slide52.xml"/><Relationship Id="rId67" Type="http://schemas.openxmlformats.org/officeDocument/2006/relationships/slide" Target="slides/slide51.xml"/><Relationship Id="rId66" Type="http://schemas.openxmlformats.org/officeDocument/2006/relationships/slide" Target="slides/slide50.xml"/><Relationship Id="rId65" Type="http://schemas.openxmlformats.org/officeDocument/2006/relationships/slide" Target="slides/slide49.xml"/><Relationship Id="rId64" Type="http://schemas.openxmlformats.org/officeDocument/2006/relationships/slide" Target="slides/slide48.xml"/><Relationship Id="rId63" Type="http://schemas.openxmlformats.org/officeDocument/2006/relationships/slide" Target="slides/slide47.xml"/><Relationship Id="rId62" Type="http://schemas.openxmlformats.org/officeDocument/2006/relationships/slide" Target="slides/slide46.xml"/><Relationship Id="rId61" Type="http://schemas.openxmlformats.org/officeDocument/2006/relationships/slide" Target="slides/slide45.xml"/><Relationship Id="rId60" Type="http://schemas.openxmlformats.org/officeDocument/2006/relationships/slide" Target="slides/slide44.xml"/><Relationship Id="rId6" Type="http://schemas.openxmlformats.org/officeDocument/2006/relationships/slideMaster" Target="slideMasters/slideMaster5.xml"/><Relationship Id="rId59" Type="http://schemas.openxmlformats.org/officeDocument/2006/relationships/slide" Target="slides/slide43.xml"/><Relationship Id="rId58" Type="http://schemas.openxmlformats.org/officeDocument/2006/relationships/slide" Target="slides/slide42.xml"/><Relationship Id="rId57" Type="http://schemas.openxmlformats.org/officeDocument/2006/relationships/slide" Target="slides/slide41.xml"/><Relationship Id="rId56" Type="http://schemas.openxmlformats.org/officeDocument/2006/relationships/slide" Target="slides/slide40.xml"/><Relationship Id="rId55" Type="http://schemas.openxmlformats.org/officeDocument/2006/relationships/slide" Target="slides/slide39.xml"/><Relationship Id="rId54" Type="http://schemas.openxmlformats.org/officeDocument/2006/relationships/slide" Target="slides/slide38.xml"/><Relationship Id="rId53" Type="http://schemas.openxmlformats.org/officeDocument/2006/relationships/slide" Target="slides/slide37.xml"/><Relationship Id="rId52" Type="http://schemas.openxmlformats.org/officeDocument/2006/relationships/slide" Target="slides/slide36.xml"/><Relationship Id="rId51" Type="http://schemas.openxmlformats.org/officeDocument/2006/relationships/slide" Target="slides/slide35.xml"/><Relationship Id="rId50" Type="http://schemas.openxmlformats.org/officeDocument/2006/relationships/slide" Target="slides/slide34.xml"/><Relationship Id="rId5" Type="http://schemas.openxmlformats.org/officeDocument/2006/relationships/slideMaster" Target="slideMasters/slideMaster4.xml"/><Relationship Id="rId49" Type="http://schemas.openxmlformats.org/officeDocument/2006/relationships/slide" Target="slides/slide33.xml"/><Relationship Id="rId48" Type="http://schemas.openxmlformats.org/officeDocument/2006/relationships/slide" Target="slides/slide32.xml"/><Relationship Id="rId47" Type="http://schemas.openxmlformats.org/officeDocument/2006/relationships/slide" Target="slides/slide31.xml"/><Relationship Id="rId46" Type="http://schemas.openxmlformats.org/officeDocument/2006/relationships/slide" Target="slides/slide30.xml"/><Relationship Id="rId45" Type="http://schemas.openxmlformats.org/officeDocument/2006/relationships/slide" Target="slides/slide29.xml"/><Relationship Id="rId44" Type="http://schemas.openxmlformats.org/officeDocument/2006/relationships/slide" Target="slides/slide28.xml"/><Relationship Id="rId43" Type="http://schemas.openxmlformats.org/officeDocument/2006/relationships/slide" Target="slides/slide27.xml"/><Relationship Id="rId42" Type="http://schemas.openxmlformats.org/officeDocument/2006/relationships/notesMaster" Target="notesMasters/notesMaster1.xml"/><Relationship Id="rId41" Type="http://schemas.openxmlformats.org/officeDocument/2006/relationships/slide" Target="slides/slide26.xml"/><Relationship Id="rId40" Type="http://schemas.openxmlformats.org/officeDocument/2006/relationships/slide" Target="slides/slide25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24.xml"/><Relationship Id="rId38" Type="http://schemas.openxmlformats.org/officeDocument/2006/relationships/slide" Target="slides/slide23.xml"/><Relationship Id="rId37" Type="http://schemas.openxmlformats.org/officeDocument/2006/relationships/slide" Target="slides/slide22.xml"/><Relationship Id="rId36" Type="http://schemas.openxmlformats.org/officeDocument/2006/relationships/slide" Target="slides/slide21.xml"/><Relationship Id="rId35" Type="http://schemas.openxmlformats.org/officeDocument/2006/relationships/slide" Target="slides/slide20.xml"/><Relationship Id="rId34" Type="http://schemas.openxmlformats.org/officeDocument/2006/relationships/slide" Target="slides/slide19.xml"/><Relationship Id="rId33" Type="http://schemas.openxmlformats.org/officeDocument/2006/relationships/slide" Target="slides/slide18.xml"/><Relationship Id="rId32" Type="http://schemas.openxmlformats.org/officeDocument/2006/relationships/slide" Target="slides/slide17.xml"/><Relationship Id="rId31" Type="http://schemas.openxmlformats.org/officeDocument/2006/relationships/slide" Target="slides/slide16.xml"/><Relationship Id="rId30" Type="http://schemas.openxmlformats.org/officeDocument/2006/relationships/slide" Target="slides/slide15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14.xml"/><Relationship Id="rId28" Type="http://schemas.openxmlformats.org/officeDocument/2006/relationships/slide" Target="slides/slide13.xml"/><Relationship Id="rId27" Type="http://schemas.openxmlformats.org/officeDocument/2006/relationships/slide" Target="slides/slide12.xml"/><Relationship Id="rId26" Type="http://schemas.openxmlformats.org/officeDocument/2006/relationships/slide" Target="slides/slide11.xml"/><Relationship Id="rId25" Type="http://schemas.openxmlformats.org/officeDocument/2006/relationships/slide" Target="slides/slide10.xml"/><Relationship Id="rId24" Type="http://schemas.openxmlformats.org/officeDocument/2006/relationships/slide" Target="slides/slide9.xml"/><Relationship Id="rId23" Type="http://schemas.openxmlformats.org/officeDocument/2006/relationships/slide" Target="slides/slide8.xml"/><Relationship Id="rId22" Type="http://schemas.openxmlformats.org/officeDocument/2006/relationships/slide" Target="slides/slide7.xml"/><Relationship Id="rId21" Type="http://schemas.openxmlformats.org/officeDocument/2006/relationships/slide" Target="slides/slide6.xml"/><Relationship Id="rId20" Type="http://schemas.openxmlformats.org/officeDocument/2006/relationships/slide" Target="slides/slide5.xml"/><Relationship Id="rId2" Type="http://schemas.openxmlformats.org/officeDocument/2006/relationships/theme" Target="theme/theme1.xml"/><Relationship Id="rId19" Type="http://schemas.openxmlformats.org/officeDocument/2006/relationships/slide" Target="slides/slide4.xml"/><Relationship Id="rId189" Type="http://schemas.openxmlformats.org/officeDocument/2006/relationships/tableStyles" Target="tableStyles.xml"/><Relationship Id="rId188" Type="http://schemas.openxmlformats.org/officeDocument/2006/relationships/viewProps" Target="viewProps.xml"/><Relationship Id="rId187" Type="http://schemas.openxmlformats.org/officeDocument/2006/relationships/presProps" Target="presProps.xml"/><Relationship Id="rId186" Type="http://schemas.openxmlformats.org/officeDocument/2006/relationships/slide" Target="slides/slide170.xml"/><Relationship Id="rId185" Type="http://schemas.openxmlformats.org/officeDocument/2006/relationships/slide" Target="slides/slide169.xml"/><Relationship Id="rId184" Type="http://schemas.openxmlformats.org/officeDocument/2006/relationships/slide" Target="slides/slide168.xml"/><Relationship Id="rId183" Type="http://schemas.openxmlformats.org/officeDocument/2006/relationships/slide" Target="slides/slide167.xml"/><Relationship Id="rId182" Type="http://schemas.openxmlformats.org/officeDocument/2006/relationships/slide" Target="slides/slide166.xml"/><Relationship Id="rId181" Type="http://schemas.openxmlformats.org/officeDocument/2006/relationships/slide" Target="slides/slide165.xml"/><Relationship Id="rId180" Type="http://schemas.openxmlformats.org/officeDocument/2006/relationships/slide" Target="slides/slide164.xml"/><Relationship Id="rId18" Type="http://schemas.openxmlformats.org/officeDocument/2006/relationships/slide" Target="slides/slide3.xml"/><Relationship Id="rId179" Type="http://schemas.openxmlformats.org/officeDocument/2006/relationships/slide" Target="slides/slide163.xml"/><Relationship Id="rId178" Type="http://schemas.openxmlformats.org/officeDocument/2006/relationships/slide" Target="slides/slide162.xml"/><Relationship Id="rId177" Type="http://schemas.openxmlformats.org/officeDocument/2006/relationships/slide" Target="slides/slide161.xml"/><Relationship Id="rId176" Type="http://schemas.openxmlformats.org/officeDocument/2006/relationships/slide" Target="slides/slide160.xml"/><Relationship Id="rId175" Type="http://schemas.openxmlformats.org/officeDocument/2006/relationships/slide" Target="slides/slide159.xml"/><Relationship Id="rId174" Type="http://schemas.openxmlformats.org/officeDocument/2006/relationships/slide" Target="slides/slide158.xml"/><Relationship Id="rId173" Type="http://schemas.openxmlformats.org/officeDocument/2006/relationships/slide" Target="slides/slide157.xml"/><Relationship Id="rId172" Type="http://schemas.openxmlformats.org/officeDocument/2006/relationships/slide" Target="slides/slide156.xml"/><Relationship Id="rId171" Type="http://schemas.openxmlformats.org/officeDocument/2006/relationships/slide" Target="slides/slide155.xml"/><Relationship Id="rId170" Type="http://schemas.openxmlformats.org/officeDocument/2006/relationships/slide" Target="slides/slide154.xml"/><Relationship Id="rId17" Type="http://schemas.openxmlformats.org/officeDocument/2006/relationships/slide" Target="slides/slide2.xml"/><Relationship Id="rId169" Type="http://schemas.openxmlformats.org/officeDocument/2006/relationships/slide" Target="slides/slide153.xml"/><Relationship Id="rId168" Type="http://schemas.openxmlformats.org/officeDocument/2006/relationships/slide" Target="slides/slide152.xml"/><Relationship Id="rId167" Type="http://schemas.openxmlformats.org/officeDocument/2006/relationships/slide" Target="slides/slide151.xml"/><Relationship Id="rId166" Type="http://schemas.openxmlformats.org/officeDocument/2006/relationships/slide" Target="slides/slide150.xml"/><Relationship Id="rId165" Type="http://schemas.openxmlformats.org/officeDocument/2006/relationships/slide" Target="slides/slide149.xml"/><Relationship Id="rId164" Type="http://schemas.openxmlformats.org/officeDocument/2006/relationships/slide" Target="slides/slide148.xml"/><Relationship Id="rId163" Type="http://schemas.openxmlformats.org/officeDocument/2006/relationships/slide" Target="slides/slide147.xml"/><Relationship Id="rId162" Type="http://schemas.openxmlformats.org/officeDocument/2006/relationships/slide" Target="slides/slide146.xml"/><Relationship Id="rId161" Type="http://schemas.openxmlformats.org/officeDocument/2006/relationships/slide" Target="slides/slide145.xml"/><Relationship Id="rId160" Type="http://schemas.openxmlformats.org/officeDocument/2006/relationships/slide" Target="slides/slide144.xml"/><Relationship Id="rId16" Type="http://schemas.openxmlformats.org/officeDocument/2006/relationships/slide" Target="slides/slide1.xml"/><Relationship Id="rId159" Type="http://schemas.openxmlformats.org/officeDocument/2006/relationships/slide" Target="slides/slide143.xml"/><Relationship Id="rId158" Type="http://schemas.openxmlformats.org/officeDocument/2006/relationships/slide" Target="slides/slide142.xml"/><Relationship Id="rId157" Type="http://schemas.openxmlformats.org/officeDocument/2006/relationships/slide" Target="slides/slide141.xml"/><Relationship Id="rId156" Type="http://schemas.openxmlformats.org/officeDocument/2006/relationships/slide" Target="slides/slide140.xml"/><Relationship Id="rId155" Type="http://schemas.openxmlformats.org/officeDocument/2006/relationships/slide" Target="slides/slide139.xml"/><Relationship Id="rId154" Type="http://schemas.openxmlformats.org/officeDocument/2006/relationships/slide" Target="slides/slide138.xml"/><Relationship Id="rId153" Type="http://schemas.openxmlformats.org/officeDocument/2006/relationships/slide" Target="slides/slide137.xml"/><Relationship Id="rId152" Type="http://schemas.openxmlformats.org/officeDocument/2006/relationships/slide" Target="slides/slide136.xml"/><Relationship Id="rId151" Type="http://schemas.openxmlformats.org/officeDocument/2006/relationships/slide" Target="slides/slide135.xml"/><Relationship Id="rId150" Type="http://schemas.openxmlformats.org/officeDocument/2006/relationships/slide" Target="slides/slide134.xml"/><Relationship Id="rId15" Type="http://schemas.openxmlformats.org/officeDocument/2006/relationships/slideMaster" Target="slideMasters/slideMaster14.xml"/><Relationship Id="rId149" Type="http://schemas.openxmlformats.org/officeDocument/2006/relationships/slide" Target="slides/slide133.xml"/><Relationship Id="rId148" Type="http://schemas.openxmlformats.org/officeDocument/2006/relationships/slide" Target="slides/slide132.xml"/><Relationship Id="rId147" Type="http://schemas.openxmlformats.org/officeDocument/2006/relationships/slide" Target="slides/slide131.xml"/><Relationship Id="rId146" Type="http://schemas.openxmlformats.org/officeDocument/2006/relationships/slide" Target="slides/slide130.xml"/><Relationship Id="rId145" Type="http://schemas.openxmlformats.org/officeDocument/2006/relationships/slide" Target="slides/slide129.xml"/><Relationship Id="rId144" Type="http://schemas.openxmlformats.org/officeDocument/2006/relationships/slide" Target="slides/slide128.xml"/><Relationship Id="rId143" Type="http://schemas.openxmlformats.org/officeDocument/2006/relationships/slide" Target="slides/slide127.xml"/><Relationship Id="rId142" Type="http://schemas.openxmlformats.org/officeDocument/2006/relationships/slide" Target="slides/slide126.xml"/><Relationship Id="rId141" Type="http://schemas.openxmlformats.org/officeDocument/2006/relationships/slide" Target="slides/slide125.xml"/><Relationship Id="rId140" Type="http://schemas.openxmlformats.org/officeDocument/2006/relationships/slide" Target="slides/slide124.xml"/><Relationship Id="rId14" Type="http://schemas.openxmlformats.org/officeDocument/2006/relationships/slideMaster" Target="slideMasters/slideMaster13.xml"/><Relationship Id="rId139" Type="http://schemas.openxmlformats.org/officeDocument/2006/relationships/slide" Target="slides/slide123.xml"/><Relationship Id="rId138" Type="http://schemas.openxmlformats.org/officeDocument/2006/relationships/slide" Target="slides/slide122.xml"/><Relationship Id="rId137" Type="http://schemas.openxmlformats.org/officeDocument/2006/relationships/slide" Target="slides/slide121.xml"/><Relationship Id="rId136" Type="http://schemas.openxmlformats.org/officeDocument/2006/relationships/slide" Target="slides/slide120.xml"/><Relationship Id="rId135" Type="http://schemas.openxmlformats.org/officeDocument/2006/relationships/slide" Target="slides/slide119.xml"/><Relationship Id="rId134" Type="http://schemas.openxmlformats.org/officeDocument/2006/relationships/slide" Target="slides/slide118.xml"/><Relationship Id="rId133" Type="http://schemas.openxmlformats.org/officeDocument/2006/relationships/slide" Target="slides/slide117.xml"/><Relationship Id="rId132" Type="http://schemas.openxmlformats.org/officeDocument/2006/relationships/slide" Target="slides/slide116.xml"/><Relationship Id="rId131" Type="http://schemas.openxmlformats.org/officeDocument/2006/relationships/slide" Target="slides/slide115.xml"/><Relationship Id="rId130" Type="http://schemas.openxmlformats.org/officeDocument/2006/relationships/slide" Target="slides/slide114.xml"/><Relationship Id="rId13" Type="http://schemas.openxmlformats.org/officeDocument/2006/relationships/slideMaster" Target="slideMasters/slideMaster12.xml"/><Relationship Id="rId129" Type="http://schemas.openxmlformats.org/officeDocument/2006/relationships/slide" Target="slides/slide113.xml"/><Relationship Id="rId128" Type="http://schemas.openxmlformats.org/officeDocument/2006/relationships/slide" Target="slides/slide112.xml"/><Relationship Id="rId127" Type="http://schemas.openxmlformats.org/officeDocument/2006/relationships/slide" Target="slides/slide111.xml"/><Relationship Id="rId126" Type="http://schemas.openxmlformats.org/officeDocument/2006/relationships/slide" Target="slides/slide110.xml"/><Relationship Id="rId125" Type="http://schemas.openxmlformats.org/officeDocument/2006/relationships/slide" Target="slides/slide109.xml"/><Relationship Id="rId124" Type="http://schemas.openxmlformats.org/officeDocument/2006/relationships/slide" Target="slides/slide108.xml"/><Relationship Id="rId123" Type="http://schemas.openxmlformats.org/officeDocument/2006/relationships/slide" Target="slides/slide107.xml"/><Relationship Id="rId122" Type="http://schemas.openxmlformats.org/officeDocument/2006/relationships/slide" Target="slides/slide106.xml"/><Relationship Id="rId121" Type="http://schemas.openxmlformats.org/officeDocument/2006/relationships/slide" Target="slides/slide105.xml"/><Relationship Id="rId120" Type="http://schemas.openxmlformats.org/officeDocument/2006/relationships/slide" Target="slides/slide104.xml"/><Relationship Id="rId12" Type="http://schemas.openxmlformats.org/officeDocument/2006/relationships/slideMaster" Target="slideMasters/slideMaster11.xml"/><Relationship Id="rId119" Type="http://schemas.openxmlformats.org/officeDocument/2006/relationships/slide" Target="slides/slide103.xml"/><Relationship Id="rId118" Type="http://schemas.openxmlformats.org/officeDocument/2006/relationships/slide" Target="slides/slide102.xml"/><Relationship Id="rId117" Type="http://schemas.openxmlformats.org/officeDocument/2006/relationships/slide" Target="slides/slide101.xml"/><Relationship Id="rId116" Type="http://schemas.openxmlformats.org/officeDocument/2006/relationships/slide" Target="slides/slide100.xml"/><Relationship Id="rId115" Type="http://schemas.openxmlformats.org/officeDocument/2006/relationships/slide" Target="slides/slide99.xml"/><Relationship Id="rId114" Type="http://schemas.openxmlformats.org/officeDocument/2006/relationships/slide" Target="slides/slide98.xml"/><Relationship Id="rId113" Type="http://schemas.openxmlformats.org/officeDocument/2006/relationships/slide" Target="slides/slide97.xml"/><Relationship Id="rId112" Type="http://schemas.openxmlformats.org/officeDocument/2006/relationships/slide" Target="slides/slide96.xml"/><Relationship Id="rId111" Type="http://schemas.openxmlformats.org/officeDocument/2006/relationships/slide" Target="slides/slide95.xml"/><Relationship Id="rId110" Type="http://schemas.openxmlformats.org/officeDocument/2006/relationships/slide" Target="slides/slide94.xml"/><Relationship Id="rId11" Type="http://schemas.openxmlformats.org/officeDocument/2006/relationships/slideMaster" Target="slideMasters/slideMaster10.xml"/><Relationship Id="rId109" Type="http://schemas.openxmlformats.org/officeDocument/2006/relationships/slide" Target="slides/slide93.xml"/><Relationship Id="rId108" Type="http://schemas.openxmlformats.org/officeDocument/2006/relationships/slide" Target="slides/slide92.xml"/><Relationship Id="rId107" Type="http://schemas.openxmlformats.org/officeDocument/2006/relationships/slide" Target="slides/slide91.xml"/><Relationship Id="rId106" Type="http://schemas.openxmlformats.org/officeDocument/2006/relationships/slide" Target="slides/slide90.xml"/><Relationship Id="rId105" Type="http://schemas.openxmlformats.org/officeDocument/2006/relationships/slide" Target="slides/slide89.xml"/><Relationship Id="rId104" Type="http://schemas.openxmlformats.org/officeDocument/2006/relationships/slide" Target="slides/slide88.xml"/><Relationship Id="rId103" Type="http://schemas.openxmlformats.org/officeDocument/2006/relationships/slide" Target="slides/slide87.xml"/><Relationship Id="rId102" Type="http://schemas.openxmlformats.org/officeDocument/2006/relationships/slide" Target="slides/slide86.xml"/><Relationship Id="rId101" Type="http://schemas.openxmlformats.org/officeDocument/2006/relationships/slide" Target="slides/slide85.xml"/><Relationship Id="rId100" Type="http://schemas.openxmlformats.org/officeDocument/2006/relationships/slide" Target="slides/slide84.xml"/><Relationship Id="rId10" Type="http://schemas.openxmlformats.org/officeDocument/2006/relationships/slideMaster" Target="slideMasters/slideMaster9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6.wmf"/><Relationship Id="rId1" Type="http://schemas.openxmlformats.org/officeDocument/2006/relationships/image" Target="../media/image125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37.e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90 17,'2'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09 398,'4'26,"-4"-30,1 1,1 0,-1 0,-1 0,2 0,1 1,2-1,-2 2,1 0,-1 0,0 1,-4 5,-2 0,1-2,-1 1,1-1,-1 0,8-5,11-13,-10 5,-1 0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8819" units="cm"/>
      <inkml:brushProperty name="height" value="0.35278" units="cm"/>
      <inkml:brushProperty name="color" value="#92d050"/>
      <inkml:brushProperty name="tip" value="rectangle"/>
      <inkml:brushProperty name="rasterOp" value="maskPen"/>
      <inkml:brushProperty name="ignorePressure" value="0"/>
    </inkml:brush>
  </inkml:definitions>
  <inkml:trace contextRef="#ctx0" brushRef="#br0">1840 634,'34'-18,"-30"17,-1 0,-1 1,1 0,0-1,0 1,0-1,1-1,-1 1,0 0,-1 0,0-1,1 1,-1 0,-1 0,1-1,0 1,0 0,-1 0,3-1,0-1,-2 2,1 0,0 0,-1-1,3-1,1 2,3-3,-5 2,0 1,2-1,3 1,-8 1,10-2,-6 0,6 0,-9 1,0 1,0-1,2-1,-2 2,-1-1,0 1,1-1,-1 1,1 0,-1 0,1-1,-1 1,2 0,1 0,-3 0,-2 0,0-1</inkml:trace>
</inkml:ink>
</file>

<file path=ppt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78 1703,'-1'10,"1"-13,0-1,-2 8,4 4,-1-3,-1-2,1-8,-2 1,-1-3</inkml:trace>
</inkml:ink>
</file>

<file path=ppt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04 871,'-2'20,"1"-15,0 0,-1 1,-2 14,3-15,0-1,-2 5,1-1,1-4,-1 8,1-8,-1 6,2-6,-1 0,0 0,1 0,-2 0,1 0,1-1,-1 0,0 0,1-7,0 0,1-1,0 2,0 0,0 0,0 0</inkml:trace>
</inkml:ink>
</file>

<file path=ppt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88 961,'22'-25,"-19"24,5-2,-5 2,3 0,-3 0,0 0,0 0,0 1,0-2,1 1,-8 4,-1-3</inkml:trace>
</inkml:ink>
</file>

<file path=ppt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07 947,'10'26,"-10"-20,2-1,-1-1,0-1,1 0</inkml:trace>
</inkml:ink>
</file>

<file path=ppt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70 944,'22'1,"-18"-1,-1 0,3 1,-2-1,-1-1</inkml:trace>
</inkml:ink>
</file>

<file path=ppt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59 976,'41'-2,"-37"1,1-2,0 0,-1 2,-1 0,-2-3,-1 1</inkml:trace>
</inkml:ink>
</file>

<file path=ppt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48 941,'17'-8,"-15"5,0-1,-1-2,-1 2,0 0,-1-3,1 4,0-1,-1 1,1 0,0 0,3 0,2 2,-2 0,4 0,-4 1,5-1,-4 0,-1 2,2-6,-9 11,0-1,0-1,0 0,0 0</inkml:trace>
</inkml:ink>
</file>

<file path=ppt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37 954,'27'86,"-24"-87,1 0</inkml:trace>
</inkml:ink>
</file>

<file path=ppt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31 898,'24'12,"-21"-8,-2 0,1 1,-3 0,-2 0,2-2,-3 0,-3 3,2-2,2 0,-1-1,1 1,0-2,-1-4,3-1,1 0,0 0,0 0,1-2,1-2,-1 3,0 0,-1 1,1 0,-1 0,-2 12,0-1,1 0,0-3,-1 6,1-6,0 2,1-1,-2 1,1 0,1-3,-1 0,4-10,-2 1,-1 2</inkml:trace>
</inkml:ink>
</file>

<file path=ppt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19 977,'2'0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8819" units="cm"/>
      <inkml:brushProperty name="height" value="0.35278" units="cm"/>
      <inkml:brushProperty name="color" value="#92d050"/>
      <inkml:brushProperty name="tip" value="rectangle"/>
      <inkml:brushProperty name="rasterOp" value="maskPen"/>
      <inkml:brushProperty name="ignorePressure" value="0"/>
    </inkml:brush>
  </inkml:definitions>
  <inkml:trace contextRef="#ctx0" brushRef="#br0">1812 619,'26'4,"-24"-4,0 0,2 0,-2 0,0-1,1 1,-1 0,0 0,1-1,-1 1,1 0,0 0,-1-1,1 1,-1-1,1 0,5 1,-3 0,-1-1,0 1,0 0,3-2,2 0,-6 1,-1 1,1-1,1 0,-2 0,0 1,1 0,4-2,2 1,-4 0,-3 0,-1 1,2-1,-1 0,1 0,-1 1,0-1,-2 0,1 1,2-1,-1 0,9-6,-3 5,-1-1,-3 1,1 0,-1 1,-2 0,-1 1,0 0,1-1,1 1,-3-1,-2 1</inkml:trace>
</inkml:ink>
</file>

<file path=ppt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91 967,'11'-9,"-43"64,31-52,4-6,0-5,0 4</inkml:trace>
</inkml:ink>
</file>

<file path=ppt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18 939,'3'25,"-2"-11,-1-9,1-1,0 0,1-1,1-1,0 0,0-1,0-1,1 0,5-7,-16 12,9-8,1-1,5-24,-5 20,-3 4,1 1,0 0,0 0,0-2,0 0,-4 10,1-1,8-8,-19 16,11-9</inkml:trace>
</inkml:ink>
</file>

<file path=ppt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34 952,'10'19,"-5"-13,-2-3,1-1,-1 0,0 0,-2 1,0 0,0 2,1-1,3-13</inkml:trace>
</inkml:ink>
</file>

<file path=ppt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80 995,'-10'25,"9"-21,1 0,-1-1,4-4,1-4,-1-1,0 0,0 1,0 0</inkml:trace>
</inkml:ink>
</file>

<file path=ppt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42 929,'-16'16,"9"-7,3-4,3-2,0 2,0 1,1-1,1-1,2-1,0 0,2 0,-2-2,2 2,-2-1,0 0,-1 1,-2 0,-2 0,-15 23,13-23,6-8,1-1,0 1,-2 0</inkml:trace>
</inkml:ink>
</file>

<file path=ppt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80 887,'3'-3,"24"15,-26-9,-1 1,-2 1,1 0,-1 4,0-6,0 3,-2 3,2-2,0-3,2 0,1 2,1-2,0 2,2 1,-1-11,-3 13,2-6,1-1,-2 1,-7 1,1-2,2 0,0 0,1 2,1 1,2-2,-1 4,1-4,-1 0,3 3,-2-3,0 1,-1-1,-3 1,-4-1,-4 0,4-1,0 0,-1-1,1-1,0-1</inkml:trace>
</inkml:ink>
</file>

<file path=ppt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77 1137,'17'0,"-11"-1,-3 1,5 2,-4-2,2 1,-1 0,-2-1,0 0,0 0,2 1,1-1,-3 0,0 0</inkml:trace>
</inkml:ink>
</file>

<file path=ppt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82 1137,'35'12,"-32"-10,0-1,-1 2,-5 1,-1-2,1 0,1 1,-2 0,-1 1,1 1,0 0,-1-1,3-1,-1 0,1 0,-2-2,7 0,1 0,0 0,-1 1,7 0,-4-1,-3 0,5 1,-5-2,2 1,3 1,-4-1</inkml:trace>
</inkml:ink>
</file>

<file path=ppt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24 1252,'-4'25,"3"-22,1 0,-1-7,1 1,-1-5,0 5,2-2</inkml:trace>
</inkml:ink>
</file>

<file path=ppt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24 1226,'24'17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8819" units="cm"/>
      <inkml:brushProperty name="height" value="0.35278" units="cm"/>
      <inkml:brushProperty name="color" value="#92d050"/>
      <inkml:brushProperty name="tip" value="rectangle"/>
      <inkml:brushProperty name="rasterOp" value="maskPen"/>
      <inkml:brushProperty name="ignorePressure" value="0"/>
    </inkml:brush>
  </inkml:definitions>
  <inkml:trace contextRef="#ctx0" brushRef="#br0">1862 623,'14'-1,"-10"1,0 0,-1 0,7 0,-6 0,0-1,5-1,-5 1,0 0,11-5,-3 0,-1 0,-6 2,-1 0,0 0,0 1,0 0,3-1,-3 2,0 1,1-1,-1 1,0 0,7 0,-8 0,5 0,-5 1,0 1,-1-1,1-1,2 1,-1 0,-3 0,1 0,0 0,-7-2,-7 4</inkml:trace>
</inkml:ink>
</file>

<file path=ppt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57 1239,'-14'38,"13"-35,4-3,-1-3,0 0,0 0,2-1,-1 3,-1-2,2 0,-3 6,0 0,0 2,-1-2,0 0,1 0,3-5,-2-3</inkml:trace>
</inkml:ink>
</file>

<file path=ppt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95 1253,'-11'58,"10"-54,0-1,1 1,0-1,-1 1,0 0,1-1,0 0,2-13,-2 5,1 1,-1 0,0 1,1-2,-1-4</inkml:trace>
</inkml:ink>
</file>

<file path=ppt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87 1266,'20'28,"-21"-24,0 0,3-8,0 1,-1-1,0 0,1 1,-1-1,2 0,0 0,-1 1,0 0,1 2,-4 4,0 0,0 4,0-1,1 0,0-2,0 0,1-1,2-5,3-10,-5 8,1 1,0-1,0-1,-1 2,0 9,-1 9,0-9,1-2,-1-1,5-6,-2-1,4-10,-5 10,1-3,-2 4,2-4,-2 3</inkml:trace>
</inkml:ink>
</file>

<file path=ppt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76 1238,'-9'64,"9"-60,1 0,0-1,2 0,1-4,1-3,-3 1,-2 0,0-1,-2-2,2 3,-1 0,-2-1,1 0,0 1,-6-4,5 3,-1 2,0 0,1 1,9 1,3 0,-3-1,-3 1,2-1,-2 1,2 0,2-1,-3 1,-1 0,-7 3,-4-3</inkml:trace>
</inkml:ink>
</file>

<file path=ppt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83 1176,'18'2,"-15"-2,1 1,3-2,-4 2,0-2,-4 4,-8 3</inkml:trace>
</inkml:ink>
</file>

<file path=ppt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79 1204,'19'4,"-13"-4,-3 0,1 0,0 0,-1 0,0 0,0 0</inkml:trace>
</inkml:ink>
</file>

<file path=ppt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64 1204,'20'-15,"-18"7,-2 5,1-3,0 3,-1-1,0 0,0 1,0 0,-1-2,0 2,5 4,0 0,0 0,3 1,-1 2,-4-1,-2 0,-1 1,-1-1</inkml:trace>
</inkml:ink>
</file>

<file path=ppt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71 1209,'1'28,"-1"-25,0 1,0 2,0-3,0 1,0-1,0 0,3 0,0-2,0-2</inkml:trace>
</inkml:ink>
</file>

<file path=ppt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31 1198,'-7'15,"7"-12,1 0,3-1,2-2,-1-2,-2 0,0-1,-1 0,1-3,-3 2,1 1,-1-3,-1-3,1 6,0 0,-1 0,-1 0,-1 1,-1 2,-1 7,2-1,2-2,0-1,1 1,0-1,-1 0,2 1,2-4</inkml:trace>
</inkml:ink>
</file>

<file path=ppt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82 1216,'-8'28,"8"-24,-2 1,1-2,7-14,-4 5,0 1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828 632,'14'4,"-11"-4,1 0,-1-1,3 0,1-1,-2 0,-2 1,7-2,-5 2,-1 1,0-1,0 0,1-1,2-1,-3 2,2 0,4-1,-7 1,0 0,1 0,4 1,-4-1,8-1,-9 1,2 1,2-1,-3 0,-1 0,0-1,-7 3,0 1,0-1,1 1,-3 1,3-2,-4 1,0 0,4-2,0 1,0-1,-2 0,2 0,0 0,-2-2,0 2,0 0,-1 0,3 0,-1 0,0 0,-1 1,-4 1,-3 1,2-1,2 2,3-2,0-2,2 0,12-3,-4 1,-2 2,2 0,1-1,-3 1,1-1,6-1,-5 0,0 1,1 0,-1 0,-1-1,4-2,-3 2,-1 1,1-1,2 0,3-2,-6 3,5-3,-6 3,0 0,1 0,-1 0,0 1,0-1,2 0,-2 1,8-2,-29 8,15-5,-2 2,2-2,0 0,-2 2,2-2,0 1,-5 0,4-1,-1 0,0 0,-4 1,5-1,0 0,0 0,-1 0,-3 2,2-1,0-1,-1-1,-3 2,7-2,-1 1,1-1,-2 1,2-1,-2 0,-2 1,4-1,-1 0,1 0,0 0,17 0,-8 0,-2-1,-1 1,1-2,0 2,-1 0,6-2,-4 1,0 0,9-2,-9 2,-1-1,8-1,-7 2,0 0,4 0,-2-1,-1 0,4 0,-6 1,0-1,4-1,1 0,-4 1,6-1,-2-1,-6 4,-11-1,1 1,-4 2,1 0,5 1,0-1,0 1,0 1,0-2,-23 7,23-8,-1 1,1 1,0-3,1 1,-7 2,0 0,6-2,1-1,1 1,-3 1,3-1,0-1,0 1,9-3,-2 1,-1 0,1 0,10-1,-9 1,1 0,1 1,-2-2,-1 0,1 0,4 0,3-3,5 1,-12 1,13-7,-9 6,-3 3,-2 0,1 0,-1 0,-1 1,2-1,-2 1,-18-1,9 1,0 1,-3 0,4 2,1-1,-2-1,0 2,0 0,-1 0,-14 5,16-6,-1 0,1 1,1-2,-1 0,0 1,-11 2,11-3,1 0,1 1,-2-1,1 0,1-1,17-3,-6 2,-1 0,8-1,-9 0,-2 0,1 1,0 1,0-1,1 0,0 1,3 0,-2-1,-3 0,1 0,3 1,-5-1,4 1,-4-1,0 1</inkml:trace>
</inkml:ink>
</file>

<file path=ppt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32 1164,'-8'83,"11"-81,0-8,-1 0,-1 1,0 1</inkml:trace>
</inkml:ink>
</file>

<file path=ppt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87 1141,'18'28,"-20"-24,1 0,0 0,0 0,0 1,-1-1,1 0,0-1,1 0,-2 3,2-1,2-2,2 1,0-1,-1-1,0 0,-6 2,-2 1,2-3,0 2,1-1,2 0,1 1,2-1,0 1,-1-1,-1 0,0 0,-2 0,-5 0,3-1,-1-1,-8 2,5-3,-6-4,8 2</inkml:trace>
</inkml:ink>
</file>

<file path=ppt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06 1391,'13'-4,"-8"4,-2-1,3 1,-3-1,3 1,-2-1,2 2,-1-1,-2 0,0 0,2 0,-1-1,-7 1,-1 1,-1 0</inkml:trace>
</inkml:ink>
</file>

<file path=ppt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01 1446,'28'-10,"-24"10,0 0,3-1,-3 1,2 0,-3-1,0 1,0 0,4 0,-4 0,0 0,0 0,-10 0,1 0,3 0,-2-1</inkml:trace>
</inkml:ink>
</file>

<file path=ppt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33 1406,'-2'18,"1"-14,0 3,0-3,0 1,1 0,-1 1,-1 4,2-7,0 0,-2 2,2-1</inkml:trace>
</inkml:ink>
</file>

<file path=ppt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57 1400,'-7'96,"9"-102,0 0,-1 0</inkml:trace>
</inkml:ink>
</file>

<file path=ppt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09 1400,'-10'51,"10"-46,1 3,0-2,0-3,1 0,1-1,1 0,-1-1,2 0,-2-2</inkml:trace>
</inkml:ink>
</file>

<file path=ppt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25 1425,'-18'31,"16"-28,-3 3,2-4,0 0,0-1,-3 2,2-1,0-1,1-1,0 1,0-1,4-3,3-4,-1 4,2-5,-2 5,0-1,1 0,7-5,-7 6,-1 0,0 1,0 0,0 0,7-3,-2 3,-4 0,5 0,-2 0,-3 0,1-1,-10 9,-1-2,4-1,-1-2,-1 1,-1 2,1-1,3 0,9-1,0-2,0-2,-5 0,1 0,-1 1,1 0,0 0,-7 3,-4 5,0-1,3-2,-6 10,7-9,1-2,0 1,-3 3,3-2,0 0,2-2,3-3,0 0,2-2,-2-2,1-1,-2 2,1-2,-1 2,0-2,0 1,0 0,0 1,1 1,0 1,0 1,0 2,-1 1,-1 1,-1 0,-4 7,1-8,-2 3,-3-1,4-4,-1 0,2-1,6-1,8-1,-2 0,-4 1,1-1,-4-1</inkml:trace>
</inkml:ink>
</file>

<file path=ppt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02 1439,'26'-1,"-23"1,1-1,-1 1,1 0,-1 0,1 0</inkml:trace>
</inkml:ink>
</file>

<file path=ppt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43 1406,'23'12,"-19"-10,-1-2,0 2,0-2,0 1,0 0,0 1,0-2,0 0,0 0,0 0,1-2,-4 5,3-2,0 2,-1 0,-2 0,0 1,-1 0,-2 4,0-4,-4 5,3-6,1 1,0-3,-1 2,1-1,0-1,0 0,2-7,0-5,1 6,1-9,-1 9,0 2,0 0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859 879,'-25'-3,"22"4,0-1,-4 1,4 0,-4 2,4-1,-1 1,-2 2,3-4,0 3,2-1,4 4,-1-1,3 3,-2-5,1 0,1-1,-2 0,0-2,4 2,3 2,-7-4,0 1,1 0,-1 2,-1-1,0 2,-1-1,-1-1,-1 2,1-2,-2 1,-5 3,2-4,0 0,2-1,-5 2,0-2,1 0,2-1,0-2,-3 0,-3 0,7 0,0 0,1-2</inkml:trace>
</inkml:ink>
</file>

<file path=ppt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75 1422,'-3'22,"2"-18,0 7,0-6,-1-1,1 0,-2 3,2-4,-1 0,1 1,-1-1,0 0,1 1,0 0,0 1,-2 2,2-2,0-2,1-7,1-3,0-4</inkml:trace>
</inkml:ink>
</file>

<file path=ppt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78 1463,'40'66,"-46"-64,-1-1,1-2,-3-1,3-2</inkml:trace>
</inkml:ink>
</file>

<file path=ppt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30 1575,'-2'-3,"1"7,0-1,0 1,1 0,0 0,2 0,0-1,2-1,-1 0,0-2,3 2,-3-2,0 0,-3 3,-2 0,-1 1,-2 3,1-3,0 1,0 0,4-2,4-1,0-1,1 1,-2-1,0 0,1 0,-1 0,-7 4,-1 0,-2 1,0 2,4-5,1-7,4-6,1 2,0 5,-1 0,1-1</inkml:trace>
</inkml:ink>
</file>

<file path=ppt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95 1546,'-9'40,"12"-40,0 0,0 0,4-1,-4 1,0 0,0 1,-4 2,-4 6,2-5,0 0,0 0,0 1,0-1,0 0,-2 2,1-1,0-1,0 0,-1-1,5-6,0-1,0-2,0 0,0 0</inkml:trace>
</inkml:ink>
</file>

<file path=ppt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67 1599,'58'31,"-58"-28,-3 1,-1-3,-1-1,1-1</inkml:trace>
</inkml:ink>
</file>

<file path=ppt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78 1646,'9'15</inkml:trace>
</inkml:ink>
</file>

<file path=ppt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77 1665,'15'7,"-11"-4,-1-2,0 3,-1-1,-1 1,2-2,1-12,-3 5</inkml:trace>
</inkml:ink>
</file>

<file path=ppt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53 1629,'49'-4,"-44"3,-1 1,3-1,-4 1,0 0,3-2,4 2,-7-1,-1 4,-1 0,-2 0</inkml:trace>
</inkml:ink>
</file>

<file path=ppt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22 1594,'-29'-12,"24"14,2 1,-1 0,1 1,0 1,3-2,-1 1,1-1,0 1,0 1,0-2,1 0,-1 0,2 1,4 1,2-1,-5-3,0-1,0 1,0 0,1 0,1 0,3 2,-5-1,-2 2,-2 3,-1-1,0-2,-4 4,-3-1,5-5,-2 1,3-2,0 0,0 0,0-1,-9-2,7-1,-2-2</inkml:trace>
</inkml:ink>
</file>

<file path=ppt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07 1753,'27'-1,"-6"-3,-18 4,0-1,-9 6,2-4,0-3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294 559,'14'2,"-9"-2,0 0,-2 0,1 0,-1 0,1-1,1 1,-2 0,10-2,-6 2,2 1,3-1,-1 0,-3-1,-2 0,5-1,-8 1,1 1,-1 0,0-1,0 0,1 1,1 0,-2-1,-6 2,-3-1,-5 1,3-1,4 0,0 0,1 1,-5-1,3 0,-11 1,-5 1,12-2,-12 1,7-1,4 0,2 1,3-1,1 0,0 0,16-2,0 2,4 0,-1-1,-9 1,-2-1,0 1,1 0,0 0,6 0,-4 0,-1 0,9-2,-6 1,5 0,1 0,-5 0,-7 1,0 0,-13 1,-9 1,9-1,5-1,-10 2,8-1,-7 0,8 0,1-1,-11 1,12-2,-1 2,-1-1,2-1,-1 1,0 0,-7-1,8 1,1 0,6 1,1 0,5 0,-4-1,0 0,0 1,0-1,3 1,-1-2,1 1,1 0,-4 0,0 0,6-1,-7 1,0-1,-1 0,1 1,2-1,-1 1,0-1,-1 1,-1 0,-8-1,0 0,-9 2,4-1,3 1,0 0,1 0,0-1,-1 1,1 0,1-1,-1 1,-1 0,-16 1,11 0,9-2,-3 2,3-3,8 1,4 0,-3 0,-1 0,1 0,-1 0,0 0,6 0,-6 0,8-1,-2 0,-5 0,0 0,0 1,6-2,-8 2,2-1,-2 1,-1-1,0 2,-10 2</inkml:trace>
</inkml:ink>
</file>

<file path=ppt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34 1710,'-23'85,"23"-82,3-1,5-5,-4 2,2-5,-3 4,3-5,-4 4,0 0,1-2,-2 2,1 0,-3 0,-2 4,-2 5,4-3,0 4,0-2,1 4,-2-3,2-3,-1 2,1 0,0-2,-1 0,1 4,-1 1,1-4,0 0,0-1,0 0,0 4,-5-7,1-4,1 3,-3-4,4 2,-1 1,0 0,0 1,2-2,5 0,-1 1,0 0,4-3,-3 3,-1-1,3-1,-3 0,3-3,-3 5,-1-1</inkml:trace>
</inkml:ink>
</file>

<file path=ppt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75 1737,'-17'36,"20"-37,0-1,0 0,0 0,2 0,3-1,-2 2,0-1,2 0,-12 4,1-1,0 0</inkml:trace>
</inkml:ink>
</file>

<file path=ppt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59 1804,'40'-17,"-36"15,-1 1,0 0,0 3,-3-5</inkml:trace>
</inkml:ink>
</file>

<file path=ppt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83 1721,'-2'23,"1"-20,0 0,-1 8,1-6,0 6,0-5,0 6,0-6,2-3,0 0,2-1,3-1,-3 1,1-1,-1 0,1 1,-4 2,-3-3,-1 2,-2 2,3-3,-1 3,1-3,0 0,0 0,2 1,9-1,-2-1,-2-1,-1 0,0 0,3 0,2 1,-5 0,0 0</inkml:trace>
</inkml:ink>
</file>

<file path=ppt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22 1771,'35'-4,"-33"1,-3-2,-2-1,0 1</inkml:trace>
</inkml:ink>
</file>

<file path=ppt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39 1739,'11'50,"-10"-46,-1 0,0 0,0-1,0 1,0 1,-1 3,0-4,0 0,0-1,-3-1,1-2,0 0,-1-2,-1-3,2 2,2 0,-1-1,1 1,1 0,3 0,8-2,-3 0,-4 3,4-8,-1 1,4-8,-9 13</inkml:trace>
</inkml:ink>
</file>

<file path=ppt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83 1725,'1'39,"2"-39,-6 2,-1 1,1 0,0-1,0 1,2 1,-1 1,2-2,0 2,0-2,0 3,0-1,0-2,0 0,0 0,0-6,2-6,0 5,-1 1,3 0,-1 1,3 1,-1 0,-1 1,-1 0,2 0,0 1,-2 0,-2 3,-8 3,2-3,-4 2,2-2,4-1,-6 3,6-4,-2 2,2-2,0 0,-13 3,22-5,3-2,-4 0,2-1,0 0,2-1,-5 2,4 0,2-1,-6 2,-1 1,-3-5</inkml:trace>
</inkml:ink>
</file>

<file path=ppt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01 1795,'-35'56,"33"-52,0-1,0 1,1-1,-2 4,2-2,0-2,1 0,-1 3,5-10,-3 1,0-1,0 1,1-1,-1 1,0 0,1 0</inkml:trace>
</inkml:ink>
</file>

<file path=ppt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92 1822,'26'38,"-24"-34,-1-1,-1 1,-4-3,1-3,-5-1</inkml:trace>
</inkml:ink>
</file>

<file path=ppt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88 1808,'-44'20,"39"-17,-5 1,5-2,-6 1,7-1,0-1,-1 0,-10 2,9-2,-1-1,1 1,1-1,1 0,-2 0,2-1,-1 1,-5-1,-6-2,11 1,-4-2,-2-6,7 7,0 0,0-1,0 2,1 0,-5-3,1 0,0 1,5 1,-3-1,2 1,-1-2,2 2,0-1,-1-1,-3-1,2 3,2-1,-3 0,2-1,1 1,2 1,3 6,0 5,-2-4,-1-1,0 2,0 2,0-3,0-1,0 1,0-1,1 0,2-1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916 956,'15'-3,"-8"2,-3 1,0 0,0-1,0 0,4 1,0-2,-5 1,1 1,0 0,0-1,2 0,11 0,-7-1,7 0,-10 1,-2 1,-1 0,0 0,5 0,2 1,-6-2,-2 1,-15 2,9-2,0 0,-5-2,4 1,1 0,0 0</inkml:trace>
</inkml:ink>
</file>

<file path=ppt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24 1748,'61'31</inkml:trace>
</inkml:ink>
</file>

<file path=ppt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58 1095,'0'27,"0"-23,0 2,1-2,-1 0,1 0,0 0,0 0,0 1,2-1,0-10,-1-3,0 3,-1 1,0-6,1 6,0 1,-1-1,1 1,2-3,-2 3,1 0,0 1,1-5,-2 5,3-6,-2 7,0-1,0 1,3-2,-3 2,0-2,-2 1,0 0</inkml:trace>
</inkml:ink>
</file>

<file path=ppt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09 1111,'6'19,"-5"-11,0-5,0 0,0 0,1 2,2-4,0-3,-1-1,1-2,3-5,-4 5,0-1,1 2,0-1,0 0,3-4,-4 3,0-1,4-12,-4 13,1-2,0 1,-2 4,2-3,-9 5,-3 3</inkml:trace>
</inkml:ink>
</file>

<file path=ppt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62 1082,'15'37,"-15"-34,1 5,0-2,-1-2,1 1,-1-1,2 1,-1-1,2-4,4-6,-3 0,5-11,0 2,1 1,-5 5,3-8,-1 2,1 3,-5 6,5-9,-4 9,0-1,-2 2</inkml:trace>
</inkml:ink>
</file>

<file path=ppt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47 1358,'57'28,"-55"-32,3-3,0 0,1-3,-3 5,7-14,-9 16,2-1</inkml:trace>
</inkml:ink>
</file>

<file path=ppt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57 776,'8'23,"-7"-19,-1 0,1 1,0-2,1 2,0-1,0-1,2 1,-1-1,1-4,-1-2,4-5,-3 3,-1-1,-1 1,4-4,-3 5,4-4,-5 5,1 1,-1-1,1 1,-2-1,5-4,-3 3</inkml:trace>
</inkml:ink>
</file>

<file path=ppt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54 1492,'102'-58</inkml:trace>
</inkml:ink>
</file>

<file path=ppt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38 1460,'13'32</inkml:trace>
</inkml:ink>
</file>

<file path=ppt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340 1510,'-10'20,"10"-16,0-1,0 0,0 3,0-3,0 1,1-1,-1 0,1 1,-1 0,2 0,1 1,0-2,0-1,0-2,0 0,1-1,-1 1,1-2,-1-1,0-2,-1 0,0 0,1-2,-1 2,2-7,-1 1,-1-2,-1 1,-1 6,0-1,-1 4,0-1,-1-1,-1 3,-1 2,1 1,-6 4,-2 1,3 0,1 4,0 1,0-5</inkml:trace>
</inkml:ink>
</file>

<file path=ppt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398 1530,'17'-1,"-14"1,0 0,1 0,-1 1,0-1,0 0,2 0,-1 0,0 0,0-1,0 1,-1 0,3-1,-3 1,1 0,0 1,-1 0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033 904,'33'14,"-30"-13,0 0,1 1,-1-1,2 1,0-1,-2 1,-9 8,-2-3,2-1,2-3,-11 10,11-9,-1 2,0-1,1-2,9-14,-2 6</inkml:trace>
</inkml:ink>
</file>

<file path=ppt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464 1498,'13'5,"-10"-4,3 3,-3-2,1 0,0 2,-1-3,0 2,0-1,-2 1,-5 2,-2 2,3-4,-1 0,1 0,0 1,0 1,0 0,0 0,-1-1,1-1,-1 1,0-2,0-2,-3-7,4 0,1-1</inkml:trace>
</inkml:ink>
</file>

<file path=ppt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446 1466,'-3'-15,"1"12,1 0,-2 1,-1-1,1 2,0 4,-1 6,2-5,1 0,0-1,1 1,0-1,-2 1,2 1,0-1,4 0,-1-3,0 0,1-1,-1 0,1-1,0-2,6-8,-6 5,0 0,2-8,-4 9,-1 8,-2 10,0-9,1-1,0 2,0-2,0 0,0 0,1 0,1 1,1-2,0-1</inkml:trace>
</inkml:ink>
</file>

<file path=ppt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576 1479,'-3'54,"2"-50,0-1,0 1,1 0,-1 1,0 1,-1 9,1-10,0-1,-1 0,1-15,-3-5,1 11</inkml:trace>
</inkml:ink>
</file>

<file path=ppt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036 1715,'1'14,"-1"-11,2 2,-1-1,1-1,-1 0,1 0,2-1,-1-7,-1-2,2-7,-2 2,0 7,-1 0,1 0,3-7,1-4,-3 9,-1 1,1 0,0 0,0 0,-1 0,7-16,-3 12,-2 7,-7 6</inkml:trace>
</inkml:ink>
</file>

<file path=ppt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57 1485,'-23'13,"22"-9,1 3,0 3,0-1,0-5,-1 0,0-1,1 0,1 1,-1 0,1 0,0-1,0 3,-1 0,1-3,0 0,2 1,0-3,0 1,0 1,0 0,1-2,-1-1,1-1,-1 0,0-1,-1-1,1-3,1-3,-1 2,0-4,-1 5,-1 0,0 0,-1 0,0-9,0 12,-1-1,0-1,0-1,0 2,0-2,0 3,0-1,0 1,-2 2,0 1,-1 2,0 0,-1 1,1-1,-1 1,0-1,2-1,1 2,-1 0,0-2</inkml:trace>
</inkml:ink>
</file>

<file path=ppt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68 1440,'-18'-7,"15"7,-1-1,0 1,-1 1,1 2,1 1,1 2,0 9,1-7,0 0,1-3,1-2,2-3,5-3,-5 1,1-1,-1 1,0 0,3-6,0-5,-1 0,-3 8,-1 2,0 0,-3 6,0 2,2-1,-1 4,1 4,0-7,5 4,-2-7,0-1,1-1,-1-1,0 1,0-1,0 2,-4 2</inkml:trace>
</inkml:ink>
</file>

<file path=ppt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05 1542,'47'1,"-44"-2,0 1,0 0,0-1,1 1,0 0,-1-1,1 1,0-1,0 2,-1-1,0 0,0 0,2 1,-2-2,-10-2,2-2,3 2</inkml:trace>
</inkml:ink>
</file>

<file path=ppt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73 1504,'24'3,"-20"0,-1 0,0-1,-1 1,-1 0,-1 0,-2 0,-1 0,-5 3,4-3,-2 2,2-1,0 0,-6 11,0-3,7-8,4-1,2-4,0 1,1-3</inkml:trace>
</inkml:ink>
</file>

<file path=ppt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86 1486,'-12'67,"12"-52,0-9,0 0,-1-1,1 0,-1-2,1 3,-1-3,-1 0,-1-2,0-2,0 0,-1-4,3 1,1 0,-1 1,1 0,1-7,0 3,0-16,0 17,1-9,-1 0,0 8,0 1,-1 2,1 1,1-3,-1 3,0 0,-1 15,0 8,2 1,-1-11,0-6,0 1,1 5,-1-4,0-1,0-2,0 0</inkml:trace>
</inkml:ink>
</file>

<file path=ppt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12 1705,'8'15,"-7"-12,2 1,-1-1,3 4,-2-4,1 1,-1-1,0-2,1-2,0 0,0 0,1 1,-2-1,0 0,0 0,-1-2,0-2,0 1,0 0,-1 0,1-3,1 3,0-1,1 0,0 1,-2 1,0-1,-1-1,1-6,-2 8,1-1,-1 1,0 0,1-1,-3-3,-1 2,1-1,-1 1,-1-3,-1-1,3 6,-3-3,0 2,1 0,-4 0,4 4,1 0,0 1,0 1,-2 3,-2 8,3-5,-1 4,4-3,3-2,-1-4,-1 5,0 0,-1-4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143 915,'-7'15,"6"-11,0 0,0-1,1 1,-1 2,1-3,0 0,0 0,0 1,1 7,0-8,-1 0,1 0,1 0,0 0,-1 0,2 1,1-2,-1 0,5-1,-3 0,5-2,-4-3,-1 0,1-4,-2 0,-2 3,0-1,0 1,0 0,0 1,1-4,1-4,-1-2,-3 2,0-2,1 10,-1 0,-2 1,3 6,-1 1,-2 14,-3-15</inkml:trace>
</inkml:ink>
</file>

<file path=ppt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21 1539,'13'-2,"-9"2,2 0,-2 1,-1-1,1 1,1 0,-1 0,0-1,0 1,6 0,-4-1,-2 0,0 0,-1 0,0 0</inkml:trace>
</inkml:ink>
</file>

<file path=ppt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85 1519,'25'15,"-19"-12,-2 0,1-1,-2-1,0 0,0 1,-6 1,-1 2,-4 6,3-6,2-2,-2 0,0 1,2-2,1 2</inkml:trace>
</inkml:ink>
</file>

<file path=ppt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53 1394,'-2'40,"3"-37,-1 1,0 0,0 1,0 0,0-1,0 1,0-1,0 5,-1-6,1 0,0 1,0 0,-1-7,1-1,0 1,2-5,0-1,0 4,-1 0,1 1,3 0,-1 3,-1 2,1 1,0 2,-2-1,0 0,-1 0,0 0,1 2,0 2,-3-4,-2 0,-7 0,1-1,6-3,-2-2,2-6,3 5</inkml:trace>
</inkml:ink>
</file>

<file path=ppt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67 1501,'33'15,"-29"-13,-2 2,2-1,-2 2,-2-2,-1 2,-1-1,1-1,-4 6,3-5,1 1,-2 0,1-1,-1-1,0-1,0 1,0-1,0-1,-2 2,2-2,-3 2,3-1,-1 1,7-4,1 0,4 0,-2 0,0 0,-1 0,4-1,-6 2,1-1,1 0,-2 0,18-1,-12 1,-6-1,-12-4,2 2</inkml:trace>
</inkml:ink>
</file>

<file path=ppt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98 1575,'15'25,"-12"-22,0-5,-1-1,-1-1,1 0,1-5,-2 5,1-1,-1 0,1 0,-1 0,1 1,-1 1,1 0,0 0,1-1,-1 1,2-2,0 3</inkml:trace>
</inkml:ink>
</file>

<file path=ppt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48 1732,'16'-8,"-12"7,-1 1,0 0,11 1,-11-1,0 1,0-1,0 1,0-1,0 0,-3 4</inkml:trace>
</inkml:ink>
</file>

<file path=ppt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60 1714,'14'-4,"-11"5,0-2,2 1,1-1,-2 1,0 0,-1 0,0 1,-9 1,-1-2,-3-2,5 1,0 1,2-1,-1 1,1-1,-1 1,1 0,9 4,-2-3,-1-1,6 3,-4-3,2 1,-1-2,-3 1,2 0,-2-1,-7 0,-7-3,7 3,0 0,1 1,-1-1,-1 1,2 0,6 3,3-1,-2-1,-1 0,2 0,0 0,-1 1,-1-1,2 1,-2-2,-8-1,1 0,0 0,1 1,0 0,0 0,-2-1,2 1,-4-2,4 1,0 1,0-1,6-1,1 2,0-1,-1 2,2-1,-2 0,1 1,-1-1,0 0,1 0,-1 0</inkml:trace>
</inkml:ink>
</file>

<file path=ppt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41 1528,'27'-6,"-23"6,0 0,1 0,2 0,0 0,-4 0,5 0,-2-1,-1 3,3 0,-4-1,0 0,-1-1,-10-3,3-1</inkml:trace>
</inkml:ink>
</file>

<file path=ppt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08 1490,'23'8,"-19"-6,0 0,0-1,3 1,-3-2,-1 1,1 0,-3 2,-2 4,-7 3,0-6,0-1,5-3,-1 1,1 1,-1-1,1 1,0 1,0-1,1 1</inkml:trace>
</inkml:ink>
</file>

<file path=ppt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77 1447,'-5'-20,"2"18,0 2,0 3,0 1,0 2,2-3,-2 8,2-3,0-4,1 2,1 0,1-2,0 0,2-4,2-5,-1-5,-3 3,1-6,-3 9,1 1,0 0,-3 10,1 16,2-14,2-2,1 0,3 2,-6-6,-1 0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971 841,'1'28,"-2"-23,1 0,0 0,0-1,0 2,-1-3,1 1,1-8,0-8,0-3,0 9,-1 0,0-4,1-4,0-1,-1 12,0-1,0 0,0 7,0 4,0-1,-1 5,1-5,-2 7,0 11,2-19,-1 1,1-1,-1 0,1-1,0 1,1 2,-1-3,-1-8</inkml:trace>
</inkml:ink>
</file>

<file path=ppt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21 1448,'1'38,"-1"-34,0 0,0 1,1 1,-1 0,0 0,0-1,0-1,1 0,-1-1,0 1,0 0,0 0,0-1,0 1,-1 1,0-2,-2-1</inkml:trace>
</inkml:ink>
</file>

<file path=ppt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77 1599,'6'20,"-5"-15,0 0,3-3,0-6,6-16,-9 16,0 0,2-1,0-1,0 2,-2 1,1-2,-1 2,0 0,0 0,0 0,0-4,2 1,-1 2,-2 0</inkml:trace>
</inkml:ink>
</file>

<file path=ppt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36 1514,'23'-14,"-20"14,0-1,1 1,-1-1,5-1,-1 1,-4 1,0-1,1 0,0 1,6-1,-2 1,-1-1,-4 1,0 0,4-1,-4 1,2-1,-2 1,0 0,0 0,0-1,2 1,-2 0,1 0,-8 1,1-1,-1 0,1-1,-1 1,-1-3,2 0</inkml:trace>
</inkml:ink>
</file>

<file path=ppt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42 1469,'22'3,"-11"-3,-8 0,1 1,-1 0,0-1,0 1,-3 2,-3 0,1 0,-1 1,0-1,-1-1,1 1,-3 2,-12 12,14-13,2-1,-2-1,-1 1,0-2</inkml:trace>
</inkml:ink>
</file>

<file path=ppt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99 1425,'-21'-18,"17"24,1-1,2-1,0-1,1 2,2 2,-1-3,1 0,-1-1,3-5,-1-1,0-3,-1 3,1-4,-1 4,1 0,0 5,0 2,-1 0,0-1,2 2,5 0,-6-8,-5-1,1 1</inkml:trace>
</inkml:ink>
</file>

<file path=ppt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47 657,'-10'13,"10"-10,-1 1,0 1,1-2,0 0,0 0,-1 1,2 9,-1-7,1-2,1 1,-1-2,1 2,1-2,0 1,0 0,1 0,1-1,4 1,-4-3,-1 0,2-4,-2-1,1 1,-1-1,1 1,-1-1,0 1,0-1,1 1,-1-1,0-1,-1-7,0-1,-1 4,-1 2,0 4,-1 0,-1-2,-4-1,-6-3,0 0,8 7,-1 0,1 0,-1 0,-8 0,-8 3,5 10,6 3</inkml:trace>
</inkml:ink>
</file>

<file path=ppt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25 1439,'23'-8,"-20"9,0-1,1 2,0 0,-1 0,-2 1,-1 0,-2 9,-1-5,-3 1,-2 1,4-6,-3 0,4-2,0 0,15-5,-3 3,-3 1,0 2,-1-1,-2 1,-2 1,-4 1,0 2,0-2,1 0,0-1,-2 3,0-3,-1 0,-8-10,2-4</inkml:trace>
</inkml:ink>
</file>

<file path=ppt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09 1482,'66'-4,"-61"5,-1-1,-1 1,0 0,0 1,1-1,-9-3,1 0,0 0,0 0</inkml:trace>
</inkml:ink>
</file>

<file path=ppt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65 1450,'8'40</inkml:trace>
</inkml:ink>
</file>

<file path=ppt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23 1365,'3'14,"-3"-5,0-4,0-1,0 6,1 1,-1-3,0 0,0-5,-1-7,3-4,1 1,0 1,1-1,0 0,-1 3,1 1,-1 1,0 4,-1 1,-2 1,1 0,-1-1,0 1,-1 1,0 0,-1-1,-1 0,0 2,-4 1,2-4,0-2,0-1,-2-2,2-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75 357,'-3'23,"0"-20,-4 3,2-3,-1-1,3 1,6-3,2-1,5-1,-5 0,6-4,-8 3,0 1,0 0,0 0,3-3,-3 4,1 0,-1-1,1 0,-1 1,0 1,-8 2,-9-1,8-2,2-2,1 1,0 0,6 6,0 2,-2 0,-1 4,1-7,-1 0,-1 1,2 7,0 1,-1-7,0 9,1-10,-1-1,-3-4,0 0,-1 0,0-1,0 2,1-2,0 1,0-2,0 2,-1-2,-2-12,5 9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254 959,'15'-1,"-10"0,3-1,-5 2,4-2,-2 1,2 0,-4 0,1 1,16-2,-12 2,-1-1,-4 1,0 0,0 1,0-2,0 2,0-1,3 0,-3 0,3 0,-2 0,1 0,4-1,-4 0,-1 0,-8 2,0 1,-1-1,0-1,0 0,1-1,1 1,-1-1</inkml:trace>
</inkml:ink>
</file>

<file path=ppt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73 1451,'18'1,"-13"1,3 18,-11-17,0-1,-3 1,2-1,1-1,-1 0,0 0,20 0,-11-1,-2-1,0 2,-42 9</inkml:trace>
</inkml:ink>
</file>

<file path=ppt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85 1493,'32'10,"-31"-7,-1 0,0 0,-1 1,0 0,-1-1,0 0,-1 0,-1-1,1 0,0-1,-1 1,0 0,-1-1,0 1,1-1,1 1,0-1,0-3</inkml:trace>
</inkml:ink>
</file>

<file path=ppt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55 1461,'43'9,"-40"-8,-1 2,1-1,0-1,-6 3,-7 2,4-2,-7 5,10-6,0 1,-3 1,2 1,1-3,2 0,-1 0,-1 0</inkml:trace>
</inkml:ink>
</file>

<file path=ppt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58 1463,'-13'14,"10"-6,2-5,0 0,-1 4,2-2,-1-1,0 1,1 1,0-2,-1-1,1 0,0 0,0 7,2-3,2 0,0 1,1-1,-1-2,0-1,1 0,2 0,-2-1,2-1,-1-2,1-2,-4 2,1-1,0-1,0 1,-1-1,3-1,0-2,3-6,-3 3,-1 2,-1 2,3-4,-3 1,-1-3,-2 1,0 0,-1 6,0 0,0-1,-1 1,1 0,-2-2,0-5,-2 1,0-1,-5-3,-4 5,6 6,0 1,4 2,-5 0,-5 4,3-1,-1 6,10-7,-2 1,0-4</inkml:trace>
</inkml:ink>
</file>

<file path=ppt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43 1428,'-44'55,"43"-52,-1 3,1-3,0 8,1-8,0 1,0 0,1 0,-1-1,0 0,1 0,1 1,0 8,1 1,-2-5,1 4,0-7,1 1,0-3,0-1,0 1,3-1,-3-1,5 1,-4 1,3 0,-2 2,0-2,2 0,0 0,0-3,3-1,-2-1,-4 0,0 0,0 0,0 1,3-1,-4 1,3-2,10-3,1-5,-6 0,-6 3,-3 4,0-1,0 0,2-2,0 0,-1 0,-2 4,0-1,0 0,0-1,0-1,-1 0,1 0,-1 2,0-8,0 9,-1-3,1 3,0-4,-3-3,0 1,-3-4,-4-4,3 0,4 12,-2-3,-6 1,5 6,1 0,-1 1,-3 0,5 1,-4 2,1 3,3 0,-3 13,2-11</inkml:trace>
</inkml:ink>
</file>

<file path=ppt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63 1414,'-18'16,"16"-13,1 0,0 2,2-2,0 0,3 4,0-5,0 0,-1 0,0-1,0-1,-1 3,-4 2,-3-1,2-2,-4 2,0 0,6-1,1 0,5 1,-1-2,0-1,0 0,-1-1,-1 3,-3 6,-4 4,1-6,0-2,2-1,4-11,0 0,0-1,0 2,0 0,-1 1,1 0</inkml:trace>
</inkml:ink>
</file>

<file path=ppt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11 1401,'-17'24,"14"-21,2 0,-2 0,2 0,6-3,3 1,-5-1,0 0,0 0,0 0,0 0,-2 3,-4 4,1-3,-2 2,2-3,-4 8,2-5,0 1,1-2,1-2,-1-3,0-3,2 0,-1 0,2 0,5-1,0 3,3 0,8 1,-12-1,1 1,-1 0,-1-1,0 2,0-1,-2 3,-4 0,0-1,-1-1,1 2,0-2,-1 1,1-1,5 2,1-3,1 0,-1 0,0 0,-6 3,-1 1,0 1,1-2,1 0,0 0,1 0,6 1,-1-3,0 0,-1-1,0 1,0-1,1-1</inkml:trace>
</inkml:ink>
</file>

<file path=ppt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14 1785,'29'66,"-26"-66,-1-7,1-1,0 1,-1 0,0 0,4-6,-3 5,1-2,2-5,-3 9,0 0,-1 1,1 0,0-1,4-11,-2 4,-3 7,-4 3</inkml:trace>
</inkml:ink>
</file>

<file path=ppt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53 703,'-12'22,"12"-19,0 0,-1 1,1 4,-1-3,1 1,0-1,0-1,-1 4,1-5,0 0,0 0,0 0,2 6,-2-6,2 5,0-5,1-1,2-2,5-1,-3-1,1 0,-2 0,4-2,-5 2,2-1,-3 1,9-6,-10 6,0 0,-1-1,5-3,-4 3,1-2,0 0,2-3,2 1,-3 1,-1 0,-1 1,-2-2,-2 2,-2-4,-2-3,4 8,-1 1,0 0,-5-2,4 3,0 0,-2 0,2 1,-3 1,3 0,-1 0,-17 4,16-2,0 0,-6 4,4 2,2 5,0 2,4-11,0 1,-1 5,0-4</inkml:trace>
</inkml:ink>
</file>

<file path=ppt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71 952,'-14'30,"12"-25,0-2,1 0,0 0,0 0,-1 0,1 0,0 1,0 0,0 1,0-1,0 1,0-1,0 1,0-2,0 5,0-5,1 0,0 5,0-3,0 12,1-3,1-1,-1-10,1 5,0 4,2-3,-1-3,0-3,0-2,5 1,1-4,-1-1,-5 1,2-1,-2 0,-1 0,5-5,3-3,-1 5,2 0,-5 0,-2 0,-2 2,-1-4,0-6,-1 10,0 1,0-1,-1-3,1 3,-1-2,0 3,0-1,-1-6,0 1,0 5,0-1,0 2,0 0,0-1,-2 0,2-1,-2-4,-3-5,-2 8,2 6,1 5,-1 7,5-6,-3-2,1-4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363 906,'40'14,"-36"-13,0 0,3 0,-4-1,0 2,-2 1,-6 4,-3-1,3-3,-3 3,3-1,-2 1,4-4,-4 4,4-4,-1 0,0 2,1-3,-2-4,3 0,1 0,-1-1,0 0,1 1</inkml:trace>
</inkml:ink>
</file>

<file path=ppt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27 983,'-16'14,"12"-11,1-1,-2 3,2 0,1-2,1 0,0 1,0-1,0 1,-2 7,2-4,0 2,1-3,1 2,0-2,-1-2,1-1,-1 0,1 0,0 2,1 4,0-6,-1 0,2 0,3 3,1-3,-2-1,-2-1,1-1,0-2,3 0,-3 0,1-1,0 1,-2 1,2-1,0 0,-1 1,-1 0,3-3,-1 1,-1-1,-1 0,0-8,-2 2,-1 3,-1-1,0-1,1 6,-1 0,-1-5,1 4,0-5,1 5,-2-1,2 2,-2-1,0 1,-1 1,-1 1,-7-2,7 2,-4-5,5 3,2-1</inkml:trace>
</inkml:ink>
</file>

<file path=ppt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90 1615,'-13'13,"11"-10,1 0,-1 0,-1 1,2-1,1-7,1-1</inkml:trace>
</inkml:ink>
</file>

<file path=ppt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82 1615,'4'24,"-4"-21,-1 4,1-3,0-1,0 3,0-2,-1-1,1 1,0 1,0-1,0 1,3-10,-3-2,1 0,-1 1</inkml:trace>
</inkml:ink>
</file>

<file path=ppt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29 1557,'-9'35,"5"-34,1 1,0-1,7 1,-1-2,2 0,6-2,-1-1,-3 2,-1 1,-2-1,-1 1,-7 2,0 0,1-2,-1 0,1 0</inkml:trace>
</inkml:ink>
</file>

<file path=ppt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33 1604,'2'9,"0"-13,2 1,-1 3,0 2,0 1,-3 0,1 0,-2 7,-2-6,-7 3,5-5,-1 1,3-1,-1 0,1-1,2 3,0 0,0 0,-1 4,0 0,-1-4,2 0,-5 4,2-4,2 0,6-9,0 0,0-1,3-3,-4 5,-1 0,1-1,8-5,-6 6,0 1,4 1,-1 0,-1 1,-3 1,-9 5,-7 1,5 0,3-2,1 0,1 0,-1 0,3-1,3-6,3 0,-3 1,0 0,0 1,0 1,-8-2,2 2,2 5,1-2,0 3,0-2,0 4,0-4,-1 0,-1 0,1-1,0 0,-1 0,1 0,-3 0,1-3,-3-6,5 3,-1-4,2 3,-1-3</inkml:trace>
</inkml:ink>
</file>

<file path=ppt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30 1615,'-4'27,"7"-28,0 0,1-2,0 0,-2-1,0 0,-1 0,0-2,-1 3,-2 0,-1 4,-4 0</inkml:trace>
</inkml:ink>
</file>

<file path=ppt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91 1637,'19'-7,"-15"6,0 0,1-1,-2 1,1-1,0 0,2 1,-2-1,0 1,-4 7,-3-4,0-2</inkml:trace>
</inkml:ink>
</file>

<file path=ppt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37 1578,'-32'69,"29"-64,1 1,-2 7,2-5,1-2,-1-2,1 1,-1-1,1 0,-1-1,2 0,-1 1,1-9,2 1,0-3,1-4,1 1,-1 5,-2 9,-1-1,0 0,0 2,0 4,-1-2,0 2,0-4,-1 3,2-14,0-3,0 5,0 1,2 0,-1 0</inkml:trace>
</inkml:ink>
</file>

<file path=ppt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05 1682,'30'-25</inkml:trace>
</inkml:ink>
</file>

<file path=ppt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32 1654,'3'16,"-3"-13,0 0,0 2,-1-2,1 0,-3 3,2-3,-1 0,0 1,-1-1,-1 1,9-7,3-2,-3 3,-2 1,0 1,1-1,0 2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303 849,'2'46,"-2"-43,1 2,-1-2,0 4,0-4,0 1,0-1,0 1,-2-11,3-1,0 2</inkml:trace>
</inkml:ink>
</file>

<file path=ppt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73 1624,'40'6,"-39"-3,-1 0,-1 1,0 1,-2-1,1 2,-4 3,0 5,2-9,1-3,1 1,6-3,5 0,-1 0,-1 0,-4 0,0-1,-1-2</inkml:trace>
</inkml:ink>
</file>

<file path=ppt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56 1671,'-7'29,"4"-24,1-1,-1-1,2 0,-4 5,3-11,1-1,1 1</inkml:trace>
</inkml:ink>
</file>

<file path=ppt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34 1633,'4'14,"-4"-5,0-4,0-1,-1 10,0-10,0-1,0 12,1-12,0-6,-1-1</inkml:trace>
</inkml:ink>
</file>

<file path=ppt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06 1711,'25'-5,"-20"3,0 0,-2 1,2-1,-2 1,2 0,-2 1,1-1,-1 0,1 1,1 0,0 1,-1-1,-3 3,-6-2</inkml:trace>
</inkml:ink>
</file>

<file path=ppt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95 1646,'45'-11,"-40"10,-1 0,0 0,0 0,0 0,-1 1,0-1</inkml:trace>
</inkml:ink>
</file>

<file path=ppt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95 1535,'6'24,"-6"-9,1-9,-1 0,0-1,0 1,1 0,-1 2,0-1,0 0,0 4,-1-6,1-1,1 3,-2-3,1-1,0 0,0 0,0 0,0 3,2-21,-2 10,0 1,1-1,-1 1,0-1</inkml:trace>
</inkml:ink>
</file>

<file path=ppt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34 1506,'-4'20,"3"-14,1-3,0 0,3 0,2-4,-1-1,-1 0,2 0,-1 0,0 0,-1-1,0 1,0 0,-5 8,-5 7,1-3,0 5,0-5,3-7,1 0,-1 0,11-4,-5-1,1 1,-1 1,0-1,0 1,0 1,1 1,-2 1,-2 1,-1-1,-3 6,1-3,-2 4,-1 0,4-7,-2 1,-3 1,3-2,1-3,0-8,3-7,0 4,2 8,1-2,2 5,2 3,-4-1,0 0,-1 1,0 0,0 1,0 3,0-3,0 1,-1-2,0 0,0 0,-4 0,-6-5,6 1</inkml:trace>
</inkml:ink>
</file>

<file path=ppt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54 1610,'27'16,"-24"-16,0 2,-6 4,-2-1,2-3,0 1,0-1,-1 2,-3 6,4-5,2 0,-1 0,2-2,5-17,-3 9,0 0</inkml:trace>
</inkml:ink>
</file>

<file path=ppt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06 1536,'16'-16,"-17"13,0 0,1-2,-2 2,0 0,-3 19,3-6,0-1,0 6,2-11,-1 12,0-5,1-8,1 0,2-4,0-3,-2 1,0 0,0-4,0 0,-1 3,1 10,1 5,0-3,-2-4,0-1,0 1,-1 2,-1 1,2 0,-1 1,0-5,-3-4,0-3,3 1,0 0,2-1,0 0,0 0,2-1,-1 2,1-1,1 1,-1 1,0-2,4-8</inkml:trace>
</inkml:ink>
</file>

<file path=ppt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70 1494,'-13'17,"8"-11,3-3,-2 0,1-1,-6 7,6-4,7-4,2-1,-1 0,0 0,-1-1,-1 0,1-1,-1 0,2 0,-2 2,-11 5,2-1,-2 0,0 0,3 0,-1 2,2 0,3-3,8-5,2-2,-2 1,-2 1,-2 0,2-1,-1 2,-11 5,2-1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452 949,'2'46,"-2"-42,-1 0,1 1,0 0,-1-1,1 1,0 5,0-7,0 1,0-1,0 1,-1 0,1-1</inkml:trace>
</inkml:ink>
</file>

<file path=ppt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32 1577,'-8'34,"9"-37,2-1,-1 1,4-4,4 2,-7 3,2-1,-1 1,-1 0,1 1,0 3,-4 1,1 1,-2-1,0 0,-1 1,-3 2,3-3,-1 0,0-1,-2-5,4-2,4-5,0 5,1 1,-1 0,4-6,-6 7,2 1,0-3,-1 2,1 0,0 2,1 4,-1 2,-1-2,1 5,-3-3,-2 0,0 0,0-2,4-13,-1 4,0 0</inkml:trace>
</inkml:ink>
</file>

<file path=ppt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08 1539,'6'35,"-5"-32,3-12,-3 5</inkml:trace>
</inkml:ink>
</file>

<file path=ppt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36 1492,'11'30,"-10"-27,0 1,1-1,0 1,-1-1,1 2,1 2,-1-3,-1-1,0 0,-6-10,1 2,1 2,1 0</inkml:trace>
</inkml:ink>
</file>

<file path=ppt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45 1530,'-19'44,"17"-40,0-1,1 1,-1 0,0-1,-3-1,2-1,-2-5</inkml:trace>
</inkml:ink>
</file>

<file path=ppt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91 1724,'9'14,"-3"-10,-3-1,0-1,0 0,0 0,1 1,1 0,-6-6,-3-3</inkml:trace>
</inkml:ink>
</file>

<file path=ppt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08 1723,'27'31,"-31"-27,2-1,0 0,-1 0,-3 7,4-7,-7 7,5-7,1-3,3-3,1-2,1 0,-1 1</inkml:trace>
</inkml:ink>
</file>

<file path=ppt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53 1735,'20'3,"-17"-2,0-1,1 2,-1-1,-1 2,-2 0,-2 0,0 0,-2 1,-3 2,1 0,1 1,0-3,1-1,1 0,6-3,2 0,0 0,-2 0,0 0,4-1,2-1,-6-1,-4 0</inkml:trace>
</inkml:ink>
</file>

<file path=ppt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30 1689,'0'21,"0"-18,0 0,0 0,-1 5,1-5,0 0,0 1,0 0,0 1,0 0,1 1,0-3,0 0,0 1,0 0,0 0,-1 2,-3-8,-7-11</inkml:trace>
</inkml:ink>
</file>

<file path=ppt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88 1731,'22'8,"-25"-6,0 2,0-2,7-1,-1-1,0-1,2 1,-2-1,0 1,-5 4,0-1,-3 2,0 0,1 2,2-4,1 0,2-8,4-4,-3 4</inkml:trace>
</inkml:ink>
</file>

<file path=ppt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55 1679,'1'23,"-2"-19,0-1,1 1,-1 2,1 1,-3 9,2-12,1 1,0-2,0 0,0 0,0 5,1 1,2-12,-3 0,0 0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447 945,'59'-12,"-56"12,1 0,-1 1,-5 2,-2 1,-1-1</inkml:trace>
</inkml:ink>
</file>

<file path=ppt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57 1703,'23'-2,"-20"1,0 0,-6 5,-1 0,0-1,2 0,-3 2,2-2,1 0,5-2,0-2,0 2,-2 2,-3 5,0-4,-2 2,1-4,1 1,-1 0,10-6,-3-1,-2 1</inkml:trace>
</inkml:ink>
</file>

<file path=ppt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27 1652,'-11'39,"14"-36,0-2,-1 3,-8 5,3-5,2-1,1 0,0 0,3 0,2 0,-1-2,-1 3,-3 2,-1 0,-2 3,2-6,-1 2,1-2,-1 1,1-1,5-13,-2 6,0-1,-1 1,2-13</inkml:trace>
</inkml:ink>
</file>

<file path=ppt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75 1643,'-15'24,"13"-21,2 0,-1 0,2 0,3-3,-1-1,0 0,0 0,0 3,-2 1,0 1,-2-1,-1 1,0 0,0 0,0 0,-4 5,5-5,-1-1,-1-1,0-4,0-6,3 0,0 4</inkml:trace>
</inkml:ink>
</file>

<file path=ppt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52 1697,'40'-2,"-37"2,0 0,1 0,-1 0,1 0,-1 1,-8 2,0 1,0-2,1 1,0-1,1 0,-1 1,1-1,0 0,1 1,5-3,0-1,1 0,-1-1,-6 13,1-8,0 0,-1 2,1 0,1-2,4-3,5-5,-1-5,-1-7,-4 13</inkml:trace>
</inkml:ink>
</file>

<file path=ppt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22 1667,'55'-21,"-52"21,1-1,-1 0,0 1,0-1,0 1,-7 0,-1-1</inkml:trace>
</inkml:ink>
</file>

<file path=ppt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72 1620,'-16'47,"15"-44,-1 1,1 2,0-3,-1 1,2-1,3-5,4-5,-5 2,0 2,1 0,0-1,1 1,-1 1,2-1,-2 2,0 0,0 2,-2 3,-2-1,0 1,-1-1,1 0,-3 2,-1 0,0 0,6-2,3-2,2-1,-3-2,-8 6,-4 3,-1-1,1 0,1 1,2-1,11-13,1-2,-1 6,-2 1,1-1,-1 3,-3 4,0 4,0-4,0-1,0 0,1 3,-1-3,2 0,2-1,-1-2,0-1,0-1,0-1,0-1,1-1,-3 1,-1 1,0 0,-2 0,-1 1,0 1,4-3,6 0,-2 2,-2 1,1 0,0 1,-1 0,2 0,-2 0,0 0,0 1,0 0,0 2,0-1</inkml:trace>
</inkml:ink>
</file>

<file path=ppt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30 1793,'43'54,"-40"-50,-1-1,0 0,2 0,0 0,-2 0,1-1,-1 1,1 0,-1 0,-1 1,2-2,-2 3,-3-9</inkml:trace>
</inkml:ink>
</file>

<file path=ppt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04 1788,'-17'17,"14"-14,-1 1,1 1,-6 8,4-6,0 0,0-1,0 0,0 0,0-1,-4 9,4-8,0-1,-1 1,-11 6,12-9,3-7,2-5</inkml:trace>
</inkml:ink>
</file>

<file path=ppt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86 676,'44'9,"-32"-24,-9 11,-1 0,2 1,-1-1,-1 1,4-5,-3 5,-1 0,1 1,1 0,1 0,-7 10,-2-4,0-2,0-1</inkml:trace>
</inkml:ink>
</file>

<file path=ppt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00 763,'9'17,"-3"-17,-3 0,0 0,0 0,7-1,-7 1,1-1,-1 0,0 1,0-1,2 0,0 0,0 0,-2 1,0-1,6 0,-6 0,1 1,1 0,-2-1,0 1,2-1,0 1,0 0,-2-1,6 1,-6 0,0 0,14-3,-12 1,-2 2,2-2,-1 0,1-1,-1 1,1-1,3-3,-4 4,-1 1,1-1,13-7,-14 8,4-3,-3 2,4-1,-4 1,3-1,-3 1,-1 0,0-1,0 1,2-4,0 0,-2 3,2-3,1 1,-3 2,8-3,-5 2,0 0,0-3,-2 1,0 0,1-5,-1 6,-2 1,2 1,1-4,-2 3,0 0,-2 0,-2-3,0 4,-1-2,0 0,1 2,-3-3,1 2,-1-2,1 2,-2-1,-1 2,1 2,-4 0,5 1,-9 0,6 0,0 1,0 0,3-1,1 1,-4 0,3 0,-5 1,5-1,-3 1,3-1,1 1,-7 2,6-2,-5 3,3-3,-23 13,12-4,11-9,0 1,0 0,1-1,1 1,-1-2,-3 2,5-1,-1-1,-1 0,0 1,1-1,-1 0,0-1,0 1,2 0,-9 1,9-1,-1 1,0-1,0 1,-1 0,1-1,-7 2,7-1,-10 2,10-3,1 0,-6 3,-1-1,0 0,5-2,-8 4,5 0,-5 4,2-1,6-3,1-1,-13 14,13-14,0 0,0 0,0 0,0 1,-4 5,5-5,0 1,0-1,1-1,0-1,0 1,-1 5,2-4,0-2,1 1,0 4,1-4,-1-1,2 2,-2-2,2 0,1 0,1 1,-1-2,1-1,0 0,0 0,0-1,1-1,-1 1,0 0,0-1,-1 1,2 0,1 0,-2-1,5 0,1-2,-5 1,1-1,3-3,2-1,0 0,-5 4,0-1,5-1,-6 2,5-1,-5 4,0-1,1 0,-1 1,1 0,-1 0,0 0,0 0,0 1,-1 0,0-1,3-1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467 982,'29'-2,"-24"0,-1 0,-1 0,2 1,-2 1,0-1,-3 4,-5 5,0-6,-2-4</inkml:trace>
</inkml:ink>
</file>

<file path=ppt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76 574,'-15'28,"14"-25,-1 2,1 1,0 1,0-4,0 1,1 0,1 0,-1-1,2 0,-1 1,1-1,1-2,0-1,3-22,-6 37,4-22,1 0,-1 1,0 1,-3 2,0-3,-2-1,1 4,-1-1,1 1,0 0,-2-2,0 1,1 1,1 0,-2 7,2 0,-1 0</inkml:trace>
</inkml:ink>
</file>

<file path=ppt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02 610,'2'0</inkml:trace>
</inkml:ink>
</file>

<file path=ppt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90 1191,'3'39,"-3"-33,0 1,0 2,0-5,0 8,1-8,0-1,0 0,0 0,0 2,2 0,-1 0,0-2,0 2,6 4,-4-5,0 0,-1-2,2 1,3 3,-3-4,-2 0,1 0,-1 0,1 0,-1 0,3 1,-3-3,6 2,-6-3,1 1,0-1,-1 0,11-4,-9 3,-1 0,0 0,0 1,-1 0,0 0,0-1,0 1,1 0,2-1,-3 1,9-1,-8 2,4-1,-4 0,-1-1,0 1,5 0,-2-1,-3 1,0 1,0 0,-6-1,-6-1,-2 2</inkml:trace>
</inkml:ink>
</file>

<file path=ppt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40 1278,'30'22,"-26"-19,0-1,-1 0,1 0,0-1,-1 0,0 0,-6 6,1-4,-1 0,-5 6,5-6,-8 6,8-6,-2 0,2 0,-1-2,-3-1,-3-7</inkml:trace>
</inkml:ink>
</file>

<file path=ppt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81 437,'-9'16,"14"-24,-11 18,6-7,-2 6,2-4,1 4,0-6,1 5,0-5,2 0,-1-2,2-1,-1-1,0 0,1-11,-7 24,6-15,3 1,-2 0,-1 0,0-1,-2-1,0 1,0-2,1-1,-2-1,1 2,-2 0,1 0,-1 2,0 0,0 0,0 0,-1-1,1-2,-2 2,-1 2,-1 0,-1 2,1 0,-7 1,7 0,10-8,-14 15,5-6,-1-1,-14 2</inkml:trace>
</inkml:ink>
</file>

<file path=ppt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68 466,'0'-4,"17"7,-12-4,-2 2,1-1,-1 0,0 0,1 0,2 0,-3-1,4 0,-3 0,-1-1,0 4,-6-3,-1-1</inkml:trace>
</inkml:ink>
</file>

<file path=ppt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14 451,'17'-2,"-13"2,1 1,-2-1,0 1,0 0,2 1,-2-2,0 2,0-2,0 1,-3 3,-9 3,5-4,-4 4,5-4,-4 4,2-3,-1 2,3-2,6-4</inkml:trace>
</inkml:ink>
</file>

<file path=ppt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32 445,'58'-12,"-49"9,1 2,2-1,-6 1,-1 1,-1-1,1 0,-1 0,0 1,0-1,0 0,8 1,-8-1,3 2,0-2,-2 2,-2-1,0 0,4 1,-3-1,-1 0,2 0,-2 0,-6-2,-2 1</inkml:trace>
</inkml:ink>
</file>

<file path=ppt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98 389,'41'15,"-38"-14,1-1,-1 2,10-14,-24 24,14-10,0 1,-4 0,-2 1,-13 10,10-11,2-1,1-1,-3 1,1 0,2 0,0 0,3-20,0 12,1 1</inkml:trace>
</inkml:ink>
</file>

<file path=ppt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38 367,'-37'19,"37"-12,-1-4,2 0,0 0,3-2,1-1,0 0,-2-1,2-1,-2 2,1-2,-1-1,1 1,-1-1,-1 0,1-1,0 0,-2 0,1-1,-2 9,-3 11,3-11,-1-1,2 1,0 0,5-1,-2-5,-2-1,-2-1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449 931,'-12'56,"10"-52,1 0,-2 4,2-4,0 0,0 15,2-11,1-1,0-3,4 3,-3-3,1 1,1 4,-2-3,-2-3,2 1,0 0,1-2,3 0,-3-2,4-2,-1 0,-4 1,8-9,-2-1,-5 6,6-7,-7 9,1 0,2-4,2-7,-1-1,-6 11,1 0,-1 0,2-8,-2 6,0 0,0-4,-1 5,0 1,0 1,-1 0,1-4,-2 1,1 3,-3-6,0-3,-5 0,-2 3,8 6,1 0,-1 1,0-2,-1 2,1 2,-8 3,-3 5,-1 4,-1 9,14-18</inkml:trace>
</inkml:ink>
</file>

<file path=ppt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92 352,'-31'123</inkml:trace>
</inkml:ink>
</file>

<file path=ppt/ink/ink11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74 496,'33'26,"-26"-22,-3 0,0 0,0-1,0 1,-1-1,3 1,2 0,-4-3,0 0,3 2,-2-2,0 0,-1 0,0 0,3 0,-2 1,4 1,-6-2,0 0,-5-4,0 0,0 0</inkml:trace>
</inkml:ink>
</file>

<file path=ppt/ink/ink11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96 519,'17'20,"-13"-16,0 0,0-1,1 1,-2-1,1 2,-5-2,-1 0,-6 3,4-4,1 0,-4 2,3-2,1 0,0-2,-4 1,1-2,2 0,0-2,-1-2,1 2</inkml:trace>
</inkml:ink>
</file>

<file path=ppt/ink/ink11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67 550,'-14'-8,"10"15,2-3,2-1,-1 1,2 6,0-7,2-2,0 0,6-3,-5 2,2-2,-1-1,-2 0,0 0,0 1,-3 6,-1-1,1 0,0 1,0-1,0 0,2 3,0-3,3-2,-3-5</inkml:trace>
</inkml:ink>
</file>

<file path=ppt/ink/ink11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77 549,'36'8,"-36"-5,1 1,-2 0,1-1,-2 1,0-1,1 0,-2 0,0 1,2-1,-2-1,-1 0,-2 1,3-3,0 1,-4 1,3-1</inkml:trace>
</inkml:ink>
</file>

<file path=ppt/ink/ink11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62 609,'2'0</inkml:trace>
</inkml:ink>
</file>

<file path=ppt/ink/ink11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71 545,'30'42,"-27"-35,2 7,-2-9,1 4,0-2,-2-4,-1 0,3 3,2 2,-5-20,-1 7,0 1</inkml:trace>
</inkml:ink>
</file>

<file path=ppt/ink/ink11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42 547,'-32'39,"27"-33,-1 1,-1 0,0-2,1 1,-1-1,1 1,-6 9,6-7,-6 3,6-6,-5 3,7-6,-6 1</inkml:trace>
</inkml:ink>
</file>

<file path=ppt/ink/ink11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67 636,'-4'24,"7"-22,1-3,-1 1,1-1,-1-1,-11-3,2 2</inkml:trace>
</inkml:ink>
</file>

<file path=ppt/ink/ink11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91 1236,'70'-7,"-67"7,0 0,0 1,0 0,-8-3,-1-1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452 897,'-14'46,"13"-43,0 0,-1 0,1 1,0 1,-1 1,1 0,0 0,0-1,-1 0,0 4,0-2,1 5,0-4,0 0,1-5,-1 5,-1-2,2-3,-1 1,1 5,1-1,1 3,-2-8,1 0,2 2,-1-1,3 1,-2-3,0 1,1 0,0-2,-1 2,0-2,3 1,-2 0,-1 0,0-2,3 3,-1-2,0-1,0 0,2-1,-3 0,0 1,0-1,1 0,-1 0,1-1,-1 0,3-2,1 0,1 0,-3 1,-1 1,-1-1,0 0,4-2,-3-1,1-5,-2 5,0 2,-2 0,3-4,-3 3,-1-5,-1-3,1-3,0 7,0 0,-1-1,0 2,-1-1,0-3,1-1,1 5,-1-10,-1 13,0 2,1-1,-1 0,0 1,-1 0,0 0,-3-3,1 3,1 0,0-2,1 2,0-2,-1 0,1 1,-4-1,3 2,0 1,-2-1,2 2,0 0,-1 1,0-1,0 0,0 0,1 0,-1 0,1 0,0 0,0 0,0 1,0 0,-1 0,-7 2,5-2,0 2,-2 1,3 0,-4 6,4-3,-17 23,14-23,1 0,3 1,-7 13</inkml:trace>
</inkml:ink>
</file>

<file path=ppt/ink/ink11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51 1197,'-18'9,"16"-5,1-1,0 0,1 3,-1 11,2-12,0 4,-1-6,1 4,0-4,0 2,0-2,0 2,-1-2,1 4,-1-3,1 0,-1 0,0-1,0 5,-1-5,0 2,-1 0,0-1,-1 0,-5 3,2-2,1-2,-4-1,0-9,4-3</inkml:trace>
</inkml:ink>
</file>

<file path=ppt/ink/ink11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27 1218,'-15'3,"12"-2,-2 2,-1 6,2 0,1-1,2-4,-2 8,1 1,2 8,1-14,0 7,1-5,1 3,-1-8,0-1,1-7,-3-4,-1 4,-1 0</inkml:trace>
</inkml:ink>
</file>

<file path=ppt/ink/ink11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77 1245,'-3'15,"2"-10,0-2,0 2,0 0,1-1,0 0,-1 1,1 0,0 0,-1 0,1-1,1 7,0-8,1 0,0 0,1 0,0-2,1 0,4-4,-5 1,0 0,2-3,-1 1,3-2,-2 0,1-7,-2-6,-2 12,-2 4,1-1,-1-5,0 6,0-7,-1 6,1 7,1 3,0 4,-3-6</inkml:trace>
</inkml:ink>
</file>

<file path=ppt/ink/ink11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64 1319,'0'15,"-3"-11,1 1,0-2,-1 2,-1-7,-2-8</inkml:trace>
</inkml:ink>
</file>

<file path=ppt/ink/ink11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71 1272,'-14'-9,"10"9,1 1,0 0,-1 0,0 1,0 1,-2 2,1 4,3 3,4-3,1-3,0-4,1-1,-1-2,0 0,0-1,-1-1,1-2,1-3,-2 3,-1 2,1 0,0 0,-1 6,0 1,0 0,0 0,-1-1,1 3,-1-3,1 2,0-1,-1-1,1 2,0-1,0-1,2-1,0-5,-1 0</inkml:trace>
</inkml:ink>
</file>

<file path=ppt/ink/ink11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05 1255,'27'4,"-23"0,-2-1,-1 0,0 1,0 0,-1 1,0 18,-1-10,-1-7,-1 1,-5 9,0-3,4-8,0-1,-1 0,2-2,-2 0,-1-1,0-1,-1 0,0-2</inkml:trace>
</inkml:ink>
</file>

<file path=ppt/ink/ink11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78 1391,'0'14,"0"-10,0 0,0 3,0-3,0-1,-1 1,1 0,0 2,0 1,-1 1,0 6,0-8,1 0,-1 0,0 0,0 1,0 0,0 0,-1-2,1-1,-1 0,0-1,-1 1,-3 0,-1-3</inkml:trace>
</inkml:ink>
</file>

<file path=ppt/ink/ink11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36 1575,'-5'15,"4"-10,-1 9,2 1,0-11,0 0,1 6,0-3,2-1,2-3,-1-5,0-1,-1 1,3-3,-4 2,2-2,-3 2,3-8,-3 7,1-5,-2 3,1 1,-1 2,0 0,-1 0,3 7,0-1</inkml:trace>
</inkml:ink>
</file>

<file path=ppt/ink/ink11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31 1596,'-39'28,"37"-24,0-1,1 0,0 0,1 0,3 0,1 0,1-2,-1 0,-1 0,2-1,-2 1,2 0,-2-1,0 2</inkml:trace>
</inkml:ink>
</file>

<file path=ppt/ink/ink11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52 1584,'-4'53,"4"-50,0 0,-1 0,1 0,-1 0,1 1,-1 2,1-3,0 2,0-2,0 1,2-10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620 872,'-21'31,"20"-26,0 1,1 0,-1 0,1-1,-1-1,1 0,0 0,0 0,0 0,1 0,-1 1,1-1,1 3,2 0,0-3,-1-2,2 0,-2-2,1 1,0-2,0 1,5-2,-5 1,-1 0,1-1,0 0,0 0,0-1,1 0,0-1,0 0,-1 2,0-2,13-13,-13 11,0-3,-3-7,-2 5,-2 3,0 2,-7-13,-2 3,8 13,-4-3,-1 1,-1 4,7 1,-8 8,8-4,0 1,0 1,-7 18,8-18,0-2,-2 7,3-7</inkml:trace>
</inkml:ink>
</file>

<file path=ppt/ink/ink11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50 1610,'37'-8,"-34"7,0-1,0 0,-10 8</inkml:trace>
</inkml:ink>
</file>

<file path=ppt/ink/ink11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61 1629,'16'16,"-13"-12,0 1,0 0,-2-2,0 0,0 1,0-1,0 0,1 2,-5-9,1-1,-2-3</inkml:trace>
</inkml:ink>
</file>

<file path=ppt/ink/ink11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91 1637,'14'-2,"-11"2,1 0,0 0,0 0,1 0,-2 1,0 0</inkml:trace>
</inkml:ink>
</file>

<file path=ppt/ink/ink11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61 1390,'1'14,"0"-8,0 3,0-5,-1 0,1 0,-1 0,0 0,0 0,0 1,0 0,0-1,0 1,0-1,0 0,0-1,0 0,1 9,-2-9,1 0,-3-4</inkml:trace>
</inkml:ink>
</file>

<file path=ppt/ink/ink11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63 1564,'-15'-9,"12"12,1 0,1 1,-1-1,1 0,0 2,0 0,0-1,1 0,0 0,0-1,1 0,0 0,3-2,-1-3,-1-1,2-2,-1 3,-1 5,-2 0,1 0,0 0,-1 0,1 2,0-2,-1 1,1-1,-1 0,1 0,0 0,0 1</inkml:trace>
</inkml:ink>
</file>

<file path=ppt/ink/ink11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26 1551,'-12'5,"5"3,4-3,-1 2,1-1,0 2,1 1,2-1,0 0,1-2,-1-3,3 0,0-2,1-1,0 0,1 1,-2-1,1 0,2 0,-3 0,-7 0</inkml:trace>
</inkml:ink>
</file>

<file path=ppt/ink/ink11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95 1596,'14'-1,"-11"1,0 0,1 0,0 0,0 1,-1 0,0-1</inkml:trace>
</inkml:ink>
</file>

<file path=ppt/ink/ink11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51 1549,'28'4,"-25"-4,1 1,-1-1,0 1,1-1,-1 0,-9-4,2 3</inkml:trace>
</inkml:ink>
</file>

<file path=ppt/ink/ink11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55 1556,'32'30,"-34"-26,-7 2,1 0,6-3,-2 3,0 1,-1 2,2-5,2-1,8-2,-4-1,1 1,-1-1,0 0,0 1,5-1,-4 1,0-1,3 1,-3 0,-1 0,-1 2,-20-7,11-1</inkml:trace>
</inkml:ink>
</file>

<file path=ppt/ink/ink11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11 1280,'41'-5,"-37"5,0 0,-1 0,2 0,-2 0,0-1,0 1,0 0,-6 1,-4 0,0-1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650 857,'4'45,"-4"-38,-1 0,1-1,0-1,0-1,-1 1,1-2,-1 1,1 1,-1 0,1-1,0-1,0 2,0-1,-2-10</inkml:trace>
</inkml:ink>
</file>

<file path=ppt/ink/ink11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08 1312,'33'-1,"-30"1,4 0,-3 1,-1-1,1 1,-1-1,1 0,0 0,-4 4,-14 4</inkml:trace>
</inkml:ink>
</file>

<file path=ppt/ink/ink11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63 1248,'8'22,"-9"-18,1-1,-1 2,-3 1,-2-1,1-1</inkml:trace>
</inkml:ink>
</file>

<file path=ppt/ink/ink11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39 1327,'9'44,"-8"-41,2-6,-2 0,0 0,0 0,0-1,5-10,-4 8,1 3,-1-1,3-3,-1 2,-2 2,4-9,-5 8,1 1,-1-1,0-1,1 1,-5 2,1-1,1 0,1 0,-1 9,1 0,0 10,-1-10,1-1,-1 0,1 0,0-1,0 1,-2 18,1-15,0-5,1 0,-1 0,1 0,1-6,0-8,0 2,0 1,0 1,0 1,0 1,0 1,0 1</inkml:trace>
</inkml:ink>
</file>

<file path=ppt/ink/ink11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95 1302,'41'-5,"-49"-2,4 1,1 2,1 1,0 0,2 8,1 2,0-1,-2 10,-3-2,0-1,1-3,2-4,-1-1,-3 6,6-15,0-3,0 0,0 1,1-2,0 5,-1 0,1 0,1 2,1 0,-1 2,0 4,-2-1,0 0,0 11,-1-6,0 1,1-7,-1-24,0 12,-1 3,1 1,0 0,0 1</inkml:trace>
</inkml:ink>
</file>

<file path=ppt/ink/ink11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31 1245,'2'0</inkml:trace>
</inkml:ink>
</file>

<file path=ppt/ink/ink11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64 1283,'30'-10,"-27"9,1 1,-1-1,5 1,-12 3,-4-2,3-3,3-2</inkml:trace>
</inkml:ink>
</file>

<file path=ppt/ink/ink11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89 1250,'-22'65,"25"-64,1-3,-1 2,0-1,1 0,0 1,0 0,-1 2,-9 2,-1 1,2-2,2-2,-1 1,1-1,6 1,2 0,-2 0,-3 3,-2-1,0 0,-1 0,0-1,-1 1,1-2,-2 2,1-2,0 0,1 0,13-11,-6 5,-1 1,-1 0,1-2,1-1,-2 3,0 7,-1-1,0 2,-1-1,0 3,0-2,1-1,-1-1,1 0,2-1,0-1,0-2,-2-2,0-2,-1-1,0 1,-1 1,0 1,4-1,0 2,0 1,13-5,-13 6,0 0,0 0,0 1,-2 4,-2-2,0 0,-3 6,1-6,0-2,0 1,0 0,-1-1,1 0,0-1,-4 0,3-1</inkml:trace>
</inkml:ink>
</file>

<file path=ppt/ink/ink11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35 1247,'20'18,"-18"-14,2 4,-2-3,-1-1,2-4</inkml:trace>
</inkml:ink>
</file>

<file path=ppt/ink/ink11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77 1278,'-29'17,"26"-15,0 1,-1 1,1 0,2 0,0 0,1-1,0 3,0 0,0 3,1 0,-1-6,2-8,0 0,0 2,-1 0,2-2,0 2,2 0,-2 3,2 0,-1 3,-3 3,-3-1,-1 3,0-3,1-1,-1 2,-1-3,3-7,2-16,2 9,-1 7,1 0,3 0,-3 2,1 0,-1-1,1 1,-1 0,-1-1,1 0,-1 0,1 0,-1 0,1 1,1-2,2-2,-3 4,-6 7,0 0,0 1,-3 7,4-9,1-1,2 0,2-1,0 0,-1 1,0 1,-1 1,-1 2,0-4,0 0,0 1,0-1,0 1,-2 2,1-1,0-2,0 1,-2 1,0-4,0-4,0-1,0-2,3 3,2 0,2-4,-2 4,-1 0,1-1,-1 1,1-1,0 0,-1 1</inkml:trace>
</inkml:ink>
</file>

<file path=ppt/ink/ink11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53 1256,'-28'21,"24"-17,0-1,1-1,0 0,7-2,-1 0,2 0,-1 1,-1 1,-1 1,-1 0,2 5,-2 0,0 1,-1 5,0 2,-1-10,3-10,1-12,-2 10,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79 346,'17'-4,"-11"2,-3 1,2-1,-1 2,0-1,-1 0,0 1,0 1,-2 2,-7-2,3-1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767 1116,'-18'10,"14"-6,-1 1,3-2,-1-1,0 0,0 0,0 1,-1 0,1-2,0 3,1 0,0 0,2-1,0 1,1-1,0 1,0-1,2 1,1-1,1 0,5 0,-5-1,-2-1,1 1,0 0,-1 0,0 0,0 0,-1 1,0 0,-1 0,-2 0,-6 6,-2-3,-6 3,2-6,2-1,-1-1,4 0,0 1,5-3,-1 0</inkml:trace>
</inkml:ink>
</file>

<file path=ppt/ink/ink12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91 1233,'-10'36,"13"-35,-1 2,-2 0,0 6,0-4,-1 5,1-5,-1 2,0-4,0 4,-2-1,0 2,0-2,0 0,0-6,-1-5,1-4,1 2,1 1,1 2,0 1,1 0,3-3,4-1,-3 4,-1 2,-1 2,-1 2,-2 0,-1 1,-1 1,-3 0,1-1,1-1,-1-1,0 0,11-1,1 0,-5-1,0 0,-6 4,0-2,0 0,-4 3,0 0,3-2,1 2,0-1,-2 0,2-1,-2 0,-5 3,5-5,9 0,0-2,1 0,-1 0,-1 0,1 0,-1 0,0 0,3 1,17-4,-18 3,-1 1,-15-1,7 0,1 0,-1 0,1-1,0 0,2-1,-1 0,3 7,0 0,2 1,-3-2,2 1,-1-1,-1 0,0 1,-1-1,0 0,0 1,1 0,-3 9,2-9,-1 1,-1-13,2 1,0 1,0-5,1 7,-3 8,1 2,0-1,1 0,0-2,4-8,0 2,-1 0,1 1,2 1,0 0,-1 1,-1 0,0 0,0 0,1 1,-1-1,0 0,0-4,2-2,0-1,-3 3,0 0,0-1</inkml:trace>
</inkml:ink>
</file>

<file path=ppt/ink/ink12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50 1259,'-12'57,"15"-57,1-1,-1 0,0 1,0-1,2-1,-7 5,-3 0,1 1,1-1,0-1,0 0,0 0,-2 1,2-2,-4 4,4-3,12 0,-4-2,2-1,-2 1,3-4,-5 3,0 1,0-1,-16 21,8-13,0-2,3-2,-1-1,-4 6,4-2,0 5,3-7,0 4,1-5,2-1,7-1,-7-2,2-3,0-3,-4 4,2-2,-1 1,0 1,-1-1,-4 0,0 3,-2 0,-4 2,5-1,-5 1,6-1,0-1,-5-4</inkml:trace>
</inkml:ink>
</file>

<file path=ppt/ink/ink12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85 1256,'-19'18,"13"-17,3-1,0-1,6 0,4 0,1 0,-5 1,3 0,-3 0,0 0,-6 3,-4-1,0 0,0-2,2-1</inkml:trace>
</inkml:ink>
</file>

<file path=ppt/ink/ink12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34 1440,'-1'15,"1"-10,-1-1,1 0,0 0,-2 4,2-4,-3 13,3-10,-1 0,1 0,-1 0,0-2,0 5,1-4,-1 0,1 0,-1 4,2-1,-1-6,2-9,-1 1,1-8,-2 8,0 1,0 1</inkml:trace>
</inkml:ink>
</file>

<file path=ppt/ink/ink12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34 1491,'15'11,"-12"-9,3 3,-2-3,-1 2,1-2,-2 1,3 2,-2-4,-7 1</inkml:trace>
</inkml:ink>
</file>

<file path=ppt/ink/ink12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43 1499,'19'-16,"-15"15,0-2,0 2,-1 0,0 0,-2 4,-4 3,0-3</inkml:trace>
</inkml:ink>
</file>

<file path=ppt/ink/ink12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27 1461,'28'-4,"-25"7,-1 2,-3-2,-1 2,-1 1,0-1,2-1,0-1,1 3,1-3,1 1,0 0,0 0,1 1,0 3,-2-5,0 4,-3-2,-1 0,-1 0,2-2,-1-1,-1-1,0-3,0 0,0-2,-1 0,1 1,1 0,3-3,5 0,3-2,-5 5,3-1,1-4,2 2,-4 4,-2 2,1-2,2 0</inkml:trace>
</inkml:ink>
</file>

<file path=ppt/ink/ink12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20 1436,'-28'50,"27"-46,-1-1,5-5,1-2,-2 0,1 0,0 3,1 3,-1 1,-2 5,-2-3,0 2,0 5,0-9,2 0,-2 1,3-8</inkml:trace>
</inkml:ink>
</file>

<file path=ppt/ink/ink12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46 1429,'3'17,"0"-17,0 3,0 1,-1-1,-2 5,-1-1,-1-4,1 1,-1-1,0 1,-1-1,0 0,-2 1,2-3,0 0,2-5,1-2,1-1,2 0,-1 4,4 0,0 2,-2 2,-1 2,-3 0,-1 0,-3 5,-1-4,1-2,2 1,0 0,14 1,-9-4,-6 3,1 0,-1 0,0 0,0 0,-2 3,2-4,0 0,-1 0,0 0,1 0,-2-1,0 2,0 0,1 0,1-2,7-2,0 1,5-1,-3-1,12-3,-15 3,1 0,0 1,0 0,-1-1,1 0,0 0,-1 1,1-1,-1 0,3 0,-3 1,-9 3,2-1,0 0,1-1,-3 0,3-2,0-1,0 0,2 0,1 20,1-13,-1 0,-1 0,2 0,-1 0,1-1,-1 1,0 0,0 1,0 0,-1 2,0-2,1-2,-1 0,1 0,-3-4,3-3,-1 1,-1-17,2 17,0 0,0-1,-3 5,-2 3,1 1,2-1,-6 6,6-7,-2 1,0-1,1-1,7-10,-2 4,0 1,1-1,1-1,2 0,-1 2,-2 1,0 2,1-1,-1 2,1-1,0 2,-1 0,0 2</inkml:trace>
</inkml:ink>
</file>

<file path=ppt/ink/ink12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17 1467,'-8'18,"7"-15,0 0,0 0,0 2,0 0,0 1,-2 9,3-12,-1 1,-1 1,2-2,7-12,-1-2,-4 8,0-1,0 0,2 2,-1 2,0 3,-2 0,0 1,-2 1,-1-2,-1 1,0 0,0-1,0 1,0-3,2-6,1-5,0 5,1 1,-1-1,1-3,0 5,2-2,2-1,4 0,-1 3,-2-1,0 2,-3 1,1 1,-3 3,-4 4,1-2,1-2,-2 3,3-3,3 0,-1 1,1 0,-1-1,-2 0,1 0,1 2,-1-1,0-1,-1 0,0 0,-1 2,-1-1,0 1,1-2,-2 1,0-1,0-3,0-4,-1 0,3 1,-2-1,3-1,0 2,1-1,1 1,4-3,-4 3,1-1,-1-1,-1 2,1 0,-1 0,1-2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837 1151,'36'-9,"-32"6,-1 0,0 2,-9 6,-2 0,5-3</inkml:trace>
</inkml:ink>
</file>

<file path=ppt/ink/ink12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86 1425,'10'23,"-10"-14,1 3,-1-7,0 0,0-2,-1 0,1 0</inkml:trace>
</inkml:ink>
</file>

<file path=ppt/ink/ink12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96 1440,'68'-16,"-65"16,0 0,-1 3,-2 0,-1 2,-1-1,1 1,-1 0,0-1,-2 3,-4 1,3-7,2-1,-1-3</inkml:trace>
</inkml:ink>
</file>

<file path=ppt/ink/ink12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16 1552,'-53'90,"57"-96,-1 0,-1 0</inkml:trace>
</inkml:ink>
</file>

<file path=ppt/ink/ink12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11 1585,'23'5,"-20"-3,1-1,-1 1,-1 1,1 0,-1 0,-1 7,-1-7,-1 4,-1-4</inkml:trace>
</inkml:ink>
</file>

<file path=ppt/ink/ink12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11 1610,'-22'47,"20"-43,1 0,-1-1,0 3,1-2,0-1,0 0,1 0,0-6</inkml:trace>
</inkml:ink>
</file>

<file path=ppt/ink/ink12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96 1638,'40'-3,"-42"7,-1-1,0-1,-6 1,1-2</inkml:trace>
</inkml:ink>
</file>

<file path=ppt/ink/ink12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88 1660,'18'-4,"-14"4,-1 0,0-1,1 0,2-1,-2 1,-1 0,-11 9,4-5,0 1,1-1,0 0,0 0,-4 4,0 0,3-3,16-8,-3-1,-6 3,3-2,-4 1,1 3,-4-3,-4 1</inkml:trace>
</inkml:ink>
</file>

<file path=ppt/ink/ink12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02 1658,'1'27,"-1"-24,-3 6,2-5,0-1,5-1,-1-2,1-1,1 0,-1-1,1-1,-2 0,0-1,-1-1,0 2,1-12</inkml:trace>
</inkml:ink>
</file>

<file path=ppt/ink/ink12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50 1624,'-9'15,"6"-14,6 1,1-2,6-1,-3 0,-1 0,0 0,-3 2,-6 1</inkml:trace>
</inkml:ink>
</file>

<file path=ppt/ink/ink12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42 1651,'11'12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820 1200,'47'-18,"-40"14,-4 1,0 2,0-1,-6 3,-2-1,-1 0,3 0</inkml:trace>
</inkml:ink>
</file>

<file path=ppt/ink/ink12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76 1644,'-24'22,"22"-17,0-2,-2 2,2-2,0 0,-1-1,1 1,6-5,10-9,-6 6,-5 4,6-2,-4 1,-2 0,0 1,0 0,-7 4,-12 12,4-6,7-2,1 0,3-3,0-1,5-1,3-4,-4 1,1 0,2-1,-1-2,-1 1,2-2,-2-1,-2-3,-2-1,0 2,-2 4,1 1,-2 0,7 1,5 2,-5-1,-1 1,0 0,0 0,-2 3,-3 3,-2 3,3-5,0-1,1 0,2 0,-1 0,2 0,0-1,0-1,0 1,1-1,0 1,-3 1,-5-1,0 1,-2 1,3-2,0 0,-5 6,5-4,0-3,2-4,1-4,1 2,-1 1,1-2,0 1,0 1,-1 1,0 9,1-1,-1 0,0 2,-1 10,0 10,1-14,0-5,-1 2,-1-3,2-1,-1-3,1 1</inkml:trace>
</inkml:ink>
</file>

<file path=ppt/ink/ink12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76 1425,'-10'38,"9"-34,1 5,-1-5,0-1,1 0,0 0,0 1,-1 1,1 0,0 46,1-43,-1 0,3 4,-2-8,3 2,-2-3,3 2,3 3,-3 0,-5 0,-3-6</inkml:trace>
</inkml:ink>
</file>

<file path=ppt/ink/ink12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21 1463,'-1'22,"0"-19,1 0,0 0,1-7,1 0,-1 1,1-1,1-2,0 0,0 3,0 0,3 1,0 1,0 2,-3 1,-1 2,-1-1,-1 1,-3 6,1-4,-1-2,0 1,0-2,0 1,0-2,-4 3,3-4,1-2,0 0,1-2,0-3,5-2,2 4,-1 2,1 1,1 0,0-1,-3 2,1-1,-5 4,-2 1,-2 1,-15 20,17-21</inkml:trace>
</inkml:ink>
</file>

<file path=ppt/ink/ink12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97 1544,'7'-10,"5"3,-8 5,1-1,-1 1,2-2,25-12,-21 13,-5 3,-8 3,0-2,0 0,0-1</inkml:trace>
</inkml:ink>
</file>

<file path=ppt/ink/ink12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50 1483,'-16'48,"14"-45,1 1,-2 3,2-3,-1 0,1 1,0 0,0 0,0 0,0-2,0 2,1-15,3-7</inkml:trace>
</inkml:ink>
</file>

<file path=ppt/ink/ink12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28 1542,'46'-12,"-51"14,2-1,0 0</inkml:trace>
</inkml:ink>
</file>

<file path=ppt/ink/ink12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39 1552,'24'-2,"-21"0,0 0,0 1,2 1,-1 1,-1 0,0 2,-3 0,0 0,-2 2,-4 7,0-2,2-5,1-3,-3-3,4-3,0-4,1-11,1 15,-1-3,1 3,1 0,0 1,2 5,-2 1,0 19,-2-3,-1-11,0 5,-1 3,3-12,-1 5</inkml:trace>
</inkml:ink>
</file>

<file path=ppt/ink/ink12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31 1422,'-29'40,"26"-36,-1 2,0-2,2-1,-1 0,8-2,-1-1,-1 0,0 1,0 0,1 4,-3 2,0-3,-2 5,1 0,0-6,-1 2,-1 1,1-2,0 0</inkml:trace>
</inkml:ink>
</file>

<file path=ppt/ink/ink12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59 1424,'-33'38,"36"-38,0-3,3 0,2-2,-2 4,-3 4,-2 1,1 5,-2-4,1-2,-1 2,0-2,0 0,0 0,0 2,-1-2,-1 7,0-3,-2-1,0-4,-3-1,2-3,1-10,4 9,-1-1,2-1,0 2,5-2,0 2,-1 1,-1 2,-1-1,0 0,0 0,0 1,-2 3,-3 0,-2 4,1-3,0 1,6-2,0-1,1-1,0 0,0 0,-1 0,-4 2,-2 0,0 0,0 0,0 0,0-1,-7 3,5-3,1 0,1 0,0 0,-1 0,0 1,1-1,7-2,2 0,-1 0,-1 0,-1-1,1 0,1 1,-1-1,-1 0,0 0,0 1,0-1,3-1,-4-1,-5 0,-2-2,1 3,1 0,0 1,-1 1,1 1,2 2,0 1,1-1,0 0,0 6,1-6,-2 0,1 3,0-2,0 1,0-1,-1 2,0-2,0-1,1 0,-1 0,-1 0,-1-4,-3-6,4 2,1 1,0 1,-2 3,0 2,0 0,1 1,-1-1,1 1,5-5,2-2,0 0,-2 1,1 0,-1 1,0-1,0 1,5-1,-4 3,-1 1,1 1,0 2,0-1,-2 0</inkml:trace>
</inkml:ink>
</file>

<file path=ppt/ink/ink12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07 1439,'2'116,"-6"-105,-1-2,-1-1,0-1,1-1,-7 3,7-7,-2-1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833 1159,'14'24,"-13"-20,-1 0,1 0,-1-1,1 4,-1-4,0 2,0-2,0-6</inkml:trace>
</inkml:ink>
</file>

<file path=ppt/ink/ink12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5 1043,'-13'8,"9"-4,0-1,1 2,0 0,0 1,-1 0,2-1,0 0,-1-1,0 0,1 0,1 0,-1 0,0 1,0 1,0 0,0 0,1 2,-1-3,1-1,-1 1,-1 7,2-8,0-1,4-8,0 1,-1 0,0 0,2-6,-2 5,0-7,-1 6,-1 1</inkml:trace>
</inkml:ink>
</file>

<file path=ppt/ink/ink12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6 1046,'-7'45,"6"-42,1 0,-1 0,1 0,-1 2,1-2,-1 3,0 2,1-5,0 2,0-2,-1 0,1 0,0 1,-3-1,-1-3,0-1,1 0,0-3</inkml:trace>
</inkml:ink>
</file>

<file path=ppt/ink/ink12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1 1119,'36'-6,"-32"6,-1-1,0 0,0 0,0-1,-1-2,-2 0</inkml:trace>
</inkml:ink>
</file>

<file path=ppt/ink/ink12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7 1096,'-15'24,"11"-20,1 0,1 0,0-1,0 0,2 0,9-12,-5 3,2-3,-4 5,-1 1,0 0</inkml:trace>
</inkml:ink>
</file>

<file path=ppt/ink/ink12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80 1055,'-4'29,"2"-24,2-1,-1 0,1 0,-1-1,2 1,0 3,0-4,0-8,-1 2,1-1,0 0,-1 0,0 1,0 0</inkml:trace>
</inkml:ink>
</file>

<file path=ppt/ink/ink12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74 1054,'15'-2,"-11"2,0 0,-1 0,0 0,1 0,0 1,-1-1,-3 3,-3 1,-5 7,4-5,3-2,-1-1,4 0,2-2,4 1,-5 1,-1 0,-1 0,-1 3,-1-2,-2 3,2-4,-1 1,-1 0,0-1,2 1,-1-1,5-12,1 0</inkml:trace>
</inkml:ink>
</file>

<file path=ppt/ink/ink12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54 1100,'-1'15,"-1"-12,-2 3,2-2,-1-1,1 2,-1-2,-13 12,14-22,3 1,-1-1,1 0</inkml:trace>
</inkml:ink>
</file>

<file path=ppt/ink/ink12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07 1067,'-24'0,"20"4,0 0,1 0,0 0,1 0,0-1,-3 3,3-3,1 0,-1 3,1-3,0 0,0 1,1-1,0 1,0-1,1 4,1-4,3 0,-1-4,13-4,-2-1,-4-1,-10 3</inkml:trace>
</inkml:ink>
</file>

<file path=ppt/ink/ink12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22 1179,'-7'24,"10"-31,0-1,-1 1,0 1</inkml:trace>
</inkml:ink>
</file>

<file path=ppt/ink/ink12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61 1132,'23'-2,"-19"1,2-2,-1 0,-1 0,-1-4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865 1157,'2'56,"-3"-53,0-6,2-1,0-1,0 2</inkml:trace>
</inkml:ink>
</file>

<file path=ppt/ink/ink12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24 1114,'29'-2</inkml:trace>
</inkml:ink>
</file>

<file path=ppt/ink/ink12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91 1136,'-10'29,"8"-26,1 1,3-7,-1 0,2-4,-1 3,-1 1</inkml:trace>
</inkml:ink>
</file>

<file path=ppt/ink/ink12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22 1086,'14'15,"-12"-10,3 2,3 10,-3-6,-3-7,3 2,-2-3,0 0,0-6,0-3,-1-11,-2 11,0 1</inkml:trace>
</inkml:ink>
</file>

<file path=ppt/ink/ink12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77 1055,'-49'77,"47"-72,0-1,-2 0,2-1,-1-1,0 0</inkml:trace>
</inkml:ink>
</file>

<file path=ppt/ink/ink12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2 1099,'7'23,"-7"-19,-1 1,1-1,0 1,1-2,-1 0,1 0,1 0,3-1,-2-1,4-1,-3-1,6-4,-4 3,0-6,-1-3,-2 4,-1 2,-1 2,1 0,-1 0,0 0,0 0,0 0,2-9,-3 0,0 3,0 2,-1 2,2 10,-1-2,1 0</inkml:trace>
</inkml:ink>
</file>

<file path=ppt/ink/ink12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0 1148,'-4'15,"4"-12,-1 1,1 1,-1 7,0-7,0 0,-2 3,-1-4,0-4</inkml:trace>
</inkml:ink>
</file>

<file path=ppt/ink/ink12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1 1357,'-22'1,"20"2,0 0,-1 0,2 0,1 0,0 1,1-1,3 3,0 0,-1 0,-1-3,3 0,1-4,4-3,-4 0,4-1,-7 3,0 1,5-6,-5 4,0 0,-1 0,0-1,-1 1,0-1,-4 1,-2 0,-10-1,-2 1,14 3,0 0,-2 1,2 0,-1 3,2-1,-1 1,0 0,0-1,1 0</inkml:trace>
</inkml:ink>
</file>

<file path=ppt/ink/ink12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4 1306,'-46'85,"45"-77,-1 0,0-1,-1 4,2-7,0 0,0-1,0 0,0 0,0 0,0 0</inkml:trace>
</inkml:ink>
</file>

<file path=ppt/ink/ink12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9 1399,'-30'54,"28"-50,-4 9,2-11</inkml:trace>
</inkml:ink>
</file>

<file path=ppt/ink/ink12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92 1362,'16'-2,"-13"0,0-2,0-1,-1 1,1-3,-2 4,-1 0,1 0,-2 0,-1-1,1 0,-1 1,-1-1,1 1,2 0,11 2,-8 1,1 1,3 2,-6 0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918 1122,'-7'58,"6"-53,1 5,0-3,1-1,1-2,1 1,2-3,0-2,-1-2,-1 0,-1-1,-3-1,-1 0,0-6,0-2</inkml:trace>
</inkml:ink>
</file>

<file path=ppt/ink/ink12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90 1374,'4'21,"-4"-17,-1-1,1 0,-1 2,1-2,-1 2,0-2,2 0,2 1,3 0,-2-3,-1-1,-1-3,-1 0</inkml:trace>
</inkml:ink>
</file>

<file path=ppt/ink/ink12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47 1361,'-5'14,"3"-11,-1 2,2-2,0 0,-1 1,2 0,0 0,0 2,2-1,2-3,0-1,0-2,-1 1,2-6,-3 2,2-1,-2 1,-1 0,1 0,1-8,-3 7,0 0,0 0</inkml:trace>
</inkml:ink>
</file>

<file path=ppt/ink/ink12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07 1306,'4'47,"-4"-44,-1 2,1-1,1-1,2-2,0 1,1 0,-5 1,-3 1,-1 1,4-2,0 0,1 1,0-1,1 0,-1 0,1 1,1-1,0 1,0 1,-1-1,-2 0,-6 4,3-4,1-3</inkml:trace>
</inkml:ink>
</file>

<file path=ppt/ink/ink12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54 1431,'-9'21,"8"-18,-3 2,2-2,-1 0,0-3,4-9,2-2,-1 8</inkml:trace>
</inkml:ink>
</file>

<file path=ppt/ink/ink12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71 1382,'15'-42,"-16"36,0 3,0 0,2 0,4 3,3 1,-5 2,0 1</inkml:trace>
</inkml:ink>
</file>

<file path=ppt/ink/ink12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66 1379,'16'21,"-17"-17,1 0,0 1,-1-2,1 3,-1-2,1-1,0 0,0 0,1 0,0 0,0 1,2-1,1-2,0-3,3-3,-1-1,-4 3</inkml:trace>
</inkml:ink>
</file>

<file path=ppt/ink/ink12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60 1328,'-8'14,"6"-11,-2 4,2-4,1 0,-1 0,0 0,-2 6,0 0,3-6,-2 6,2-6,1 1,-1-1,0 0,4-19,-1 11,1-5</inkml:trace>
</inkml:ink>
</file>

<file path=ppt/ink/ink12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63 1327,'4'25,"-4"-21,0 0,1 1,-1-2,0 5,0-4,0-1,1 1,-1-1,0 0,-5-6,1 1,0-1,1 2</inkml:trace>
</inkml:ink>
</file>

<file path=ppt/ink/ink12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42 1378,'22'-5,"-18"2,-1 1,0-2,-1 0,-2 1,1 0,-2-1,1 0</inkml:trace>
</inkml:ink>
</file>

<file path=ppt/ink/ink12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89 1308,'24'19,"-26"-16,0 1,-1 0,1-1,-1 1,1 0,-2 5,3-6,-3 3,2-3,5 0,0-3,1 0,1 0,2 0,3-2,-6 1,-6 4,-2 0,-1 1,2 0,1-1,2 0,0 0,3 5,-2-5,3 3,-3-3,-1 1,-1 0,0-1,-1 0,1 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934 1150,'-22'76,"19"-75,0 0,-3-1,2-1,0-1,1 2,-1-4,1 2,1-2,1 0,2-1,4 1,5-3,1-7,-4 5,0 1,9-7,-2 3,-2-1,-7 8,1 0,-3 3,-2 5,-7 11,3-5,1-4,1-1,-3 4,2-4,6-5,2-5,3 0,-1-1,-1 1,-3 4,-1 0,-2 7,-5 3,0-2,2-3,0 0,-2 1,1-2,0 4,-1-3,2 0,-12 0</inkml:trace>
</inkml:ink>
</file>

<file path=ppt/ink/ink12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43 1412,'-6'32,"5"-29,0 0,0-10,2 4</inkml:trace>
</inkml:ink>
</file>

<file path=ppt/ink/ink12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88 1364,'60'-4,"-57"4,0 1,0-2,1 3,0-1,0 0,-1 0,0-1,0 1,0 0,-6-3</inkml:trace>
</inkml:ink>
</file>

<file path=ppt/ink/ink12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1 1587,'15'-3,"-13"0,1-1,-2 1,0-2,-1 2,1-3,-1 3,-1 0,1-1,-2 0,1 0,-1 1,1-1,-1 0,2-1,3 2,0 3,1 3,-1 1,3 0,-2 0,-4-1</inkml:trace>
</inkml:ink>
</file>

<file path=ppt/ink/ink12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2 1593,'7'23,"-8"-19,0 7,1-8,-1 4,0-2,-1-2,2 0,0 3,-2-3,2 2,0 3,-2-5,6 4,0-2,-1-4,2 1,-1-3</inkml:trace>
</inkml:ink>
</file>

<file path=ppt/ink/ink12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7 1530,'-9'17,"8"-14,0 0,-2 9,2-7,0-1,0 0,0 2,0 0,0 4,1-5,1-1,0 0,2 3,1-1,2-4,0 0,-3-2,0-1,1 1,-1-2,0 1,3-6,-3 5,1-4,4-4,-3 7,0-4,-3 4,3-4,-2-4,-1 2,-2-3,0 4,1 5,-1 0,1-2,-1 2,1 0,-1 9,1 1,3 3,-1-6</inkml:trace>
</inkml:ink>
</file>

<file path=ppt/ink/ink12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7 1583,'-16'43,"15"-40,0 0,-1 0,1 1,0 0,1 0,3-7,-1 0,0 0</inkml:trace>
</inkml:ink>
</file>

<file path=ppt/ink/ink12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61 1534,'-4'35,"3"-31,0 1,0-1,1-1,-2 1,1-1,-1 5,-1 2,3-6,-1-1,1 0,-1 1,0-1,2-10,0 0,-1 2,1 0</inkml:trace>
</inkml:ink>
</file>

<file path=ppt/ink/ink12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71 1528,'11'60,"-11"-57,0 0,1 1,-1-1,1 0,-2 0,-2-1,-2-1,-5-1,5-2,2 1</inkml:trace>
</inkml:ink>
</file>

<file path=ppt/ink/ink12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4 1600,'24'-5,"-20"4,4-1,-2 0,0 2</inkml:trace>
</inkml:ink>
</file>

<file path=ppt/ink/ink12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28 1581,'2'0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955 1171,'1'47,"-2"-42,1-1,-1-8,1 0,0 1,0 0,1-5,1 5,0-3,2-2,-3 5,4-1,1 0,-3 3,0 1,1 0,-1 1,1 9,-5-6,-2 1,1-2,-2 1,0-2,1 0,0 0,10-4,-5-2,0-1,-1 0</inkml:trace>
</inkml:ink>
</file>

<file path=ppt/ink/ink12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60 1585,'32'1,"-27"-1</inkml:trace>
</inkml:ink>
</file>

<file path=ppt/ink/ink12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08 1589,'53'6</inkml:trace>
</inkml:ink>
</file>

<file path=ppt/ink/ink12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11 1519,'16'-3,"-13"5,-1 1,-1 0,0 1,-1-1,-1 0,0 2,-2 2,2-2,0 6,0-7,1 0,0 5,1-4,0-1,2-1,0 0,0-2,0 1,0-1,0 0,0-1,0 1,-4 3,0-1,-1 2,0 0,-2 8,4-9,0-1,2 0,1-1,0 0,-1 1,-3 0,-1 2,0-2,-1 0,0 1,-7 4,3-8,3-8,4 5</inkml:trace>
</inkml:ink>
</file>

<file path=ppt/ink/ink12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87 1586,'21'-2,"-18"0,1-2,-2-2,-2 3,0 0,-1-1,1 1,-1 0,0 0,-1-1,0 0,-1 0,-1-3,1 3,6 1,7 0,-7 2,0 1,0 0,0 0,1 2,-3 5,-2-4,0 0</inkml:trace>
</inkml:ink>
</file>

<file path=ppt/ink/ink12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07 1582,'5'32,"-6"-28,1 3,0-4,-1 0,1 0,0 0,-1 1,1 0</inkml:trace>
</inkml:ink>
</file>

<file path=ppt/ink/ink12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55 1550,'8'49,"-5"-51,0 0,0-2,0 0,-1 1,1-2,-2 1,0 0,1-9,-1 10,0 0,-2 0,2 0,-2-1,-2 4</inkml:trace>
</inkml:ink>
</file>

<file path=ppt/ink/ink12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15 1542,'-1'62,"1"-59,0 1,1-9,-1-4,0-2</inkml:trace>
</inkml:ink>
</file>

<file path=ppt/ink/ink12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10 1542,'19'-5,"-14"3,-1 2,0-1,-1 2,-3 2,-12 10,8-8,1 1,1-3,-1 0,4 0,4 0,2-1,-2-1,0-1,2 1,-3 0,0 1,-3 1,-1 0,-1 0,-1 1,-2 1,-7 6,3-1,1-7,-1-9</inkml:trace>
</inkml:ink>
</file>

<file path=ppt/ink/ink12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81 1606,'0'19,"0"-16,0 1,-1-1,1 1,-1-1,0 0,1 0</inkml:trace>
</inkml:ink>
</file>

<file path=ppt/ink/ink12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83 1604,'-11'35,"10"-32,-2-2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046 1187,'92'-21,"-89"21,0 0,0 0,1 0,-1 0,1 0,0-1,-1 0,1 1,-1-1,0 1,2-1,0 0,-2 1,0-1,0 2,2-1,0 0,1 0,2 0,-4-1,-1 1</inkml:trace>
</inkml:ink>
</file>

<file path=ppt/ink/ink12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10 1504,'29'7,"-28"-3,-1-1,0 4,-2-1,-2-1,2 1,-1 0,2-2,2 1,0-2,-1 0,1 0,0 1,1-1,2 0,-1-2,1-1,-1 0,2 1,1-1,-3 1,-6 4,-1-1,0 0,2-1,2 0,1 0,3 1,3 3,-6-4,2 0,-2 0,1 4,-5-1,-6-2,-9 0,-1-5,-8-3</inkml:trace>
</inkml:ink>
</file>

<file path=ppt/ink/ink12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7 1758,'-14'14,"12"-10,1 0,-1-1,0 0,1 0,-1 1,0-1,-1 0,0 1,1 0,0 0,14-4,-3-3,0 0,1 1,-1 0,-6 1,0 1,0-1,1 2,-12 5,-5 0,6-3</inkml:trace>
</inkml:ink>
</file>

<file path=ppt/ink/ink12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7 1847,'24'-20,"-21"19,1-1,0 1,-1 1,2-1,-2 2,0-1,-2 3,-2 0,-1 1,0 0,0 0,-1 0,-4 1,3-3</inkml:trace>
</inkml:ink>
</file>

<file path=ppt/ink/ink12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4 1870,'28'-14,"-25"14,0 0,0-1,-5-3</inkml:trace>
</inkml:ink>
</file>

<file path=ppt/ink/ink12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5 1843,'-7'15,"6"-12,0 1,0-1,0 0,0 3,1-1,-1-1,1 0,-1 0,0 0,-1 3,8-10,6-10,-2 0,-2 5,-6 5,1 1,1-2,2 0</inkml:trace>
</inkml:ink>
</file>

<file path=ppt/ink/ink12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4 1805,'19'-7,"-16"6,0 0,-4 7,-1-3,0 0,-3 1,1 0,-1 2,1-1,0 1,-1 0,3-3,5-4,2-2,-2 1,1-2,0 0,3-1,3-1,2 1,-4 2,-4 2,-1 0,-10 2,1 0</inkml:trace>
</inkml:ink>
</file>

<file path=ppt/ink/ink12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1 1816,'-6'16,"4"-11,1-1,0-1,0 0,-1 1,1-1,-1 0,1 3,0-2,0-1,4-5,0-2,-1 0,3-3,-4 4,1 0,3-5,-2 4,1 0,-3 9,-1-1,1 1,-2 1,1-3,0 1,1-1,4 1,-1-3,5 0,0-10,-2-4,-4-5,-3 14</inkml:trace>
</inkml:ink>
</file>

<file path=ppt/ink/ink12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60 1784,'41'-39</inkml:trace>
</inkml:ink>
</file>

<file path=ppt/ink/ink12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92 1714,'0'85,"0"-82,1 2,0-1,-5-9,1 3,0-1</inkml:trace>
</inkml:ink>
</file>

<file path=ppt/ink/ink12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76 1799,'22'7,"-24"-4,0 0,0 0,3 0,3-1,0 0,0 10,-3 0,-1-9,0 0,0 1,1-1,-1 1,2 3,-1-2,0-1,-1 1,-8-3,4-3,0 0,1-1,-1-2,0 2,1 0,0 0,1-1,6 1,11-9,-4 2,-3-1,-6 7,5-1,-4 2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195 1125,'30'1,"-27"-1,1 2,-1-1,0 2,0-2,-1 2,0 0,-3 1,-2 2,1-3,-1 0,1 0,-1 1,0-1,0-1,-1 1,-5 6,5-6,2 0,0 0,-5 6,4-3,3-3</inkml:trace>
</inkml:ink>
</file>

<file path=ppt/ink/ink12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49 1827,'2'0</inkml:trace>
</inkml:ink>
</file>

<file path=ppt/ink/ink12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19 773,'14'-3,"-10"2,-1 1,1-1,0 0,-1 1,1-1,0 1,-4 3,-4-4</inkml:trace>
</inkml:ink>
</file>

<file path=ppt/ink/ink12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16 795,'16'-5,"-13"5,0-1,0 1,0 0,1-1,-1 2,0-3</inkml:trace>
</inkml:ink>
</file>

<file path=ppt/ink/ink12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92 771,'17'3,"-14"-2,0-1,1 0,2 1,-3-1,1 0,-1 0,0-1,0 1,0 0,2 0,1 0,-2 1,-1-1,1-1,5 1,-5 0,-1 0,1-1,0 1,1-1,-21 4</inkml:trace>
</inkml:ink>
</file>

<file path=ppt/ink/ink12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40 785,'17'-1,"-12"1,-2 1,0-2,0 1,0 0,0 0,1 1,-1-1,0-1,0 2,7-2,-3 1,-1 0,2-1,-3 1,-1-1,0 2,-1-2,0 0,3 0,-3 1,0 0,1-1,0 1,-1-1,7 0,-5 1,-1-1,-1 2,3-1,-2 0,3-1,-4 1,0 1,-10-1</inkml:trace>
</inkml:ink>
</file>

<file path=ppt/ink/ink12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00 562,'-14'-7,"11"7,-1-1,1 2,0-1,-1 1,1-1,0 1,-5 3,2 0,4-1,0 1,1-1,0 0,2 0,1 1,-1-1,0 0,3 1,-2 0,3 1,-2-4,3 2,0-1,5 1,-8-1,0-1,1 4,-2-2,-1 0,-1 0,-2 3,0-2,0-1,-1 1,-2-2,0 0,0-1,-1 0,2 1,-6-2,5-3,0-3,3 1</inkml:trace>
</inkml:ink>
</file>

<file path=ppt/ink/ink12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1 544,'0'-8,"1"27,-1-16,0 0,-1 3,2-3,-1 1,0-1,0 8,0-8,0 0,0 0,0 0,0 7,1-5,-1-2,-1 2,1 0,0-1,0 1,0-1,0 1,0-1,0 0,1 6,-1-6,1 0,-1-1,1 0,-1 0,0 1,1 2,-1 3,0-6,-1 2,1-1,-1 2,1-2,-1-1,0 2,-4-15,3 2</inkml:trace>
</inkml:ink>
</file>

<file path=ppt/ink/ink12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0 510,'14'2,"-9"-2,-2-1,0 1,0 0,3 0,-2 0,0-1,0 1,9-2,-5 2,-5-1,8 2,0-1,-8 0,1-1,-1 1,1 1,-1-1,0 0,7 0,-6 0,-1 0,1-1,0 2,-1-1,1 0,-2 3,-4 1,2-1,0 1,0 4,0-4,0 0,0 0,0 4,0-1,1-4,-1 1,0 0,0 1,-1 9,1-7,0 0,0 10,-1-4,0 2,0 2,0-12,1-1,-1 0,0 11,0-5,0 1,1-5,-1-2,0 1,1 1,-1-2,1 1,-1 4,2 1,0-7,0 0,-1-18,-1 9,1 1</inkml:trace>
</inkml:ink>
</file>

<file path=ppt/ink/ink12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7 721,'-4'-3,"1"3,7 2,0-2,4 0,-5 0,0 0,0 0,0 0,1 1,0-2,0 1,1 1,-2-1,1 0,6 1,2-1,-2-1,3-1,-2 1,-4 0,-1 1,-3 0,-6 1,-2-2,0-1</inkml:trace>
</inkml:ink>
</file>

<file path=ppt/ink/ink12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9 597,'13'1,"-10"-2,1 1,-1 0,4 0,-4-1,1 1,6-2,-7 2,4 0,-3-1,2 0,1 2,-2-1,-1 2,-1-1,0 0,-9-5,2-1,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87 340,'-23'6,"20"-4,0-1,-1 1,-2 2,3-2,1 1,0 0,2 2,4 1,-1-1,2 0,1-2,0 1,-2-2,1-1,6 5,-9-3,-2 0,-3 1,-3 1,3-3,-3 0,-1 1,3-3,-1 0,0-1,2-1,1-2,0 1,-1 1,0-1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271 1131,'1'46,"-1"-42,0-1,0 1,0-1,-2-26,2 17</inkml:trace>
</inkml:ink>
</file>

<file path=ppt/ink/ink13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7 566,'14'5,"-7"-3,-3 0,1-1,2 1,-2 2,-1-1,-3 1,-4 4,-8 3,7-9,-5 4,5-3,1 0,-1-1,1 0,-1 0,-1 0,2-3</inkml:trace>
</inkml:ink>
</file>

<file path=ppt/ink/ink13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73 609,'17'-5,"-14"4,1 1,2 0,-2-1,0 1,0 0,-1 1,1 0,1 0,0 0,2 0,-3 0,-1-1,1 0,-1 0,5 0,-2-1,-2 2,3-2,0 3,1-1,-2 1,-1 0,-1-1,-9-2,2 0</inkml:trace>
</inkml:ink>
</file>

<file path=ppt/ink/ink13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83 579,'15'7,"-12"-6,1 0,0 1,3-1,-3-1,-1 0,0 0,0 0,3 0,-3 0,0 0,5 1,-3 3,-3 3,-4-3,-1-1,-2 1,3-1,-1-2,0 1,0 0,0-1,-1 2,-6 4,6-4,0 1,1-2,-4 4,1-4,-3-5,5-3,3 2</inkml:trace>
</inkml:ink>
</file>

<file path=ppt/ink/ink13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37 560,'7'-19,"-10"14,0 1,-2 1,2 2,0 1,0 0,0 2,0 0,2 1,0 0,-2 3,-1 6,2-4,2-2,1-3,2-4,1 0,-1-1,1 1,-1-1,-1-1,2-1,-1 1,1 1,-1 2,-2 3,1 6,-1-6,0 0,0 0,1 1,1-1,1-1,0-3,-1-1,-2-3,-1 1,-1 1,0 0</inkml:trace>
</inkml:ink>
</file>

<file path=ppt/ink/ink13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09 485,'-15'91,"15"-87,0 2,-1-1,1 0,-1 0,1-1,-1 0,1-1,-1 1,0 3,1 4,-1-6,1 0,0 1,0-1,0-1,0 0,0 0,0 7,0-8,0 6,1 6,0-5,1-1,0-1,-2-5,0 0,0 2,1 2,-1 1,0-2,0-2,0 3,0-4,0 0,0 1,0 2,0-3,0 1,0 0,0 1,-1 1,1-2,0-1,0 0,-1 0,0 0,0 1,1-1,-2 3,2-2,0 1,0 4,0-4,-1-8,-1-3,0 0,0 0</inkml:trace>
</inkml:ink>
</file>

<file path=ppt/ink/ink13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05 469,'13'-2,"-9"2,-1-1,2 2,2-1,1-1,0 1,-4 0,6 0,-6 0,4-1,-2 1,1 2,-4-2,2 1,-1 0,-1-1,4 1,-2 0,-2-1,1 1,0-1,2 0,-3 0,0 1,0-1,0 1,0 1,0-2,1 0,-1 10,-3-3,0-3,0 1,0 2,0-4,0 1,0 8,0-7,1 11,-1-12,1 7,0 4,0-10,-1 1,0-1,0 0,1 0,-2 8,1-5,-1-3,1 1,0 1,-1 0,0-1,1 0,-1-1,0 0,0 0,0 0,0 0,1 2,-1-1,1-1,0 0,-1 0,1-1,0 0,-1-1,1 5,0-4,0 0,-1 1,1 0,-1 12,1-14,0 1,0-1,-1 3,1 0,0 5,-1-3,0 3,2-7,-1 1,0-2,0 1,0 0,0-1,-1 0,2 0,-1 1,0 0,0 8,0-9,0 0,-1 0,1 0,-3-2</inkml:trace>
</inkml:ink>
</file>

<file path=ppt/ink/ink13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86 876,'19'-2,"-15"1,4 0,-5 0,6-1,-5 1,1 0,0 1,20-2,-19 2,5-2,-1 1,1 0,0-1,1 1,-9 1,0-1,0 1,1-1,-1 1,0-1,0 1,-3-3,-2-1,-3 0,0 1,1 0</inkml:trace>
</inkml:ink>
</file>

<file path=ppt/ink/ink13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90 494,'-9'14,"7"-9,0-1,0-1,1 0,-1 1,1 0,0 1,-2 4,1-5,0 0,0 0,-3 4,2-5,1 2,0-1,-2 7,2-5,1-2,0-1,-1 0,1 1,0-8,1-1,0 0,0-17</inkml:trace>
</inkml:ink>
</file>

<file path=ppt/ink/ink13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78 504,'19'81,"-18"-78,0 1,-1-1,0 0,-4-7,0-3,2 4</inkml:trace>
</inkml:ink>
</file>

<file path=ppt/ink/ink13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64 565,'18'2,"-14"-2,4-2,-3 1,-1-1,-1 1,0 1,-8 1,-2 1,2 0,-1 0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287 1124,'1'39,"3"-41,-1 0,0 1,-2 4,-2 0,-1 8,0-6,1 0,0 0,0 2,0-4,-1 2,2-2,6-3,0-4,-4 1,0-2,-1 0,-1 2,1 0,-1-2,0 2,-1 0,-1 0</inkml:trace>
</inkml:ink>
</file>

<file path=ppt/ink/ink13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79 723,'-37'10,"35"-6,1-1,0 0,1 1,-1 1,1 0,-1 3,1-3,-1-2,2 2,0-1,2-3,1 0,-1-1,1 1,8-3,-3 0,-5 0,4 0,-5 2,0-1</inkml:trace>
</inkml:ink>
</file>

<file path=ppt/ink/ink13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63 955,'-10'-13,"6"12,0 1,0 0,0 1,1 0,-2 3,1 2,3-2,0 6,0-4,1-2,-1 5,0-2,1-4,0 1,0-1,3-5,1 0,3-2,-1-1,0 1,-1-4,0-3,-2 6,0-2,0 11,-2 5,-1-3,1 3,0-5,0 3,0 2,0-4,2-3,-4-9</inkml:trace>
</inkml:ink>
</file>

<file path=ppt/ink/ink13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01 929,'3'14,"-3"-10,0-1,0 1,0 7,0-6,-1 6,1-8,0 0,-1 2,1-1,0-1,-1 1,-1-1,1-9,1 1,1-1,0 3,0-2,2 0,-2 0,1 2,0 0,1 2,0 4,3 2,-2 1,-2-3,-1 1,-1-1,-2 2,-1-1,0 0,-1 0,0-1,1-2,-6 0,3-3</inkml:trace>
</inkml:ink>
</file>

<file path=ppt/ink/ink13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69 988,'-7'-17,"4"16,0 2,-7 10,9-8,-2 0,2 0,-2 2,2-2,1 0,0 0,1 0,0 0,2-3,0-1,4-4,-2 2,-2 1,-1-1,0 0,1 1,-2 5,1 6,-1-3,0 4,-1-1,0 1,1-6,0-12,-1 3,0-1</inkml:trace>
</inkml:ink>
</file>

<file path=ppt/ink/ink13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95 935,'-6'29,"5"-24,1 1,-1 0,0 1,0 0,1-3,-1-1,0 3,0 1,1-2,0-12,0 3,1 1,-1 0,1-1,1-1,0 1,2 0,1 2,4 2,-4 1,-2 1,0 0,-2 6,-2 6,-1-10,1 0,0-1,1 0,-1 0,-3 1,1-3,0-1,-5-1,4 0,1-4,1-2</inkml:trace>
</inkml:ink>
</file>

<file path=ppt/ink/ink13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50 930,'-7'46,"6"-40,0 4,1-6,-1 1,1 1,-1 0,1 1,0 0,-1-2,1 0,-1 5,1-7,-1-18,3 2,-1 6,1 3,2 1,-1 0,2 1,1 1,-3 2,1 2,-3 0,1 0,-1 0,1 1,-1-1,-1 1,1 0,-1 1,1-1,-4 2,-2-2,-6 1,6-3,1-1,-12-1,7-7,6 5</inkml:trace>
</inkml:ink>
</file>

<file path=ppt/ink/ink13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83 835,'-23'7,"20"-6,0 1,-1 1,0-1,1 0,0 2,1-1,1 0,0 1,-1 2,1-3,-1 3,0-2,1 1,-1-1,1-9,1 2,0-10</inkml:trace>
</inkml:ink>
</file>

<file path=ppt/ink/ink13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74 896,'-8'89,"8"-85,0 1,0-1,-1-1,1 1,0 3,0 3,0-6,0-1,0 0,0 0,4-1,-1 0,9 3,-9-5,3 3,-2-2,1 0,-2 0,0 0,3 0,-1-1,0 1,0 0,-1-2,3 2,8 0,-5 0,-1 1,8 2,2-1,-11-1,-4-1,-1 0,5 2,34 10,-24-7,-12-4,0-1,-1-1,6 2,-7-2,1 0,0 0,-1 1,2-1,0 0,16 1,-15 1,8 2,2 0,-1 2,-13-5,9 3,-9-3,0-1,-7-1,-12-3,6 2</inkml:trace>
</inkml:ink>
</file>

<file path=ppt/ink/ink13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84 919,'13'-8,"-10"6,2 1,0-1,2 1,-4 1,1-1,1 1,0 0,1 0,0-1,0 1,0 1,4-2,-5 1,1 0,0 1,17 0,-9 2,-9-1,-1 0,2-1,-1 1,2 0,14 4,-12-5,-5 0,0-1,26-1,-19 1,-7-1,-1 1,0 1,0-1,1 0,0 1,0 0,0 0,0 0,-1-1,1 1,-1 0,0 0,0-1,2 2,6 1,3 0,-6-1,0-1,-1 1,0-1,-3-1,-1 0,0 1,-1 2,0 2,-1-1,-1 4,1 1,0 2,-1-3,0-5,-1 3,0 2,-1 11,-2 4,2-5,-1 0,2-10,0-5,-1 1,-2-2,0-2,-3-5,4 2,-2-2</inkml:trace>
</inkml:ink>
</file>

<file path=ppt/ink/ink13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77 916,'7'26,"-6"-23,2 0,-3 0,1 1,0 0,-1 9,0-9,0 0,-1 0,1 1,-1-2,0 1,-1 2,2-3,-2 5,1 2,1 2,0-8,0 5,0-5,1 2,-1-3,-3 0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272 1197,'-11'37,"11"-33,0 0,0 0,1 0,1 0,2-2,4-3,-2-2,2-4,-6 3,1 0,2-5,0 0,0 2,2-2,0-6</inkml:trace>
</inkml:ink>
</file>

<file path=ppt/ink/ink13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60 671,'27'-2,"-24"3,1-2,1 2,0-1,-1 0,-1 0,1 1,0-1,4 1,-1 0,1-1,0 1,-1 0,-2 1,4-1,-6 1,0-2,-11-5,4 2,0-1,2 1</inkml:trace>
</inkml:ink>
</file>

<file path=ppt/ink/ink13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64 640,'23'15,"-20"-14,2 1,3 0,-4-1,-1 0,1 0,-1 0,0 1,-2 1,-10 10,3-4,0 0,2-1,-8 6,6-9,-2 1,5-4,0-1,0-2,3-5</inkml:trace>
</inkml:ink>
</file>

<file path=ppt/ink/ink13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88 472,'2'72,"-2"-67,0-1,0 0,0 0,0-1,0 1,0-1,0 0,0 1,0-1,0 1,0-1,0 3,0 8,0-9,0 9,0 1,0 1,0-9,0 6,0-3,1-2,-1 2,0-1,0 0,0-6,0 0,0 0,0 1,0 4,0-3,0 1,0 0,-1-2,1 1,0-1,-1 7,2-7,-2 4,1-3,1 0,-1 0,0-1,-1 5,1-3,0-2,1 3,-1 1,0 1,-1 1,1-7,-1 1,0 4,0 0,2-15,1-23,-2 17,0 7</inkml:trace>
</inkml:ink>
</file>

<file path=ppt/ink/ink13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11 475,'19'-1,"-14"1,-1-1,1 1,2-1,-4 1,1 1,0-1,-1 0,0 0,1 1,4 0,2 2,-5-2,0-1,-1 1,0-1,0 1,8-2,-1 2,1-2,-5 3,0-2,0 3,1 0,-3-1,-1-2,-1 1,3 1,-3 1,-2 0,1 8,-2 9,0 2,0-6,0-2,0-8,0 0,0 5,0-6,0-1,1 9,-1-8,0 8,1-3,-2-6,1 4,0-4,0-1,0 1,-1-1,1 13,-2 39,2-45,1-5,0-2,-1 1,2 14,-1-10,-1 1,1-5,-1-1,0 0,0 6,0-4,0-2,-1 2,1-2,0 0,0 0,0 2,0 0,0 0,0-1,1 1,-1 0,0 3,0 0,0-3,0 0,0 1,0 0,1-2,-2 0,1-1,-1 1,2-1,-6-3,0-4,-1 0,2 0</inkml:trace>
</inkml:ink>
</file>

<file path=ppt/ink/ink13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85 934,'14'2,"-10"-2,0 1,1-1,-1 0,0 1,1-1,0 0,1 0,0 1,-1-1,0 0,0 0,0 1,1-1,0 1,2 0,-1-1,0 1,12 1,1-2,-13 0,-2 0,5 0,-6 0,11 0,3 1,-6-1,-10-4,-16-5,8 5</inkml:trace>
</inkml:ink>
</file>

<file path=ppt/ink/ink13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14 488,'-4'26,"4"-23,-1 1,0 1,0 6,0-6,0-1,0-1,1 0,-1 1,0 1,4-25,-3 13</inkml:trace>
</inkml:ink>
</file>

<file path=ppt/ink/ink13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17 474,'25'52,"-24"-49,0 0,-1 0,1 1,0 1,-1-2,1 2,-1-2,0 0,-3-5,0-2,-1-1,0 0,0 1</inkml:trace>
</inkml:ink>
</file>

<file path=ppt/ink/ink13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94 527,'2'0</inkml:trace>
</inkml:ink>
</file>

<file path=ppt/ink/ink13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14 599,'6'18,"-6"-13,0-2,1 2,0 4,0-3,-1-3,-2-7,0 1,2 0,1 0,1 0,1 0,0 0,0 1,0 1,10-2,-8 2,-1 1,-2 3,-3 6,-1 0,0-5,1 0,-1 0,-5 1,-8-3,12-1,-6-4,3-7,5 4</inkml:trace>
</inkml:ink>
</file>

<file path=ppt/ink/ink13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05 541,'22'-13,"-12"12,-4-1,-1 1,-1 2,1 1,-2-3,-2-2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354 1120,'-17'27,"15"-24,0 1,0-1,1 0,4-4,3 0,-3 0,2-1,2-1,-1 2,-3 2,-2 2,-1 2,-1-1,-2 3,1-3,1 1,-1-1,-5 11,3-9,0-1,1-2,0 0,0-1,-1-2,2-4,3-4</inkml:trace>
</inkml:ink>
</file>

<file path=ppt/ink/ink13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99 496,'-5'13,"4"-10,-4 5,2 0,-1 7,0-3,3-9,-2 4,2-4,0 0,1 0,2-8</inkml:trace>
</inkml:ink>
</file>

<file path=ppt/ink/ink13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07 501,'5'18,"-4"-15,-1 0,1 0,0 1,-1 0,0 4,0-4,0-1,0 3,0-3,0 4,-1-2,-2-7,-2-1,-3-3,5 3</inkml:trace>
</inkml:ink>
</file>

<file path=ppt/ink/ink13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74 547,'48'-6,"-45"5,0 2,-3 2,-8 1,5-3</inkml:trace>
</inkml:ink>
</file>

<file path=ppt/ink/ink13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66 628,'3'55,"-3"-52,-2-14,1 7,1 1</inkml:trace>
</inkml:ink>
</file>

<file path=ppt/ink/ink13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66 629,'17'-8,"-13"6,2 2,-2-2,0 2,-1 0,1 1,-1 0,-1 2,0 1,-1 0,0 0,-1-1,-2 4,1-1,-2-1,-1-2,-2-1,-3-2,3 1,3 0,8-2,4 1,-2 0,-1 3,0-1,-1 0,-1 2,-10 2,-5-1,5-3,-6-1,6-1,-4-3,1-2,3 3</inkml:trace>
</inkml:ink>
</file>

<file path=ppt/ink/ink13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98 787,'-56'28,"52"-23,2-2,0 0,1 0,0 1,1 0,1 0,2 3,0-3,2-2,-1 0,-1-2,1 0,4-2,8-2,-12 3,0-1,0 1,-1 0,3-1,-1 1,-10-2</inkml:trace>
</inkml:ink>
</file>

<file path=ppt/ink/ink13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88 511,'2'0</inkml:trace>
</inkml:ink>
</file>

<file path=ppt/ink/ink13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89 511,'-7'1</inkml:trace>
</inkml:ink>
</file>

<file path=ppt/ink/ink13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72 515,'9'1,"-4"-1,2 0,-4 0,0 1,5-1,-5 1,0 0,2 0,-2-1,0 1,4 0,1 1,-4-1,0 0,0-1,-1 1,6 1,1 0,-5-1,-11-6,-2-4,4 5</inkml:trace>
</inkml:ink>
</file>

<file path=ppt/ink/ink13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57 521,'28'21,"-25"-18,0-1,0 0,0 1,0 0,-1 0,1 2,-2-2,0 0,2 1,0 3,-1-1,2 0,0 2,3-1,2-2,-5-1,-2-1,1 0,0 1,-1-1,1 0,1 1,2-10,-6-1,-1 4,-2-1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334 1180,'17'10,"-13"-13,-1 3,0-3,2 1,1-2,-3 3,0 0</inkml:trace>
</inkml:ink>
</file>

<file path=ppt/ink/ink13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18 841,'28'-2,"-21"1,-4 1,2 1,-2-1,3 0,-2 1,-1-1,3 0,-2 0,3 0,-1 1,0-1,-2 1,5-1,-2 0,-2 0,-2-1,-6 1,-1-1,-1 1,1 0,1-1</inkml:trace>
</inkml:ink>
</file>

<file path=ppt/ink/ink13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54 796,'-1'13,"0"-9,1 0,-1-1,1 1,0-1,1 1,3 1,1-1,-1-2,0-1,0-1,-1 1,2-2,-2 1,0 0,2 0,-1-1,-1 1,1-1,-1 0,3 0,-3-1,0 0,-2-1,0 0,0-1,-1 1,-2-1,-1-1,0 0,-1 1,1 2,-1 3,0 0,1 1,0 0,-2 3,1-2,0 0,1 0</inkml:trace>
</inkml:ink>
</file>

<file path=ppt/ink/ink13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13 775,'-9'24,"8"-20,-2 7,-1-2,3-4,-2 0,1 1,1-1,-1 2,-4 15,4-16,1-1,-1 0,0-1,-2 5,2-4,-1-4,0-1,1-3,-1-1</inkml:trace>
</inkml:ink>
</file>

<file path=ppt/ink/ink13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5 1332,'68'-18,"-64"18,0 0,-1 0,1 0,-1 0,1 0,-1 0,0 0,0 1,0-1,0 1,0-1,1 1,1 0,-2-2,1 1,-1 0,0 0</inkml:trace>
</inkml:ink>
</file>

<file path=ppt/ink/ink13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1 1278,'29'8,"-24"-9,-2 2,1 0,-1 0,1 2,2 2,-4 1,-1-3,-1 0,-1 1,-2 0,1-1,-4 4,4-4,-6 9,5-4,0-4,1 0,-1 0,-1 1,1-2</inkml:trace>
</inkml:ink>
</file>

<file path=ppt/ink/ink13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98 1280,'-19'14,"17"-11,-2 1,1 0,-1 0,2 0,0 0,1-1,1 0,-1 1,2 1,1-1,4 2,-1-2,0-1,-2-1,3 1,-2 0,0-1,-1 0,1 1,0-1,-3 1,-3 1,0-1,-3 3,-7 5,1-4,1-3,1-7,5-3</inkml:trace>
</inkml:ink>
</file>

<file path=ppt/ink/ink13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71 1334,'25'-4,"-22"3,5 1,-1-1,-4 1,0 0,12-1,-1 1,-4 0,2 2,-5-1,-3 0,0 0,-1 0,0-1,-8 2,-1-4,2 1,1 0,-1-1</inkml:trace>
</inkml:ink>
</file>

<file path=ppt/ink/ink13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52 1311,'41'2,"-38"-2,2 0,-1 0,-1 1,0 0,0 1,-3 2,-6 5,-9 9,5-2,3-9,3 0,2-4</inkml:trace>
</inkml:ink>
</file>

<file path=ppt/ink/ink13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20 1282,'-19'34,"17"-30,-1-1,-1 1,1 0,1 2,0 0,-1 6,2-8,0 0,-1 1,-1-1,2-1,-1 3,-1 2,2-5</inkml:trace>
</inkml:ink>
</file>

<file path=ppt/ink/ink13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21 1283,'3'18,"-1"-12,-1-3,0 1,1 2,-1-2,0 1,-1-2,0 3,1 8,-1-7,-1-2,0-2,0 0,-2-1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349 1215,'-2'22,"3"-25,0-1,0 1,3-6,-1 6,1-1,3 2,0 1,-1 1,-3 0,0 3,-5 0,0 1,-1 0,0 1,0 0,-2 6,4-8,-2 1,0-1,3-8,4-18,-2 16</inkml:trace>
</inkml:ink>
</file>

<file path=ppt/ink/ink13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93 1338,'22'-4,"-18"3,2 0,0 0,-3 1,0-1,0 5,-3 0,1 2</inkml:trace>
</inkml:ink>
</file>

<file path=ppt/ink/ink13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85 1357,'-8'14,"7"-10,-2 1,0-1,2-1,0 0,3-8</inkml:trace>
</inkml:ink>
</file>

<file path=ppt/ink/ink13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66 1308,'-30'-3,"26"8,3-2,0 0,0 6,1-4,0-1,0-1,1 1,1 3,2 2,0-5,1 1,1-3,-2-1,1 0,-1 0,-1 0,-1 2,-3 0</inkml:trace>
</inkml:ink>
</file>

<file path=ppt/ink/ink13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49 1345,'23'-6,"-19"5,-1 1,0 0,1-1,5 0,-1 0,-1 0,-3 1,1 0,0-1,1 1,-1 0,-1 0,0 0,-1-1,1 1,-1 1,2-2,-1 2,0 0,-7-1,0 0,0-1,0 0</inkml:trace>
</inkml:ink>
</file>

<file path=ppt/ink/ink13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46 1310,'17'6,"-13"-5,0 0,17 3,-18-2,0-1,0 0,2 0,-1 1,-1-1,0 1,-3 1,-2 1,0 1,0 0,-1-1,-6 6,-2-3,-2-2,1-2,9-3,-1-2</inkml:trace>
</inkml:ink>
</file>

<file path=ppt/ink/ink13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52 1252,'-13'-14,"9"11,0 2,-1 1,0 1,2 2,1 1,-1 0,2-1,0 2,1-2,0 1,1-1,0 1,1 0,0-1,1 1,0-4,4-4,-2 1,1-3,-3 3,0-2,-1 2,0 0,-1 6,-1 1,0 1,0-2,1 1,1 0,1-2</inkml:trace>
</inkml:ink>
</file>

<file path=ppt/ink/ink13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92 1207,'2'24,"-1"-18,-1 0,0 14,0-15,1 9,-1-10,0 6,-1-3,2-2,-2-8,0 0,0-10,2 3,0 6,0 1,1-1,1 0,1 2,-1 3,0 0,1 2,1 3,-2 2,-3-2,0-2,0 0,0-1,-1 0,-1 2,-1-2,0-1,-1 0,1-2,-2 0,1 0,0 1</inkml:trace>
</inkml:ink>
</file>

<file path=ppt/ink/ink13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51 1263,'-21'8,"16"-1,4-2,-1 0,0 2,0-1,0-1,-3 11,3-11,0 2,0 0,1 0,0 0,-1-1,0 0,1-1,-1 3,1-4,1 0,-1 1,1-2,0 1,0-1,3-5,0-3,-1 0,2-4,1-5,-2-6,-2 13</inkml:trace>
</inkml:ink>
</file>

<file path=ppt/ink/ink13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45 1270,'-2'15,"1"-3,2-1,0-7,-1 1,1-1,0 1,0 4,1 7,-1-12,-1-1,1 0,-1 1,0 0,-3-4,-1-1,0 0,-2-3</inkml:trace>
</inkml:ink>
</file>

<file path=ppt/ink/ink13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11 1329,'27'-5,"-24"5,0 0,0 0,2-1,1 1,-3 1,0-1,0 0,0 1,0 0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426 1150,'-29'45,"26"-41,1-1,6-1,1-2,0-1,1 0,-3 2,-6 4,0-3,0 1,-1 2,2-2,-3 4,3-4,0 1,2 2,0-3,3 0,2-1,-2-1,0 0,0 1,-2 4,-3 1,-2 2,2-6,1 0,1-8,0 1,2-5</inkml:trace>
</inkml:ink>
</file>

<file path=ppt/ink/ink13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93 1332,'-8'42,"9"-48,0 0,1-1,0-1,-1 2</inkml:trace>
</inkml:ink>
</file>

<file path=ppt/ink/ink13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30 1271,'0'33,"0"-24,0-6,0 1,0 0,0 0,0 0,0 0,0 1,-1 0,1-1,0 0,0 2,0-2,0 1,0-2,1-19,-2 1</inkml:trace>
</inkml:ink>
</file>

<file path=ppt/ink/ink13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23 1269,'30'-9,"-27"9,1 0,-1 0,4 1,1 3,-4 0,-1-1,-2 0,0 0,-1 1,-1 1,-1-2,-1 4,0-4,-2 3,2-4,-3 1,2-1,0-1,1 0,-1 1,-5 2,6-3,8 2,5 0,-6-2,1 0,-2 0,0 0,0-1,5 4,-5-3,1 2,-1 3,-1-1,-3 0,-5 4,-13 3,7-7,5-2,-3 2,5-4,1 0,0 0,0-1,0 0</inkml:trace>
</inkml:ink>
</file>

<file path=ppt/ink/ink13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39 1429,'3'24,"-3"-14,0-6,0 1,0-1,0 0,1 0,-2 1,1 0,0 1,0 0,0 1,1-1,-1-2,0 0,0 0,0-1,0 1,1 3,-1-4,0 1</inkml:trace>
</inkml:ink>
</file>

<file path=ppt/ink/ink13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20 1517,'4'14,"-3"-9,0 3,-1-3,2 6,-1 0,1-2,0-5,4-5,-3-2,3-8,-5 6,1 1,0 0,3-2,-2 3,7-6,-1-1,-5 3,-2 4</inkml:trace>
</inkml:ink>
</file>

<file path=ppt/ink/ink13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95 1648,'17'6,"-14"-3,4 5,-2 2,-3-6,0 0,3 5,1 0,-4-6,-1 0,2 3,-2-3,2 1,-1 1,1-7,-1-7,0 4,-1 1,1 0,0-1,-1 0,1-2</inkml:trace>
</inkml:ink>
</file>

<file path=ppt/ink/ink13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77 1627,'-70'58,"64"-52,-1 0,2 1,-1 0,1 1,-14 16,14-19,-6 3,3-1,3-4</inkml:trace>
</inkml:ink>
</file>

<file path=ppt/ink/ink13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35 1259,'20'-36,"-17"34,2-2,-2 2,7-4,-4 0,-3 2,1 1,15-13,-9 10,-5 3,0-1,8-3,1 0,2 0,-2-1,-9 5,-1 0,0 1,7-2,-5 2,0 0,0 1,0-1,-2 1,1-1,-1 0,5 0,-4 1,7-2,3 1,2 0,-2 1,2 1,-4 1,3 1,3 0,-9-2,-1 1,-2 0,-2-1,2 3,-4-3,2 3,-2-2,0 0,0 1,1 0,-1 0,1 2,1 1,-3-2,0 0,1-1,0 1,6 2,-2-2,1-1,-3 1,-2-3,2 4,-1 0,-1-1,1 1,-1-2,0 0,0 0,0 1,0-1,0 0,-1 1,0 0,1 0,0 1,0-3,-1 2,0 0</inkml:trace>
</inkml:ink>
</file>

<file path=ppt/ink/ink13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30 1148,'7'15,"-3"-11,-2 0,2 0,-3-1,2 4,-1-2,2 3,-4-5,-9-2,3-1,-5 0,7 0,1 1,-1-1,0 1,0-1,-3 1,3 1,-10 0,1 0,10-3,2-2</inkml:trace>
</inkml:ink>
</file>

<file path=ppt/ink/ink13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50 1008,'-3'14,"3"-8,0 7,0-9,0-1,0 3,0 0,0-3,1-6,-1-1,0 1,0 0,1 0,0 0,3 0,3-2,-2 4,-1 0,0 0,2 2,-2 1,1 2,-2 0,-2 2,-1 0,-3-2,-7 11,7-11,-6 3,5-3,0-1,0-1,-1 1,-3 0,3 0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443 1175,'31'1,"-34"3,-5 12,-1-7,6-6,0-1,-1 1,1-1,-1 0,0 0,1-1,0 1,0 0,0-1,6-4,2 0,0 1,0 0,-1-1,-1 1,0 1,3-2,2-1,-1 1,0 2,-3 0,0 1,-1 1,-4 3,-9 6,6-6,-1-1,0 1,1-1,-2 2</inkml:trace>
</inkml:ink>
</file>

<file path=ppt/ink/ink13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79 1465,'1'14,"-1"-10,1-1,-1 0,0 0,0 0,0 0,0 1,0 0,0 0,0-1,0 1,0 0,0 0,0 0,0-1,-2-9,2 2,-1 0,1 1,-1 0,1-4,0 3,1 0,1 1,2-1,1 1,-1 2,0 1,-1 0,2 7,-4-1,-3-1,1-2,-3 2,1-2,0 0,0-1,-1-1,0 0,0-2,0 0,-1-3</inkml:trace>
</inkml:ink>
</file>

<file path=ppt/ink/ink13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42 898,'-3'15,"3"-11,0-1,0 1,0-1,1 0,-1 4,-1-3,1-1,-1 0,-2 3,2-3,0 2,-1 1,2-3,-1 2,-2 2,1 1,0-1,2-3,-1 3,2-2,-1 1,0-3,0 0,1 0,-1 1,1 2,-1-1,0-2,0 1,-1 5,1-6,0 2,0 0,0-1,0 0,0-1,0 1,0-1,-1 1,1-1,-2-13,-1 0,1 0</inkml:trace>
</inkml:ink>
</file>

<file path=ppt/ink/ink13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16 687,'23'4,"-20"-4,0 0,1 0,-1 1,1-1,-1 1,0 0,0-1,0-1,2 1,3 0,-5 0,1 0,2 1,-2 0,2 1,0 1,-2-1,-1 1,1-2,-1 0,1-1,-1 2,0 1,0-1,0-2,0 0,0 0,-4-7,-2 0,1 1,1 0</inkml:trace>
</inkml:ink>
</file>

<file path=ppt/ink/ink13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36 668,'39'32,"-38"-29,-2 0,0 2,-5 0,2-3,-3 3,2-2,1 0,1-2,-1 2,-1-1,-4 1,0-2,5-3,-1-6,3 4</inkml:trace>
</inkml:ink>
</file>

<file path=ppt/ink/ink13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75 626,'-15'-7,"11"7,-2-1,3 1,0-1,0 0,0 2,0 0,1 2,1 3,1-3,0 9,0 1,3-7,0-6,0-1,2-1,-2 0,1-1,1-1,-2 0,-1 0,2 1,-2 9,0 7,-1-10,0 0,1 0,-2-6</inkml:trace>
</inkml:ink>
</file>

<file path=ppt/ink/ink13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46 505,'-15'35,"14"-31,-1 3,0-2,-2 2,3-4,-2 0,1 0,0 0,-1 2,2-2,-2 2</inkml:trace>
</inkml:ink>
</file>

<file path=ppt/ink/ink13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39 511,'2'25,"-1"-22,-1 1,1 2,-1-2,0 0,0-1,0 1,0 5,-1 0,0 0,0-4,-1-9,0 0,-1 0,2 1</inkml:trace>
</inkml:ink>
</file>

<file path=ppt/ink/ink13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16 562,'25'2,"-19"-2,-2 0,-1 0</inkml:trace>
</inkml:ink>
</file>

<file path=ppt/ink/ink13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74 567,'18'-2,"-15"2,0 0,-4-3</inkml:trace>
</inkml:ink>
</file>

<file path=ppt/ink/ink13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89 547,'20'5,"-16"-4,0 1,1-1,-2 1,0-1,0 1,-6 2,-4 0,0 0,1 2,1 2,2-2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447 1236,'22'12,"-26"-7,0-2,-2 1,3-3,0 1,7-3,0-1,2-1,1 0,-3 1,0 0,1 1,-2 3,-7 2,-1 0,2-2,-1 2,-1 2,2-2,-1 0,2 1,0-2,0 2,1-1,0 0,2-1,2-3,2-3,1-2,-2 1,2-6,-4 6</inkml:trace>
</inkml:ink>
</file>

<file path=ppt/ink/ink13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85 524,'-20'54,"18"-45,0-4,1 0,0-1,0 0,-1 1,1-2,0 0,0 1,0 1,0-2,2-6,0 0,1 0,-1 0,1-1,-1 0,-1 1</inkml:trace>
</inkml:ink>
</file>

<file path=ppt/ink/ink13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84 550,'9'13,"-8"-8,0 0,-1-2,0 1,1 9,-1-9,0 0,0-1,0 4,0-3,-3-4,0 0,-1-1,0 0,0 0</inkml:trace>
</inkml:ink>
</file>

<file path=ppt/ink/ink13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54 586,'47'6</inkml:trace>
</inkml:ink>
</file>

<file path=ppt/ink/ink13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63 678,'-12'-2,"8"4,1 2,1-1,1 0,-1 9,2 0,0-7,1-2,3 1,2-4,5 1,-7-1,1 0,0 0,-1 0,-1 0,0 0,0 1,0 1</inkml:trace>
</inkml:ink>
</file>

<file path=ppt/ink/ink13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09 596,'23'-31,"-23"27,-1 0,1 1,-1 0,1 0,6-1,-1 1,-1 1,-1 0,-2 5,-3 2</inkml:trace>
</inkml:ink>
</file>

<file path=ppt/ink/ink13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17 572,'4'22,"-3"-18,-1-1,0 2,-1 0,1-2,-1 0,1 0,-1 0,0 0,1 1,-1-1,-1 10,1-6,0-3,0 0,1-1,-1 1,2-1,0 0,0 0,2 2,0 0,-2-2,0 0,1 1,0 0,-1-1,0 4,-1-4,-5-1,2-3,0 0,-5-7,5 2,1 1</inkml:trace>
</inkml:ink>
</file>

<file path=ppt/ink/ink13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18 716,'1'15,"-1"-11,0 3,0-2,0 0,-1 3,1-4,0 0,0 1,0 2,0-4,-1 0,2-7,-1 0,-1-8,1 9,0 0</inkml:trace>
</inkml:ink>
</file>

<file path=ppt/ink/ink13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23 722,'31'-1,"-29"4,-1 0,-5 2,0-1,-2 2,-1 2,4-3,1-2,1 0,3 0,3-1,-1 1,-2 0,0 0,-1 0,0 0,-1 1,-7 1,-1-1,4-3,-3 0,-3-5,6 0</inkml:trace>
</inkml:ink>
</file>

<file path=ppt/ink/ink13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59 735,'21'-8,"-17"5,0 1,-1 0,0 2,0-1,0 1,0-1</inkml:trace>
</inkml:ink>
</file>

<file path=ppt/ink/ink13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88 699,'19'9,"-16"-8,0 1,0-1,3-1,-3-1,0 0,-4 4,-9 7,7-8,1 1,-1 2,0-2,1 1,-3 7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513 1268,'2'0</inkml:trace>
</inkml:ink>
</file>

<file path=ppt/ink/ink13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04 449,'1'13,"-1"-10,0 1,0 0,-1 10,1-9,0 0,0-1,0-1,0 9,0 2,0-4,-1 6,0-5,0 0,1-6,-1 1,1 6,0-6,0-1,0 0,-1 7,1-5,1 0,-1 6,0-8,0 8,0-9,0-1,0 2,-1 4,-1 7,-2-1,-1 6,-1 1,3-10,0 1,2-7,1-2,-1 1,0 4,1-5,-1 3,1-4,0 0,0 2,-1-2,1 2,-1 2,1-3,0-1,-3 14,3-14,-2 2,0 3,0-1,0 2,1-1,0 0,0-4,1 0,0-1,0 0,0 0,1 0,-1 0,0 1,0 3,0-2,-1 1,1-2,1-1,-1 0,2 0,1-2,0 1,0-2,0 1,0 1,1 0,-1 0,0 0,1-1,-1-1,0-1,1 0,1-2,-1 1,1 0,-1 1,-1 1,1-1,10-3,-11 4,6-4,-6 3,3-1,-2 2,8-3,-7 2,-1-1,-1 1,0 0,3-2,-2 1,0 2,0-2,-1 2,-1-4,-2 0,0-7,1 6,-1 1,0-1,0-4,1 1,-1 2,1-2,0 1,0 0,1-2,-1-2,4-10,-2 14,2-11,-2 7,-1 2,0 1,2-7,-2 7,0-3,0 0,0 2,1 2,2-12,-2 7,2-5,0 7,-2 4,0-3,4-9,-4 11,0 1,0 0,0-1,-1 1,0-1,0-1,-1 1,1 2,-1 0,1-1,-1 1,1 0,0-7,-1 5,-1 1,1 0,0 1,-1 0,1 1,-1 1,0 0,0-2,-1 1,1 1,-2 0,0 0,-6-3,5 4,0 0,-2 0,1 1,1 0,-2-1,1 1,0 0,1 0,0 0,0 0,0 0,-2-1,2 1,-2 0,1 0,0 0,0 0,0 1,-6-2,5 2,1-1,0 1,-1 0,-1 0,1 1,-1-1,-9 0,9 1,-1 0,1-1,0 1,1 0,-17 1,17-1,1-1,0 1,0 0,1-1,0-1,-1 0,0 0</inkml:trace>
</inkml:ink>
</file>

<file path=ppt/ink/ink13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22 1574,'2'0</inkml:trace>
</inkml:ink>
</file>

<file path=ppt/ink/ink13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23 1574,'19'-6,"-22"6,1-3,1-2,1 2,-3 0,1 0,-1 2,0 1,-5 2,3 0,-1 2,-1 3,-1 2,2-1,-1 3,2-1,3-3,0 0,2-4,0 6,2-2,2-1,-1-2,-1-1,1 1,1 0,2 4,2 2,-2-5,-2-1,-3-1,-4 1,-2-2,2 0,0 0,0 0,-6 2,1 0,5-2,-1 0,1 0,-3 1,3-1,0-1,-4 1,4-3,-1-3</inkml:trace>
</inkml:ink>
</file>

<file path=ppt/ink/ink13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48 1531,'-7'16,"6"-5,0-4,0-1,1 0,-1-1,1 1,-2 29,0-8,0-1,0-5,2-7,-1-5,0 0,1-1,0-2,0 0,0 5,0-6,0 0,-1-2,1 1,1 1,-1-2,5 1,-2-3,0 1,1 0,-1-2,1-1,2-1,-2 0,-1 2,0-2,4-2,1-2,5-4,-9 8,11-5,-2 0,-10 4,1 1,-1-1,1 0,-1 0,1-2,0 1,1 0,-1 0,0 1,8-5,-2 2,-3 2,-2-2,-1 3,-2-1,-2-8,0 2,-1 6,0 0,1 0,-1 0,-1 0,1-1,-2-16,2 14,1 1,-2 1,1-1,-2-5,2 5,-1-1,-2-10,-1 4,0 5,-3 1,-1 6,1 1,0 4,3-1,-1-1,0 1,0 0,-2 1,2-1,-6 4,7-3,1 0,-1 0,-9 6,9-8,0 1,1-1,1-1,0-1</inkml:trace>
</inkml:ink>
</file>

<file path=ppt/ink/ink13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67 1613,'17'6,"8"-11,-22 4,5-2,1 1,-6 1,0 1,-9 1,2 0,1-1,0 0</inkml:trace>
</inkml:ink>
</file>

<file path=ppt/ink/ink13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87 1592,'24'1,"-15"-1,-5 0,0 1,0 1,-2 3,-5 7,-4 4,2-8,1-3,1 0,0-1,2-1,-1 1,2-1</inkml:trace>
</inkml:ink>
</file>

<file path=ppt/ink/ink13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14 1635,'64'-6,"-60"6,0-1,0 0,0 0,-1 1,0 0,0-1,1 0,3 1,-4 0,-7 0,1 1,-1 0,1-1,0-3</inkml:trace>
</inkml:ink>
</file>

<file path=ppt/ink/ink13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88 1593,'21'1,"-18"0,8 2,-8-2,0 0,0 1,3 5,-1 1,-4-2,1 2,-4-2,-1-3,-1 0,-6 1,-1-1,4-2,1 0,1-1,2 0,-4-1,4 0</inkml:trace>
</inkml:ink>
</file>

<file path=ppt/ink/ink13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81 1576,'-11'-29,"8"29,0 1,-3 0,3 0,-1 3,-1 4,0 2,4-7,0 0,0 1,0 0,2 0,0 0,2 0,0-2,0-2,2 0,0-2,2-1,-3 1,-1 0,4-2,-1-2,-2 1,0 1,-2 8,-1 0,-1-1,1 5,-1 1,1-2,-1-2,0 0,1 0,-1 0,0-2,0 3,0-3</inkml:trace>
</inkml:ink>
</file>

<file path=ppt/ink/ink13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52 1532,'-6'5,"4"-2,0 4,-1 2,1-3,0 0,1-1,-1 0,-1 3,-1 3,0 1,3-8,1 1,-1-2,0 0,0 0,0 0,2-9,0 2,1-1,2-4,-2 5,0 1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48 502,'-26'-1,"20"2,-16 9,19-9,-2 3,3 1,3-1,2 3,2 0,2-3,-3-1,2 1,4 1,-3-1,-3-1,0 0,-1 1,-7 1,-1-2,-5 1,3-2,-3 2,2 0,4-3,-7 4,5-2,-1 1,3-7,4 0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577 1167,'41'-8,"-38"8,0 0,0 0,0 0,0-1,0 2,-2 2,-4 1,0-1,-2 2,0 2,-1 5,-2-2,5-8,0 1,1 0,6-3,-1 0,5 0,-3-1,-2 0,2-1,-2 0,0 3,0 0,-2 3,-2 0,-3-1,-4 3,4-3,1-2,-2 3,1-1,3 0,-2 0,0 1,2-1,5-1,0-3,2-2,-2 0,0-2,-1 2,-1 0,1 1,0-2,-3 0</inkml:trace>
</inkml:ink>
</file>

<file path=ppt/ink/ink14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53 1533,'20'58,"-20"-54,0-1,-1 4,1-3,0-1,0 0,-2 3,1-3,-2-3,1-3,-6-14,7 14</inkml:trace>
</inkml:ink>
</file>

<file path=ppt/ink/ink14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37 1586,'24'-9,"-21"8,1 2,3 0,-1 2,-2-1,-3 2,-2-1</inkml:trace>
</inkml:ink>
</file>

<file path=ppt/ink/ink14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65 1691,'-17'-18,"14"18,-2 4,2-2,-1 0,0 1,0 0,0 0,1-1,-2 2,3-1,0 1,1-1,-1 1,2 6,1-3,4 5,-1-11,9-2,-2-3,-3-2,-5 1,-1 2,-1 0</inkml:trace>
</inkml:ink>
</file>

<file path=ppt/ink/ink14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66 1545,'4'20,"-3"-14,-1-1,1-1,-1 0,0 0,0 12,-1-8,2 1,-1-2,-1-1,1 0,0 0,-1 1,0 0,1 2,-3 19,0-7,2-13,0 6,0-9,1 3,-1-5,1 0,0 0,0 1,-1 0,2 1,-1-2,0 0,2 6,-1-6,0 0,0 0,1 0,-1 0,2-1,2-1,-2 0,5-1,-5 0,4-2,-1 0,4 0,7 0,0 0,-6 0,15 0,-8 0,-13 1,4-1,-1 2,6 0,-3 0,-4 2,-4 0,-2-7,-2-12,-1 0,2 6,-1-12,0-9,1 2,0 6,1-2,1 8,3-5,-5 18,1-1,0 1,0 2,0 0,1-5,-2 5,-1-1,-2 2,0-1,0 1,0-1,0 0,-1 0,-3-2,2 3,-8-6,8 7,-4-3,4 3,0 0,-2 0,1 0,0 1,0-1,0 0,-9-1,10 1,-6-1,4 1,0 2,2-2,0 1,0 1,1 0,0 1,0-1,0 1,-5 5,-6 5,10-10,2-1</inkml:trace>
</inkml:ink>
</file>

<file path=ppt/ink/ink14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84 1657,'30'-2,"-27"2,2-1,-2 1,0-1,0 1,1 0,0 0,0 0,5-1,-5 1,-1 0,3 0,-3 0,1 1,0 0,-1 0,0 0,0 0,-16-5</inkml:trace>
</inkml:ink>
</file>

<file path=ppt/ink/ink14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60 1628,'35'8,"-32"-7,2 0,-2 0,0-1,0 1,-2 2,0 0,-1 1,-3 1,1-2,-1-1,-4 5,4-5,-1 1,-2 3,3-4,-4 2,1-3,0-5,3-7,2 6</inkml:trace>
</inkml:ink>
</file>

<file path=ppt/ink/ink14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07 1510,'1'25,"-1"-22,1 0,-1 0,0 0,0 0,0 1,0 0,1 0,-1 1,0-2,0 4,1-3,-1 0,0-1,0 1,1-11,2 1,0 0,1 0,-1 4,1-1,-1 4,0 4,1 5,-4-6,0-1,-1 1,0-1,0 0,-1 2,-2 5,1-4,-2 0,1-8,0-4,3 2</inkml:trace>
</inkml:ink>
</file>

<file path=ppt/ink/ink14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96 1549,'-3'23,"2"-19,0 0,0-1,0 0,-2 9,2-7,-1 1,0 0,1 0,-1 5,-4 6,4-13,1 0,0 0,0 0,0 0,0-1,0 0,0-7,2-4,-1 3,3-5,-2 5,1-3,-1 3</inkml:trace>
</inkml:ink>
</file>

<file path=ppt/ink/ink14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04 1549,'9'41,"-9"-38,0 1,0 0,1 1,-1 0,0 0,0 1,0-1,-1-1,1 2,-1 0,0-3,0 0,-2-5,-1-2,-3-1,5 2</inkml:trace>
</inkml:ink>
</file>

<file path=ppt/ink/ink14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86 1617,'30'-8,"-27"10,-1 5,-3-2,1 0,0-1,-2-1,1 0,-1 0,0 0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624 1218,'-14'51,"15"-46,4-2,-2-2,2-4,2-2,1-4,4-4,-4 1,4-6,-6 12,-3 3,-3 7,-1 12,0-12,-1 3,2-3,0-1,0 2,0-1,3-5,0-7,3-3,-4 5,0 1,1 1,2-3</inkml:trace>
</inkml:ink>
</file>

<file path=ppt/ink/ink14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80 1695,'0'52,"-1"-47,1-2,0 0,0 1,-1 0,1-1,0 0,0-6,2-11,0 1,-1-3,0 3,-1 10</inkml:trace>
</inkml:ink>
</file>

<file path=ppt/ink/ink14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87 1691,'19'4,"-11"-3,-4 0,0 2,-2 0,-1 0,-1 1,-2-1,-1 1,-1-1,-2 1,2-2,1 0,-1 0,-4 5,1-3,4-3,8-2,3-3,-2 2,-3 1,6 2,-2 1,-4-1,0 1,-1 1,-1 1,-2-1,-1 0,0 0,-2-1,-8 4,8-4,1-1,-4 1,4-1,-6-1,6 0,0-1</inkml:trace>
</inkml:ink>
</file>

<file path=ppt/ink/ink14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39 1543,'3'73,"-3"-65,0 0,1-1,-2 0,1 0,1 1,-1 2,0 15,-2-4,0 1,-1-1,2-8,1-5,-1 3,1-7,0 1,-1-1,1 0,0-1,0 0,0 13,1-13,-1 0,0 1,7-9,0 0,-1 1,-2 3,0 0,-1-1,0 1,10-3,-9 3,8-2,10 1,-6 0,-12 2,-1 0,1-1,-1 2,1-1,-1 0,8-1,-4 0,-4-1,-2-1,-1 0,0 0,0-8,-1 3,-1-11,1 11,-3-32,3 9,0 4,0 4,1-2,1 9,0-2,0 4,-1 9,1 1,-1 0,1-2,-1 3,-1-1,-4 3,2 0,-1 0,-3 0,4 1,0 0,0-1,0 2,-1-1,0 0,-1 0,0 1,-1 0,0 0,0-1,0 1,1 0,1-1,-4 1,5 0,0-1,0 1,-1 0,0 0,-4 3,3-3,1 1,1 0,0 0,0 1,0 5,2-5,1 0,0 1</inkml:trace>
</inkml:ink>
</file>

<file path=ppt/ink/ink14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98 1687,'26'-3,"-21"3,-2-1,0 1,1-1,5 0,-1 3,1-1,-5 0,5 0,-4 0,0 0,-2 0,0 0</inkml:trace>
</inkml:ink>
</file>

<file path=ppt/ink/ink14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64 1650,'49'4,"-46"-3,1 0,0-1,0 1,-1 0,0 0,0 0,2 2,0 4,-5-4,0 0,0 0,0 0,-1 0,-1 0,-4 3,3-5,-1 1,-1 0,2 0,-1-1,1 0,0 1,0-1,-9 3,7-8</inkml:trace>
</inkml:ink>
</file>

<file path=ppt/ink/ink14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57 1619,'-4'-18,"-1"16,2 2,-1 2,-1 3,1 4,1 4,1-6,2-4,0 0,2 0,5-3,-4-1,2-1,-1-1,-1 0,0-1,0 0,-1-1,1 0,-3 15,0 2,0-9,0 1,1-1,1 2</inkml:trace>
</inkml:ink>
</file>

<file path=ppt/ink/ink14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47 1594,'-9'17,"6"-11,1 0,-1-2,1-1,-2 5,1-1,1-3,1-1,-2 6,1 3,-2 3,2-11,1-11,2 1,1-8,-1 8,0 3,0-1</inkml:trace>
</inkml:ink>
</file>

<file path=ppt/ink/ink14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35 1584,'15'19,"-14"-13,0 0,0 0,0 0,0 0,1 3,-2-5,1 7,-1-7,0 0,1 1,-1 3,1-5,0 0,-1 0,1 3,-4-10</inkml:trace>
</inkml:ink>
</file>

<file path=ppt/ink/ink14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17 1644,'29'3,"-26"-3</inkml:trace>
</inkml:ink>
</file>

<file path=ppt/ink/ink14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59 1756,'-13'-8,"8"8,1 0,-3 1,3 0,1 0,-2 0,2 1,0 1,-1-1,1 1,1 1,-1 3,2 1,1-4,0 4,4-2,-2-3,3 0,0-1,3-1,4 0,-6 0,-6-4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718 1171,'-7'40,"7"-36,0-1,0 2,0 0,1 1,-1 0,0 11,0-13,1-1,-2 0,1 4,-1-4,1 0,-1 0,1 0,-2 1,0 0,-4 2,0-3,-3 0,3-1,3-2,0 1,-2 0,-2-3,1-1,-2-10,6 9,0 0</inkml:trace>
</inkml:ink>
</file>

<file path=ppt/ink/ink14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69 1581,'0'17,"0"-13,-1-1,1 6,-1-4,1 1,-1 0,1-1,0-1,-1 6,-1 2,0 3,2-9,-1-1,0-1,0 0,0 1,0-1,1 0,-1 3,0 0,0 6,1-7,-1 0,0-1,1 1,0 0,0 1,0 0,0 5,1 1,1-3,-1 8,0-4,0-6,0-5,0 2,-1-1,1-1,7-1,7-2,-5-1,1-1,-8 2,11-1,-9 1,2-1,0 1,3 0,-5-1,8 0,-10 0,2 1,-2-1,4 0,-3 1,0-1,6-2,-6 2,-1 0,0-1,-3-1,2-9,-1 0,0 6,-1 1,0 0,0 0,1-3,0-8,-1 7,2-7,-1 8,3-21,-3 22,1 0,0 1,1 0,-1 0,6-14,-6 16,2-3,-3 4,3-2,-4 2,1 0,-2-5,1 4,0 0,-1-1,0-5,0 6,-1-3,-3 0,1 3,1 2,-2-2,0-1,1 0,-4-2,5 4,-1-2,1 4,0-1,-1 0,-5 0,3 0,0 1,1 1,-6 0,5 0,-1 0,-1 1,-1 0,0-1,2 2,0-1,1 0,-1 0,-1 1,2 0,-1-1,1 1,1-1,0 1,0 0,-1 0,1 1,0-1,-7 4,3 0,6-3,-2 3,3-2</inkml:trace>
</inkml:ink>
</file>

<file path=ppt/ink/ink14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29 1713,'24'-3,"-20"2,0 1,1-1,-2 1,0-1,0 1,0 1,0-1,0 0,1 0,0 0,0-1,0 1,0 0,0 0,3-1,3-2,-7 3,1-1,0 0,-1 1,0 0,0 0,-8-3,3 0,-3-2</inkml:trace>
</inkml:ink>
</file>

<file path=ppt/ink/ink14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34 1658,'16'13,"-13"-12,0 1,0 1,0-1,1 0,-1 0,1 0,1 0,0-1,-1 1,0 0,-1 0,-7 4,0-1,1-2,0-1,0 1,0 0,1 0,-1-1,0 0,0 2,0-2,-1-1,-1 0</inkml:trace>
</inkml:ink>
</file>

<file path=ppt/ink/ink14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89 1589,'4'25,"-4"-19,-1-1,1-1,0-1,0 1,-1-1,1 1,0-1,-1 3,1-3,-1 8,0-5,1-3,-1 0,1 0,-1 0,1-11,1 2,0 1,0 0,0 2,-1 0,1-2,2 0,2 0,1 0,-1 3,0 3,-2 0,1 4,-4 2,-2-2,-5 9,5-9,0 0,-1-1,-2 1,-6-3,8-4,0-1,1-3,0-1</inkml:trace>
</inkml:ink>
</file>

<file path=ppt/ink/ink14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63 776,'16'2,"-11"-2,0-1,3 1,-5 0,4 1,-4-1,0 0,1 1,-1 0,0 0,2-1,-2 0,0 1,2-1,-2 1,-6-3,-4-2</inkml:trace>
</inkml:ink>
</file>

<file path=ppt/ink/ink14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38 742,'29'17,"-24"-14,0 0,-2 2,-3-2,-3 0,-5 5,4-5,0-1,0 0,1-2,-1 0,-1 0,2 0,-5-2,2-1</inkml:trace>
</inkml:ink>
</file>

<file path=ppt/ink/ink14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12 679,'4'19,"-5"-13,1-2,-1 3,0-3,0 1,-1-1,1 2,0-3,3-8,0 1,0-1,0 2,4 0,-2 3,-1 1,0 1,0 3,-3-2,0 0,-2 0,-2 2,0-3,-3 2,4-3,-4-3,5-2,1-1</inkml:trace>
</inkml:ink>
</file>

<file path=ppt/ink/ink14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97 602,'-7'15,"5"-11,-3 3,3-3,1 1,-1 0,-1 10,1-7,-1 5,2-10,-2-3,-2-4</inkml:trace>
</inkml:ink>
</file>

<file path=ppt/ink/ink14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99 605,'19'23,"-19"-18,0-1,-2 7,-1 1,1-7,0-1,1 0,0-1,-1 0,2 0,-3-4,0-1,-1 1,1-1,0 0,-1-1</inkml:trace>
</inkml:ink>
</file>

<file path=ppt/ink/ink14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75 660,'18'-5,"-15"5,1 0,0 1,-1 0,0 0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758 1207,'70'-9,"-66"9,0-1,-7-1,-3-4</inkml:trace>
</inkml:ink>
</file>

<file path=ppt/ink/ink14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25 630,'2'0</inkml:trace>
</inkml:ink>
</file>

<file path=ppt/ink/ink14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26 630,'9'17,"-8"-14,-1 1,-1-1</inkml:trace>
</inkml:ink>
</file>

<file path=ppt/ink/ink14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15 672,'2'0</inkml:trace>
</inkml:ink>
</file>

<file path=ppt/ink/ink14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25 693,'24'2</inkml:trace>
</inkml:ink>
</file>

<file path=ppt/ink/ink14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83 665,'-3'18,"2"-15,0 1,-2 5,1-3,1-1,-1-1,-1 5,0-1,-2 10,1-3,3-12,-1 0,3-9,1-2,-1 2,2-10,-2 13</inkml:trace>
</inkml:ink>
</file>

<file path=ppt/ink/ink14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85 673,'12'25,"-11"-21,0 0,0-1,-1 2,1-2,-1 0,1 2,-1-1,1-1,0 0,-1 0,-2 3,0-2,-1-2,-1-4,0-1,-3-3,2 2,2 0,0 2</inkml:trace>
</inkml:ink>
</file>

<file path=ppt/ink/ink14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68 722,'14'1,"-11"-2,0 1,0-1,0 1,0-1,2 0,-1 2,0-1,-5 3,-1 0,-6 2,5-4</inkml:trace>
</inkml:ink>
</file>

<file path=ppt/ink/ink14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68 789,'2'0</inkml:trace>
</inkml:ink>
</file>

<file path=ppt/ink/ink14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69 789,'2'9,"-2"-6,-1 2,1 0,-1-1,1-1,0 0,-1 1,1 0,0-1,1 3,-1-3,0 1,1-1,-2-12,1 3,-1 0,1-10,0 10,1 2,0 0,0 0,0 1,2 1,0 0,0 1,2 0,2 1,3 1,-5 3,0-1,-2-1,-3 1,-1 0,-4 0,1-1,1 0,-1-1,0-1,0 1,0-1,4 4,6 0,0-1,2 1,-4-2,-1 0,3 2,-4-1,-5-2,-2 2,-16 2,9-4,1 0,6-1</inkml:trace>
</inkml:ink>
</file>

<file path=ppt/ink/ink14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31 942,'-14'-10,"10"10,0-1,1 1,0 0,0 1,-1-1,1 1,-2 0,-2 3,-1 2,5-2,0 0,1-1,0 4,1-2,0-1,0 1,-2 1,1-1,-1-3,1 1,5-1,0-2,4 2,-4-2,1 0,-1 0,0 0,0-1,0 1,9 0,-9 1,0-1,1 0,-1 1,-6-2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794 1144,'1'20,"-1"-13,0-2,0 0,0 6,0-6,0-1,0 0,0-1,0 0,-1 0,1 0,0 0,0 0,1 1,-1-1,0 0,0-8,0 0</inkml:trace>
</inkml:ink>
</file>

<file path=ppt/ink/ink14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46 901,'-12'27,"10"-20,2-4,-1 2,1 0,0-2,-1 5,1 0,0 0,0-5,0 0,1-6,0 0,0-1,0-1,0 0,-1 1,-1 1,2-4,-2-1,0 0</inkml:trace>
</inkml:ink>
</file>

<file path=ppt/ink/ink14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47 891,'27'3,"-24"-2,-2 2,-2 0,-1 0,0 0,-1 1,-1 2,2-3,-1-1,0 1,-3 1,2-1,-1 0,1-1,7 1,6-2,-2-1,-3 1,0-1,0 2,0 1,-3 0,-3 5,-2 1,0-2,0-4,3 0,-2-3,-1-2,4-1,-1-1,5-11</inkml:trace>
</inkml:ink>
</file>

<file path=ppt/ink/ink14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09 907,'1'21,"0"-18,0 0,-5 1,1-3,-1-1,0 0,1 0</inkml:trace>
</inkml:ink>
</file>

<file path=ppt/ink/ink14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97 948,'12'-9</inkml:trace>
</inkml:ink>
</file>

<file path=ppt/ink/ink14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28 715,'2'23,"-1"-17,-1 0,1 1,0-1,0-1,1 5,0-4,-1 0,0 0,0 1,0 0,0-1,0 0,-1 0,0-1,0 0,0 0,0 23,1-9,1 0,0 1,0-12,1 8,-3-11,-1 11,-1 2,0-10,1-4,0 0,-1 1,1 1,0-1,0 0,0 3,0-5,0 0,0 0,0 1,0-1,0 0,6-2,-2 0,0-1,0 0,0 0,0 0,1 0,-1 0,1-1,8-4,-2 3,4 1,-3 0,-8 1,2-1,0 1,-2 0,0-1,0 0,0 0,0-1,-1-1,-1 0,-1 0,0-4,0 2,1 1,-1 0,0-4,1 5,-1 0,1-1,0-1,-1 0,1-3,0 0,0 0,1 1,1-16,-2 13,1 0,-2 0,1 2,-1 0,2-13,0-3,-1 4,0 2,0 11,-1 1,1 0,-1-7,1 6,-1-1,0 0,0 2,0 0,0 1,0 0,0 0,0-1,0-1,0 0,0 2,-1 0,0-7,-1 7,-1 1,-4 1,2 1,-1 1,2 0,-1 1,0 0,2 0,0 1,0 0,0-1,-1 1,-1 0,0 0,0 0,0 0,-1 0,1 0,-4 1,4-1,-5 2,4-2,0 0,0 0,-4 1,5-1,1 1,0-1,0 0,1 1,-1-1,1 0,0 0</inkml:trace>
</inkml:ink>
</file>

<file path=ppt/ink/ink14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85 1533,'-9'24,"7"-18,1 0,-1 0,0-1,1 0,-1 0,0-1,0 2,1 0,-5 11,5-13,0-1,0 0,0 1,0-10,3-7,-1 7</inkml:trace>
</inkml:ink>
</file>

<file path=ppt/ink/ink14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83 1538,'11'45,"-9"-40,-1-2,-1 1,1-1,0 1,-1 0,0-1,-2 8,-2-9,2-5,-1 1,1-1</inkml:trace>
</inkml:ink>
</file>

<file path=ppt/ink/ink14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76 1592,'32'-1,"-28"-1,0 0,-15 3,7 1</inkml:trace>
</inkml:ink>
</file>

<file path=ppt/ink/ink14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83 1658,'-6'42,"6"-39,-1 0,2-8,0 2,-1 0,0-1,1 1,-1-2,1-6,0 3,-1 4,2 0,2 1,-1 0,0 3,0-1,0 1,1 1,0-1,2 1,-3 0,-4 3,-4 1,-3 4,4-5,-2 2,1-1,2-4,6 0,12-3,-11 5,-1 2,-3-2,1 1,-1 0,-1 0,0-1,-3 1,-1 0,2-2,-2 0,2-1</inkml:trace>
</inkml:ink>
</file>

<file path=ppt/ink/ink14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15 1537,'5'21,"-5"-15,0 0,0 11,0 14,0-15,-1-8,1-1,0 2,-1 1,-2 33,3-34,-1 0,-2 7,2-2,1-6,-1 1,1-1,0-2,1 0,-1-1,0 0,1 0,0-1,0 1,0 0,0-1,0 1,0-1,0 0,1 2,-1-3,0 0,0 0,2-2,1-2,4 0,-5 1,12-1,-1-1,2-3,-9 3,3 0,3 1,-2 1,-3 0,-2 0,-3 1,1-1,-5-10,2-14,0 15,1-5,-1 6,-1 2,2-8,0 7,-1-1,1-3,-1 0,1 2,0 1,2-11,-2 8,0 1,1-9,-1 10,-1-1,-1 0,1 0,0-4,0-7,0 14,-1 1,0-1,0 3,-1 0,0-7,1 8,0 0,-1 0,0 0,0 0,-1 0,-1-1,-7-4,7 7,0 0,-1 0,1 0,0 0,-1 1,-2-1,2 1,-9 0,8 0,0 0,0 0,1 1,0-1,0 0,-4 1,5-1,0 0,-4 1,3 0,1 0,-6 3,5-2,1 0,-1 0,1 1,-1-3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815 1149,'8'41,"-8"-36,-1 4,0-5,0-1,1 1,0-1,-1 0,1 0,0 0,-1 4,0 0,1-1,-2-3,1 0,-3-2,0-1,1 0,0 0,0-1,2-2,-1-1,3-3,0-5,2 3,-1 6,1 2,1 2,2 3,-2 0,-2 1,-2 0,-3 0,1-2,-5 5,2-4,2-1,-2 0,-2 2,3-3,-2 2,2-4,1 1,6-1,1-1,-1 0,0 0,0 0,0 1,4-3,-4 2,0 0,1 0,4-1,-4 0,-1 2</inkml:trace>
</inkml:ink>
</file>

<file path=ppt/ink/ink14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04 1673,'14'3,"-10"-2,0-1,-1-1,0 1,0 1,0-2,2 1,2 1,-4-1,2 0,-2 1,0-1,6 2,-4-1,0 1,-2 0,0 0,0-1</inkml:trace>
</inkml:ink>
</file>

<file path=ppt/ink/ink14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72 1637,'31'20,"-28"-19,0 1,0-1,0 2,-1 1,-1 0,-1-1,-2 3,1-3,-2 2,1-2,0 0,-7 6,3-2,-1 0,5-4,0 0,0 0,-1-1,-1 1,0-16,3 8</inkml:trace>
</inkml:ink>
</file>

<file path=ppt/ink/ink14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36 1553,'4'42,"-5"-38,1 1,0-1,0-1,0 0,-1 3,1-1,-1-2,0 0,3-6,-1-4,0 3,0 1,0 0,0 0,1-1,1 1,0 0,2 0,-1 8,-2 9,-2-8,-1-3,1 0,-3 0,0-1,-1-2,1 1,-2-1,-3 0,-2-1,5 0,0-1</inkml:trace>
</inkml:ink>
</file>

<file path=ppt/ink/ink14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61 1459,'4'14,"-3"-11,0 2,0-1,0-1,0 0,0 2,0-1,0 0,-1 0,1-1,-1 1,2 1,-1-2,1-8,4-9,-4 9,3-4,1-2,5-16,-2 9,-2 9,-2 2,0 2,-2 2,-7 11,-1-3,2-4,0 0,-3-1,2 0</inkml:trace>
</inkml:ink>
</file>

<file path=ppt/ink/ink14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53 1248,'-5'4,"4"0,1 0,0 0,0-1,0 0,0 0,1 3,1-3,1-1,0-1,2-4,1-2,-2 2,-2 0,1 0,1 0,5-5,-7 5,1 0,-2 0,0 0,-2-4,-1 3,-3-1,1 2,1 2,0 0,-2-1,1 1,-1 0,1 2,0-1,0 2,-6 7,5 0,1-1,3-5,0 0,-1 2,-1 3,0-2,1 2</inkml:trace>
</inkml:ink>
</file>

<file path=ppt/ink/ink14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72 1225,'-9'10,"7"-6,0-1,-4 4,4-2,-3 0,2-2,0-1,1 1,6-7,-1 2,2 0,-1 0,0 1,1-2,0 1,-2 1,1-1,-8 3,0 2,-3 1,2-1,1 0,-3 3,3 0,0 4,5 0,2-10,3-8,-4 4,0 1,1 0,-1 0,0 0,2-2,-2 2,1-2,0 0,2-3,-4 4,-5 8,-2 4,1-1,2-2,-1 2,2-3</inkml:trace>
</inkml:ink>
</file>

<file path=ppt/ink/ink14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84 1876,'-21'-10,"17"9,0 0,-2 0,1 3,-1 4,1 10,4-10,0-1,-1 3,2-4,-1-1,1 0,0 0,1 2,0-2,-1 0,1 0,0 3,0-3,2 2,0-6,1-9,1-2,1 1,-2 5,-1 3,0 3,-1 8,-2-3,1-2,-1 1,1-1,-1 1,1 0,0-1,0 1,0 1,1-2,4 3,-2-4,2 0,-3-3,2-2</inkml:trace>
</inkml:ink>
</file>

<file path=ppt/ink/ink14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00 1865,'2'14,"-3"0,0-9,1 0,0-1,0 0,-1 0,1-1,0 1,0 0,-1 7,0-1,1-5,-1 1,-1 1,1-4,1-6,0-4,1 0,0 0,-1 1,1 2,0 1,0 0,0 0,1-1,2 0,-1 2,0 0,1 0,-1 3,0 0,-1 3,0 3,-1 2,-1-3,-1-1,-1-2,0 0,0 0,-2 1,1-2,-2 1,1-2</inkml:trace>
</inkml:ink>
</file>

<file path=ppt/ink/ink14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42 1913,'-23'-2,"20"4,0 0,-4 3,4-2,1 2,1-2,0 1,0-1,1 0,0 3,0-2,0-1,6 6,0-5,1-3,-2-3,0-2,-1-2,0 1,-3 0,0 1,0 0,1 1,-2-1,2-3,-1 4,0 0,0 7,0 0,-1 2,1 8,1-1,1-8,-1-1,3-1,-4-6</inkml:trace>
</inkml:ink>
</file>

<file path=ppt/ink/ink14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81 1871,'-8'94,"8"-99,1 2,0 0,-1 0,1-1,1-5,1 4,1 2,1 1,0 2,-2 1,4 2,-6 0,1 1,-2-1,0 2,0-1,-2 0,-1-1,0-1,-10 4,-4-6,12-2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813 1252,'-2'55,"1"-51,0-1,-2-3,2-9,0 0,0 2,1 1</inkml:trace>
</inkml:ink>
</file>

<file path=ppt/ink/ink14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76 950,'16'16,"-13"-15,0-2,-1-2,4-5,-2 3,0 0,3-2,3-3,-3 3,3-9,-1 3,0-5,-5 6,-2 4,-1 2,1 14,-1-3,-1 0,-1 0,0-2,0 0,-2-3</inkml:trace>
</inkml:ink>
</file>

<file path=ppt/ink/ink14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47 731,'31'31,"-26"-26,-1-1,4 3,-6-4,1 0,5 5,2 1,-8-6,2 1,0-1,-1 0,0-2,-3-10,-1 5</inkml:trace>
</inkml:ink>
</file>

<file path=ppt/ink/ink14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21 767,'7'38,"-10"-35,-2 2,2-3,0 0,0 0,-1 0,-1 1,1-1,1 1,0-2,6-10,-1 4</inkml:trace>
</inkml:ink>
</file>

<file path=ppt/ink/ink14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62 766,'-24'72,"22"-69,2 1,-1-1,0 0,0 0,1 0,-1 0,1-9,1 3,0-3,1 1,-1 0,0 1</inkml:trace>
</inkml:ink>
</file>

<file path=ppt/ink/ink14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67 762,'5'73,"-5"-70,0 0,0 1,-1-1,0 5,-1-4,0-1,-2-2,0-3,1-2</inkml:trace>
</inkml:ink>
</file>

<file path=ppt/ink/ink14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40 827,'19'1,"-13"0,-2 0,-1 0,0-1,-6 3,0-4</inkml:trace>
</inkml:ink>
</file>

<file path=ppt/ink/ink14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90 1557,'-67'-18,"61"15,1-1,0 0,-1-2,-2-1,-6-7,0 0,5 8,0-1</inkml:trace>
</inkml:ink>
</file>

<file path=ppt/ink/ink14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08 1473,'-9'14,"7"-9,0 0,0 2,-5 13,5-15,-1 1,0-1,1 2,-1 1,1 1,-1 4,-1-1,2-5,1 0,0 1,0-1,0 2,1-5,3-17,5-17,-7 25</inkml:trace>
</inkml:ink>
</file>

<file path=ppt/ink/ink14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94 1479,'17'86,"-15"-78,-2-5,0 0,0 1,0-1,0 0,-10-12,7 5</inkml:trace>
</inkml:ink>
</file>

<file path=ppt/ink/ink14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65 1543,'42'-4,"-39"3,3 1,-3 0,1-1,-1 1,3 0,-3 0,-2 4,-2-1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803 1260,'-23'36,"22"-33,0 0,-1 0,1 0,0 1,-1-1,3-9,2-7,-2 8</inkml:trace>
</inkml:ink>
</file>

<file path=ppt/ink/ink14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80 1656,'-8'64,"8"-61,0 0,0 1,0 0,0-1,0-8,0-10,0 9,0 2,1-7</inkml:trace>
</inkml:ink>
</file>

<file path=ppt/ink/ink14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75 1672,'18'-19,"-8"18,-3 6,-13 11,1-6,3-7,0 0,-3 1,2-2,-4 1,3-2,0 0,20-8,-13 6,10 4,-10-1,1 3,-3-2,-1 0,0 1,-2 2,-4 4,-10 3,1-9,10-4</inkml:trace>
</inkml:ink>
</file>

<file path=ppt/ink/ink14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75 1797,'-48'39,"50"-35,0-1,2 0,1-1,0-1,-2-1,2 0,-2 0,1-2,-1 2,8-5,-10-2,-4 1</inkml:trace>
</inkml:ink>
</file>

<file path=ppt/ink/ink14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42 1477,'-4'37,"3"-30,0 1,1 1,-1 3,0-1,0 0,1-1,-1 2,0 1,-1 12,2-14,-2 14,1-3,0-12,-1 10,-2 16,3-30,0 2,1-1,-2 6,2-7,-1-1,1-1,0 1,-1-1,1 5,0 5,0-11,0 0,0 4,0-4,0 0,0 1,0-1,0 0,0 0,-1 0,1 0,0 2,0 1,0-2,0-1,1 0,1 0,1 2,-2-2,2-1,-1 1,-1 0,3-3,0 0,-1 1,0-2,2 1,-2-1,1 0,1-1,-1-3,0 4,0-3,0 3,0-2,1 1,1 1,-2-3,-1 4,-1-3,0 0,0-1,-1 1,0-1,0 1,0 0,0-1,1 1,-1 0,2 1,-2-1,0 0,1 0,-2-1,2-4,-2 4,1-1,0 1,0 0,-1 1,2-5,-1 4,1-1,-1-2,0 0,0 0,3-8,-1 8,-1-2,1-1,-1-1,4-7,-1-2,-3 9,2-6,0 4,-3 6,3-10,-3 10,0 0,1-5,-1 8,0-1,0 0,0 0,0-1,-1 1,1-11,-1 11,-1 2,0-2,-1 0,0 2,-2-4,0 2,1 1,-2-1,2 2,-2 1,2 0,0 0,-1 0,-3-1,4 2,0 0,-3-2,1 2,2 1,0-1,0 1,-1 0,1 0,-2-1,1 2,0-1,-6 1,7-1,-4 0,2 0,-1 0,0-1,3-1,1-1</inkml:trace>
</inkml:ink>
</file>

<file path=ppt/ink/ink14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02 1816,'-2'25,"1"-20,1-2,0 1,-1-1,0 1,0 10,0-9,1 1,-1 1,-1 6,2-9,-1 0,0 3,0 1,1-5,0 0,0-6,1 0,-1 0,1 0,0-1,0 0,0 1,1-2,0-2,-1 3,1-2,-1 2,0 1,1 0,0-1,1 3,4 7,-4 1,-2-2,0-2,-1 2,2 2,-2-4,-1 2,-1-2,-1-1,0 0,0 0,0 0,1 1,-1-2,0 0,-2 3,2-3,-11-13,14 6</inkml:trace>
</inkml:ink>
</file>

<file path=ppt/ink/ink14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80 1713,'12'1,"-4"6,0 2,-4-5,2 2,-2-4,1 0,6-1,-4 1,-20 0,9-3</inkml:trace>
</inkml:ink>
</file>

<file path=ppt/ink/ink14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22 1694,'-8'20,"6"-16,0 0,0 0,1 1,-6 12,1-6,3-4,2-4,0 1,1-1,-1 1,-1-7</inkml:trace>
</inkml:ink>
</file>

<file path=ppt/ink/ink14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8 1702,'-11'-18,"7"16,1 0,0 2,0-1,-1 1,1 1,0 1,1 1,2 0,-1 0,1 0,0 0,2 0,0 0,1-1,0-1,2 2,-1-1,0-1,0 4,-1-4,-2 3,1 0,-1-1,-1 0,0 0,-1 0,0 0,-2 0,-5 0,4-3,-1 1,0 1,2-2,0 1,0-1,0 0,-1 2,1-1</inkml:trace>
</inkml:ink>
</file>

<file path=ppt/ink/ink14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1 1741,'39'7,"-35"-6,1 0,-2 0,2 1,-2-1,0-1,0 1,-6-3,1-1,-1 0</inkml:trace>
</inkml:ink>
</file>

<file path=ppt/ink/ink14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8 1715,'54'31,"-53"-28,-2 1,-1-1,-5 6,2-4,0 2,2-3,-1-1,0-1,1-1,-2-1,2-1,-3-4,4 1,1 1,0-1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793 1270,'2'0</inkml:trace>
</inkml:ink>
</file>

<file path=ppt/ink/ink14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9 1678,'-23'1,"20"1,0-1,2 2,-1 5,2-5,0 0,-1 0,1 0,1 0,3-3,3-4,2-3,-4 3,1-2,-4 3,-5 12,1-3,2-3,-1 2,1-2,0 0,3 10,1 0,-4-35</inkml:trace>
</inkml:ink>
</file>

<file path=ppt/ink/ink14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94 1686,'1'19,"-2"-15,0 0,0 1,-2 13,2-14,0 0,-1 0,0 1,1-1,-7 20,4-12,1-4,2-4,0-1</inkml:trace>
</inkml:ink>
</file>

<file path=ppt/ink/ink14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01 1703,'4'14,"-2"-3,-1-6,0 0,0-1,0-1,0 5,-1-5,1 1,-1 0,1 14,-2-5,2-10,-2 1,0-1,0 0,-2-3</inkml:trace>
</inkml:ink>
</file>

<file path=ppt/ink/ink14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77 1766,'36'-6,"-33"8,4 1,-4-1,-6-2</inkml:trace>
</inkml:ink>
</file>

<file path=ppt/ink/ink14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62 1766,'16'6,"-9"-2,-4-3,0-1,1 2,-1 0,4 1,-4 1,-1-1,-5-12</inkml:trace>
</inkml:ink>
</file>

<file path=ppt/ink/ink14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94 1754,'32'15,"-29"-12,-1 0,-1 2,-3 2,-3 1,2-5,0 0,-2 0,-3 2,1-4,3-1,-1-2,1-2</inkml:trace>
</inkml:ink>
</file>

<file path=ppt/ink/ink14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59 1685,'-2'56,"1"-53,1-7,1 1,0 0,0-1,0 1,1-1,0 1,1 2,1 2,0 1,1 2,-4-1,2 1,1 1,-3-2,-1 0,-3 1,0-1,-4 2,3-3,1-1,0 0,0 0,-3-1,2-1</inkml:trace>
</inkml:ink>
</file>

<file path=ppt/ink/ink14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93 1740,'-11'19,"9"-15,1 0,-1 2,1-1,0 2,-1 3,1-6,0 0,-1 2,1-3,0 0,0 1,-1 0,1 0,0 3,0-13,2 1,1-6,-1 8</inkml:trace>
</inkml:ink>
</file>

<file path=ppt/ink/ink14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97 1755,'8'48,"-8"-45,0 0,0 3,0-3,0 2,-1-2,1 4,-1-3,0 0,0-1,-9-13,6 5,2 1</inkml:trace>
</inkml:ink>
</file>

<file path=ppt/ink/ink14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58 1806,'28'-1,"-22"2,-3 0,0 1,0-1,0 1,0-1,0 0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876 1203,'-17'16,"14"-13,-1 1,1 1,0 0,1 0,-1 0,0-1,6-4,0 0,2-2,-2 1,0 0,6-1,-4 1,1 0,-3 1,1-1,0 0,0 1,0 0,-4 3,-3-2,0-2</inkml:trace>
</inkml:ink>
</file>

<file path=ppt/ink/ink14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31 1798,'14'4,"-11"-3,1 0,-1-1,1 1,3 0,-1 0,-3-1,1 1,-1 0,0-1</inkml:trace>
</inkml:ink>
</file>

<file path=ppt/ink/ink14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56 1781,'44'29,"-40"-26,-2 0,-8 4,-4 4,4-3,0-2,3-5,-1 0,0-1,-1-1,2-2,1-1</inkml:trace>
</inkml:ink>
</file>

<file path=ppt/ink/ink14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73 1745,'-9'-14,"5"12,0 2,-2 2,3 0,-1 4,2-2,1 0,0-1,1 0,0 0,4-1,-1 0,1-1,-1-1,3-1,-2-1,2-3,-3 1,0 2,-4 6,1-1,0 0,-1 0,1 0,0 0,0 2,2 0,-1-2,0 0,-1 3,0-3,0 0</inkml:trace>
</inkml:ink>
</file>

<file path=ppt/ink/ink14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83 1768,'-49'85,"49"-90,1 0,0-2</inkml:trace>
</inkml:ink>
</file>

<file path=ppt/ink/ink14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80 1767,'-1'44,"1"-41,0 4,0-3,1 0,-1 0,0 3,0-4,0 1,0-1,0 0,0 0,0 0,-3-5</inkml:trace>
</inkml:ink>
</file>

<file path=ppt/ink/ink14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50 1818,'31'-4,"-28"5,0 1,0 0,0-1,-7-2,1 1</inkml:trace>
</inkml:ink>
</file>

<file path=ppt/ink/ink14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19 1823,'34'-8,"-31"8,1 0,0 0,0 0,0 1,3-1,-4 0,2 0,-2 0,0 0,0 0,0 1,0-2,0 2,0-1,-6-2</inkml:trace>
</inkml:ink>
</file>

<file path=ppt/ink/ink14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98 1797,'44'8,"-42"-5,-15 13,5-8,1 1,3-5,0 1,1-4,-2 0,2-5,0-22</inkml:trace>
</inkml:ink>
</file>

<file path=ppt/ink/ink14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32 1740,'48'39,"-49"-36,-2 1,-16 6,14-9,-2-1,3-2,1-2</inkml:trace>
</inkml:ink>
</file>

<file path=ppt/ink/ink14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29 1711,'1'17,"0"-12,-1 1,1-2,-1 0,1 4,0-4,0 11,-1-6,1-5,0 1,1 0,-2-2,0 1,0-1,2-6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66 480,'-23'59,"23"-53,-1-1,1 0,0-1,0 0,0-1,1 0,0 1,1 2,5 7,-2-5,0-4,1-1,-3-1,1-1,3 1,-2-2,9 0,-3-2,-7 2,5-3,3-1,6-6,0-3,-3 3,-3 4,-9 3,0 1,1-2,-2-2,-1 2,0 0,0-12,-1 12,-1 0,-1-5,1 5,-3-5,2 5,-2-6,1 5,0 2,1 0,-4-3,3 4,-2-1,2 1,-1 1,-3 0,-7 1,1 3,6-1,-4 4,-28 15,34-18,0-2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881 1239,'-9'28,"9"-24,0 4,0-4,0 2,0 1,0 5,0-8,0 9,0-6,-1 2,1 0,-1-6,1 0,0-12,0 4,0 0</inkml:trace>
</inkml:ink>
</file>

<file path=ppt/ink/ink15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94 1756,'-9'29,"7"-24,1-1,-1-1,0 0,0 0,-1 3,1-3,0 0,1 0,-1 0,1 1,0 0,-2 7,3-8,-1 0,0 3,1-3,0 0</inkml:trace>
</inkml:ink>
</file>

<file path=ppt/ink/ink15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97 1769,'1'16,"-1"-12,1 1,1 1,-1 2,1-2,-1 0,2 6,-3-6,1-2,-1 0,1 0,-1-1,0 0,-3-5</inkml:trace>
</inkml:ink>
</file>

<file path=ppt/ink/ink15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70 1820,'17'-2,"-12"2,-2 0,1-1,-1 1,3 0,-2 0,0 1,-1 0,2 1,-2 0,0-1,0 1,0 0,0-2,-3-4</inkml:trace>
</inkml:ink>
</file>

<file path=ppt/ink/ink15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43 1815,'13'3,"-10"-3,0 0,2 1,0-1,0 1,0-1,-2 0,1 0,0 1,-1 0,0 0,0 0,-3 2,-3-2,-2-3,0-1,-1 0</inkml:trace>
</inkml:ink>
</file>

<file path=ppt/ink/ink15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72 1808,'15'1,"-12"-1,1 1,-1-1,3 3,-2-1,-1-1,5 2,1 1,-6-2,-1 1,-4 6,-1-3,-1-2,1 0,-1-1,0 0,-1-1,0 0,0-2,1 0,-3-1,2-1,2 1</inkml:trace>
</inkml:ink>
</file>

<file path=ppt/ink/ink15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65 1731,'2'22,"-2"-18,-1-1,1 0,-1 1,1-1,0 0,0 0,0 0,0 3,-1-2,0-1,8-13,-4 6,0 1,2-2,-2 2,1 1,1 1,1 1,-2 1,-1 1,-1 1,1 1,-3-1,0 1,0 1,0-1,-1-1,-1 1,-4 1,3-3,-4 0,-3 0,5-1,-2-1,2 0,-2 0,1 1,3-1,-1-1,1-1</inkml:trace>
</inkml:ink>
</file>

<file path=ppt/ink/ink15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98 1779,'-15'6,"13"-3,0 1,1-1,-1 0,-1 2,0 0,2-2,-1 0,1 0,-1 0,0 1,0 0,1 0,-1 0,1-1,0 1,-1-1,-3 2,1-1,-1 2,3-3,-1 0,1 0,-1 5,3-5,-1 0</inkml:trace>
</inkml:ink>
</file>

<file path=ppt/ink/ink15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68 1800,'4'16,"-2"-11,-1-2,0 0,0 0,0 1,0-1,0 0,3 4,-4-4,2 1,-1-1,0 1,-1 2,2 1,-2-1,0-3,2 4,-14-10,5-4,5 4</inkml:trace>
</inkml:ink>
</file>

<file path=ppt/ink/ink15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26 1861,'29'-3,"-23"2,-3 1,0-1,6 0,-5 1,0-1,-1 2,1 1,-9 1,-4-1,5-1</inkml:trace>
</inkml:ink>
</file>

<file path=ppt/ink/ink15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85 1905,'32'9,"-29"-8,0 0,0 0,0-1,0 1,2 0,-2-1,0 0,2 1,-1-1,0 1,0-1,2 1,-3-1,0 0,1 1,-1-1,0 0,2 0,-2 0,2 1,0 0,-2 0,0-1,0 1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938 1241,'-1'34,"0"-22,1-6,0 0,0 4,0 0,0-5,-1 0,1 1,0 0,0 0,-1 7,0-8,1 2,0-11,0-4,-2-20</inkml:trace>
</inkml:ink>
</file>

<file path=ppt/ink/ink15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04 1885,'18'18,"-15"-15,1-1,0 1,0-2,-1 0,0 1,-4 1,-10 5,6-5,2 0,-1 0,1-1,1 1,-2 0,1 0,-2 0,2-1,0 0,0-1,0-1,1-3</inkml:trace>
</inkml:ink>
</file>

<file path=ppt/ink/ink15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44 1828,'2'14,"-1"-5,-1-6,0 0,0 1,-1 6,1 9,-1-7,1-6,-1-2,1 0,0-19,0 11,0 1,1-2,-1 1,1-1,0 1,2 0,0 2,1 1,0 2,1 0,3 1,-2 1,-3 0,-4 1,-1 0,-1 0,1-1,-7 7,5-8,-3 2,2-5,2-5,2-3</inkml:trace>
</inkml:ink>
</file>

<file path=ppt/ink/ink15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57 1906,'-18'-22,"16"19,-2 0,1 1,-3 9,4-2,2-1,-1-1,1 1,0 0,0-1,1 1,-1-1,2 0,3 1,2-3,-3 1,-1-2,1 1,2-2,-2-1,-1 0,3-2,-3 2,-2-1,-2 0,-2 0,2-1,-1 1,-1 0,2-1,-3 2,0 3,0 4,-1 1,-1 1,0 0,2 3,4-1,1 2,0-3,1-3,1-3,0 0,0-3,0 1,0-3,4-5,-2-2,-1 0,-1 5,-2 1,-2 0,-1 0,-2-1,1 2,-1 3,2 3,2 0,4 1,-2-1,1-1,1-1,2 0,1-3,-4 0,0-1,0 1,2-3,-3 2,1-2,-2 0,0 1,-1-2,-6 10,2 1,0-1,-5 4,6-5,0 0,1 0,-1 0,0 1,1 1,6-2,-1-2,1-1,5-2,-4 0,0 0,-1 0</inkml:trace>
</inkml:ink>
</file>

<file path=ppt/ink/ink15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7 1826,'-35'-6,"31"9,-1-2,3 2,-3-1,2 2,1 0,-2 0,2 1,-1-1,1 0,1 1,2-2,0 0,2 2,-2-2,4 2,-1-3,0 4,-3-2,1-1,-2 0,1 0,-1 1,-6 2,-3-2,4-1,-3-2,3 1,2-2,-5 3,3 0,1-1,1 0</inkml:trace>
</inkml:ink>
</file>

<file path=ppt/ink/ink15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5 1877,'34'-1,"-31"1,0 0,0 1,1-1,-1 0,1 1,1-1,-2-1,5 1,-4 1,0-1,-1 2,-6-4</inkml:trace>
</inkml:ink>
</file>

<file path=ppt/ink/ink15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4 1852,'21'5,"-18"-5,4 1,-4-1,1 0,-1 0,1 1,-1 0,-1 2,-3 0,-2 6,2-6,-1 1,0 1,0-1,0-1,0 1,-1-1,-1 0,-1 1,2-4,0 1,-5-2,2-10,6 1</inkml:trace>
</inkml:ink>
</file>

<file path=ppt/ink/ink15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4 1820,'-25'-7,"21"12,2-1,2 0,-2 3,2-4,0 0,-2 2,4-2,-3 0,3 0,1-2,0-1,0-1,2-2,1-3,-3-1,6-5,-6 7,1 1,-1 3,0 2,-1 4,-2 1,0-2,0-1,0 5,0-3,1-1,1-1,1-1,2-4,-1-1</inkml:trace>
</inkml:ink>
</file>

<file path=ppt/ink/ink15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5 1826,'-3'14,"-2"2,4-13,-2 4,1 0,1-2,0 0,-1 0,1 1,-2 4,-2 2,3-7,5-12,-2 2,1-1,-1 0,0-1,-1-4</inkml:trace>
</inkml:ink>
</file>

<file path=ppt/ink/ink15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0 1826,'3'17,"-2"-11,-1-2,1-1,-1 0,1 0,-1 1,1 3,-1-2,0 1,1-2,-1-1,0 0,-1 3,-1-3,-1-1,0-2,-4-1</inkml:trace>
</inkml:ink>
</file>

<file path=ppt/ink/ink15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5 1867,'23'7,"-20"-7,1 0,2 3,1 6,-5-5,1-6,-2-2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937 1258,'39'-7,"-38"10,-1 0,-1 0,-5 2,3-4,-2 2,1-1</inkml:trace>
</inkml:ink>
</file>

<file path=ppt/ink/ink15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9 1866,'16'4,"-13"-3,1-1,-1 0,1 0,-1 0,1 0,2-1,-3 3,0-1,-6-2</inkml:trace>
</inkml:ink>
</file>

<file path=ppt/ink/ink15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92 1845,'21'18,"-18"-16,0-1,-1 2,-2 0,-2 0,0 1,1 1,-1-1,0 1,0 0,1-2,-2 0,0-1,0 0,0-4,-2-3,3 0,1 0,-1 2</inkml:trace>
</inkml:ink>
</file>

<file path=ppt/ink/ink15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7 1817,'2'16,"-2"-11,0 3,1-4,-2-1,2 0,-1 1,0-8,1 0,1-1,0 1,-1 1,4 2,-1 3,-1 2,0-1,-1 1,-1-1,-1 0,-3 0,0-2,0 1,-1 0,0 0,0 1,0 1,1-2</inkml:trace>
</inkml:ink>
</file>

<file path=ppt/ink/ink15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67 1854,'-7'16,"5"-11,1-1,0 1,-2 6,2-6,0-1,0 0,-1 0,0 2,1-3,-1 1,1-1,0 0,4-18,-3 12</inkml:trace>
</inkml:ink>
</file>

<file path=ppt/ink/ink15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66 1851,'7'17,"-6"-14,-1 0,1 1,0 0,-1 1,0-1,1-1,0 3,-1-3,0 0,1 1,-1-1,0 0,-1 2,0-2,-5-5,-4-7,7 8</inkml:trace>
</inkml:ink>
</file>

<file path=ppt/ink/ink15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44 1909,'40'-14,"-35"16,1 1,-3-1,-4 1,-9-2,2-2,0 0</inkml:trace>
</inkml:ink>
</file>

<file path=ppt/ink/ink15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05 1907,'38'6,"-35"-6,0 0</inkml:trace>
</inkml:ink>
</file>

<file path=ppt/ink/ink15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37 1886,'15'40,"-19"-38,1-1,0-2,-1-1</inkml:trace>
</inkml:ink>
</file>

<file path=ppt/ink/ink15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27 1858,'-5'-14,"2"11,-2 3,-1 5,3 2,1-3,1-1,-1 2,1-2,4 0,3-5,-3-1,4-4,-4 4,0 2,0 1,-2 6,1-2,-1 0,0-1,0 1,0-1,5 11,-5-10,1-1,0 0,0 1,2 0</inkml:trace>
</inkml:ink>
</file>

<file path=ppt/ink/ink15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14 1872,'-32'48,"31"-45,-1 0,0 0,0 2,1-2,-1 2,0 1,2-3,1-7,0 1,0-1,0-1,1-1,1 0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943 1285,'19'4,"-16"-3,0-1,0 1,2 0,-1 0,-1-1,0 0,0-1,-2-6</inkml:trace>
</inkml:ink>
</file>

<file path=ppt/ink/ink15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05 1873,'5'21,"-5"-18,1 1,-1-1,0 0,1 1,0-1,-1 0,1 0,0 0,-1 0,0 0,-1 2,1 1,-2 1,-2-4</inkml:trace>
</inkml:ink>
</file>

<file path=ppt/ink/ink15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75 1923,'41'3</inkml:trace>
</inkml:ink>
</file>

<file path=ppt/ink/ink15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38 1922,'38'1,"-34"-1,-1 0,0 0,0 1,0-1,0 1,2-1,-9-3</inkml:trace>
</inkml:ink>
</file>

<file path=ppt/ink/ink15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87 1908,'26'5,"-22"-2,-2 0,-3 0,-2 2,1-1,0-1,0 0,-2 1,1 1,-1-3,-2 5,1-3,-2-3,5-4</inkml:trace>
</inkml:ink>
</file>

<file path=ppt/ink/ink15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60 1864,'1'45,"2"-47,-3-1,3 1,1 0,-1 0,0 0,-3 6,-2 1,2-2,-1 0,-4 0,2 0,1 0</inkml:trace>
</inkml:ink>
</file>

<file path=ppt/ink/ink15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51 1892,'-1'14,"1"-10,0 0,0 0,-1-1,1 1,0-1,0 1,0 1,0 0,-1-2,1 11,0-8,3-7,-2-8,0-1,-1 2,0 2</inkml:trace>
</inkml:ink>
</file>

<file path=ppt/ink/ink15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60 1901,'2'0</inkml:trace>
</inkml:ink>
</file>

<file path=ppt/ink/ink15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61 1901,'6'-6,"-4"3,0 0,12-4,-11 8,0 0,1 1,2 6,-5-3,-1-1,-1 4,-1-5,0 0,-1 1,0-1,-4 1,0-1,2-1,1 0,-1-1,1 0,-1 0,1 0,1 0,0-1,11-1,3-1,-8 2,2 0,8 0,-8 1,2 6,-3-1,-4-3,0 0,-3 1,-1-1,-4 1,4-2,0 0,-1-1,-3 1,6-6</inkml:trace>
</inkml:ink>
</file>

<file path=ppt/ink/ink15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29 1928,'13'0,"-6"1,-1 0,2 0,-3-1,-1 1,-1 0,-1 2,-1 0,-2-9,-5-3</inkml:trace>
</inkml:ink>
</file>

<file path=ppt/ink/ink15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54 1917,'32'2,"-29"-1,0 2,-1 0,-2 2,-6 7,1-6,-3 2,-6-3,6-3,4-3,0-2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813 1264,'40'22,"-34"-16,-1 1,-2-4,1 0,0-3,-6-13</inkml:trace>
</inkml:ink>
</file>

<file path=ppt/ink/ink15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28 1851,'0'15,"-1"-7,1-5,0 2,-1-2,0 0,1 1,-1 0,0 0,1 0,-1-1,1-6,1 0,0-3,0-6,1 6,0 2,-1 1,2 2,0 1,0 2,1 0,0 1,-1-2,-2 4,-4 0,1-2,0 1,-4 5,2-6,1 0,9-14,-3 6</inkml:trace>
</inkml:ink>
</file>

<file path=ppt/ink/ink15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55 1939,'-36'0,"33"4,1 1,1-2,0 1,1-1,1 2,1-1,2 1,-1-1,0-2,1-1,-1-2,0-1,-2-1</inkml:trace>
</inkml:ink>
</file>

<file path=ppt/ink/ink15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05 1921,'-21'24,"19"-19,1-1,1 0,0 2,1-1,0-2,0 0,1 0,-1 0,2 3,0-3,0 0,0 0,3 0,-2-2,1 0,-2 0,2-2,-1 0,1-1,-1-2,3-3,-5 4,5-4,0 0,-2 2,-2 3,2-1,-2 1,-1-1,-1 0,-2-1,0 0,0 0,0 1,-4-5,2 4,0 0,-1 1,-2-1,3 3,-1 0,-4 1,1 2,0 3,3 0,0 9,4-7,0-4</inkml:trace>
</inkml:ink>
</file>

<file path=ppt/ink/ink15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63 1965,'19'16,"-18"-13,2 1,1-3,-1-3,0 0,0 0,1-1,0-1,-1 3,0 0,1 0,5-2,-2 3,-4-1,0 1,1 1</inkml:trace>
</inkml:ink>
</file>

<file path=ppt/ink/ink15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05 1544,'20'-3,"-15"1,-2 1,0 1,1-1,-1 0,8-1,-8 2,2-2,1 1,1 1,-4 0,0 0,0 0,0-1</inkml:trace>
</inkml:ink>
</file>

<file path=ppt/ink/ink15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31 1426,'-2'19,"2"-12,-1 6,0-7,-1 5,1-5,0 1,0 1,0 7,0-10,-1 9,1-11,0 1,0-1,1 3,-1 0,2-12,0 0,-1 1,0 0,1 0,-1-1,1-2</inkml:trace>
</inkml:ink>
</file>

<file path=ppt/ink/ink15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69 1403,'-10'39,"9"-35,1 2,-1-1,0-2,-1 4,1-4,-1 0,5-11,-2 2,3-4,2-2,-4 9,2-1,0-3,7-6,-6 6,1-2,-3 8,-3 7,-4 10,0-5,2-8,0 1,1 0,-2 3,2-4,0 1,0 0,6-6,0 0,-1 1,0 0,-3 4,-3 2,-2 0,-1 2,-3 0,3-4,2 0,-1 0,13-3,-3-1,-3 1,1 0,-1-1,0 1,1 0,-2 3,-6 3,2-2,-5 9,1-1,0-6,-1 3,-2-2,3-7,4-3,2 0,0-1,0 0,0-1,1 2,0-1,-1 0,0-10,1 11,2 2,4 2,-4 0,0 1,-1 1,1 2,-2-2,1 0,-1 0,1 3,0-3</inkml:trace>
</inkml:ink>
</file>

<file path=ppt/ink/ink15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10 1424,'33'3,"-30"-4,2-1,-2 1,1-1,0 0,-8 1,-6 0,7 0,-1 0</inkml:trace>
</inkml:ink>
</file>

<file path=ppt/ink/ink15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32 1407,'-8'30,"7"-26,-1 5,1-4,0 6,0-5,4-4,1-2,0-1,-1-1,2-3,-1-1,-2 2,-1 1,1-4,0 4,0 0,-2 0,-4 8,0 11,3-8,1-4,-2 4,1 0,1-1,0-2,-1-2,-2-1,-1-3,-1-3,2 1,3 0,4 0,0-2,-1 0,-1 2,1-3,0-3,3-6,0 4,-4 8</inkml:trace>
</inkml:ink>
</file>

<file path=ppt/ink/ink15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83 1386,'5'40,"-2"-41,0 0,2-1,-2 1,0 1,2-2,0 1,-2 2,-9 2,-2 1,4-2,0 0,0 1,1-1,0 1,0-1,0 0,-1 3,2-2,5-5,2 1,0-1,2-2,-3 3,1-2,0 2,-9 2,-5 3,2-1,1 3,0 7,4-10,1 1,-3 3,3-4,0 0,-1 0,0 0,0 1,0 0,1 3,1-3,8-12,-5 4,0 1,2-3,-2 2,0 1,1 1,-1 0,1 1,-1 2,0 1,-4 7,0-5,0-1,0 1,-1-1,1 1,-1 0,0-1,-2 0,-1 0,0-2,5-13,4 0,2 2,-1 5,1 1,-3 2,0 1,2 1,-1 0,-1 0,0 3,-4 1,-4 4,3-4,0 0,0 0,0 0,1-1,0 1,2-8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3067 1253,'-7'43,"7"-39,-1-1,1 0,-1 0,-2 1</inkml:trace>
</inkml:ink>
</file>

<file path=ppt/ink/ink15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30 1450,'4'19,"-4"-16,-1 2,0-2,0 2,0-2,1 1,5-13</inkml:trace>
</inkml:ink>
</file>

<file path=ppt/ink/ink15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54 1424,'8'72,"-7"-68,0-1,2-2,-5-5,-1-4,1 5</inkml:trace>
</inkml:ink>
</file>

<file path=ppt/ink/ink15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57 1473,'-30'48,"27"-44,2-1,-5 3,3-7,1-3</inkml:trace>
</inkml:ink>
</file>

<file path=ppt/ink/ink15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56 1615,'-16'-6,"12"7,1 0,0 2,-4 2,4-2,-4 4,6-4,-2 2,0-2,-1 1,-2 3,2-1,4 2,1-4,1 0,0 0,1-1,1 0,2-1,-3-2,0 0,0 0,4-1,4-1,-4 0,-2-1,-1 3,-8-5,-1 1,1 0,1 0</inkml:trace>
</inkml:ink>
</file>

<file path=ppt/ink/ink15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00 1626,'14'1,"-11"-2,-3-2,-3 1,0 1,0 0,0 1,0 0,0 2,0-1,-2 2,2-1,1 1,-1 0,8-1,-2-2,0 1,0 0,-6 3,1-1,-1-1,0 2,0-1,1 0,0 5,1-4,1-1,-1 2,1-2,3-1,2-1,2 1,-3-1,-1 0,-7 4,-1 0,1-1,1-1,1 0,3-10,3-5</inkml:trace>
</inkml:ink>
</file>

<file path=ppt/ink/ink15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42 1592,'-12'12,"10"-9,0 0,-1 0,1 1,0 0,0 0,0-1,14-4,-3-3,-4 3,-2 2,-1 3,-4 2,0-1,-1-1,1-1,-2 2,1-3,-3 7,-4 6,7-11,0-2,-5 4,1-4,3-1,1-3,4-4,3-9,4 0,-2 9,-3 3,0 2,0 1,0 1,3-1,1-1,-1 2,0 0,0 1,3 3,-5-4,0 2,-1-2,-2 2,-6 0,-2 0,2-2,1-1,0 0</inkml:trace>
</inkml:ink>
</file>

<file path=ppt/ink/ink15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34 1663,'2'19</inkml:trace>
</inkml:ink>
</file>

<file path=ppt/ink/ink15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20 1695,'25'6,"-22"-9,1-2,-2 2</inkml:trace>
</inkml:ink>
</file>

<file path=ppt/ink/ink15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28 1630,'-31'16,"28"-15,-1 1,-3 6,2-3,1 4,3-4,-1-1,0 0,0 0,-3 2,4-2,2-1,2-1,3-1,3-1,-3-1,4-2,1-1,-7 3,0-1,0 1,-1 0,-1-2</inkml:trace>
</inkml:ink>
</file>

<file path=ppt/ink/ink15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85 1661,'18'-1,"-15"0,0 1,0-1,1 1,0-2,-1 2,1-1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3037 1258,'-13'10,"10"-6,2-1,0 1,0 1,1-2,0 0,0 0,5-1,1-5,-2 1,9-5,-8 3,3 1,1-2,-5 3,0 1,-1 1,-7 2,1 0,-1 1,1-1,-1 1,1-1,-6 7,0-1,-3 0,7-5,-1 2,1 0,3 1,3-3,1 0,1-1,8 2,-5-4,-1 0,3-5,-3 1,-2 2,1-1,9-8,-4 1,-3 2,-3 6,-7 7,-3 4,1 2,2 0,-1 6,4-8,1-5,-1-1,4-16,-3 7</inkml:trace>
</inkml:ink>
</file>

<file path=ppt/ink/ink15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77 1595,'-31'58,"28"-52,1 1,0 1,0 1,-1-3,1 0,-2 6,2-6,-3 13,3-8,0-8,5-4,-1-4</inkml:trace>
</inkml:ink>
</file>

<file path=ppt/ink/ink15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64 1619,'10'24,"-10"-21,0 0,0 0,-1 12,0-4,0-7,0 1,0-1,0 1,1 1,-1-3</inkml:trace>
</inkml:ink>
</file>

<file path=ppt/ink/ink15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47 1664,'39'-12,"-36"10,2-4</inkml:trace>
</inkml:ink>
</file>

<file path=ppt/ink/ink15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12 1623,'-20'67,"18"-62,2-11,3-25</inkml:trace>
</inkml:ink>
</file>

<file path=ppt/ink/ink15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17 1610,'21'-6,"-18"6,0 4,-2 1,-1-1,-2 3,0-4,1 0,-1 0,-1 2,-1-2,0 0,-2 0,3-3,0 1,0-1,10-3,1 2,-5 2,0-1,1 3,-2 0,-1 0,-6 5,-2 5,-2-2,6-9,-2 3,1-2,11-14,4-8,-8 15,1-2</inkml:trace>
</inkml:ink>
</file>

<file path=ppt/ink/ink15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90 1633,'-11'-2,"8"3,-2 2,2-2,-1 1,0 2,1-1,-2 4,4-3,-3 7,-2 4,3-4,4-6,2-4,2 0,-1-2,1 1,-1-1,0 0,1 0,4-3,-5-2,-4 3,-1-2,-8-3</inkml:trace>
</inkml:ink>
</file>

<file path=ppt/ink/ink15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4 334,'-14'-4,"12"7,-1 3,1-3,1 2,1-2,0 3,1-2,1 2,1-1,0-1,0 0,0-2,-1 1,1-1,0 1,-1 0,-1 1,-1 0,-3 0,1-1,-2 3,0-2,0 1,1 0,-1-2,1 0,-1-16,3 3,0 7</inkml:trace>
</inkml:ink>
</file>

<file path=ppt/ink/ink15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3 314,'-22'12,"19"-9,2 0,-1 0,1 0,-1 0,1 0,-1 0,1 0,0 0,0 1,0 2,1-1,-1 1,0-1,0 1,0-1,0-1,0 1,0-1,1 0,-1 3,2-4,-1 0,2 7,-1-6,1 0,0 0,3 3,4 0,-6-5,0-1,0 1,0-1,6 1,-4-2,-2-1,0 0,1 0,-1 0,4-2,2-1,3-1,-9 3,1-1,-2 0,1 0,-1 0,1-1,2-2,3-6,-4 6,0 0,0-1,-2-2,-1 4,0-5,-2 3,0 3,-1-1,-7-5,0 1,-4-6,10 11,-3-1,3 3,-4-2,3 2,-2 1,-4 4,6 2,-4 5,3-2,-2-3,2-3</inkml:trace>
</inkml:ink>
</file>

<file path=ppt/ink/ink15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2 406,'15'-2,"-12"2,0-1,0 1,2-1,-1-1,0 2,-1 0,0 0,4 0,-3 0,-1 0,-9-2,3 0,0 0</inkml:trace>
</inkml:ink>
</file>

<file path=ppt/ink/ink15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0 375,'45'13,"-40"-13,-5 3,-2 0,-2 1,-4 5,4-4,-1-1,1 2,0 0,0 0,-5 5,5-6,0-4,-1-2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3115 1267,'22'4,"-18"-4,-1 0,-18 10,5 3,7-8,1-1</inkml:trace>
</inkml:ink>
</file>

<file path=ppt/ink/ink15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6 397,'34'0,"-30"0,0 0,-1 0,0-1,0 2,1-1,-1 0,3 0,-3 0,2-1,3 2,-2-1,-1 0,-2 0,1 1,7-2,-1 0,-1 1,-3-1,4 0,-2 1,3-1,-5 1,0-1,-3 1,0-1,5 0,-4 1,-1 0,0 0,0 0,0 0,0 0,-2-3</inkml:trace>
</inkml:ink>
</file>

<file path=ppt/ink/ink15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40 345,'15'2,"-12"-2,0 1,0 0,0-1,1 1,2 1,-1 1,-2 0,-9 7,-1 1,2-6,1 2,-1-2,1-2,1 0,0-3,-1 1</inkml:trace>
</inkml:ink>
</file>

<file path=ppt/ink/ink15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45 320,'-17'-16,"11"18,2 1,1 1,2 0,0 0,0-1,0 1,1 2,-1-1,2-2,-1 1,0-1,4-2,-1-1,8-5,-7 3,1 0,-3-1,1 1,-2-1,1 0,-1 0,-2 6,0 7,1-4,2-1,1-2,1 2,3-2,-5-7</inkml:trace>
</inkml:ink>
</file>

<file path=ppt/ink/ink15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48 290,'-7'15,"4"-9,1 0,0 0,-2 5,2-5,0 0,0 1,-3 10,3-9,0-1,0 0,0-1,0 0,0-1,-1 8,1-7,1-1,-1 0,-1 2,1-3,1-1,2-8,1-2,0 0,-1 1</inkml:trace>
</inkml:ink>
</file>

<file path=ppt/ink/ink15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44 298,'9'14,"-8"-10,1 4,-1-4,0 1,0-1,0 0,1 10,-1-8,-1 0,1 2,-1-2,1-1,-1-1,0 0,1-1,-1 0,0 6,0-5,-1-1,1 3,-2 7,0-8,1-2,-2-5,-4-6,4 3,-4-6,5 8</inkml:trace>
</inkml:ink>
</file>

<file path=ppt/ink/ink15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10 392,'22'-10,"-19"8,0 1,1-1,4 0,-1 0,-4 1,0 0,2 0,-2 2,0-1,0 1,-1 3,-7-3</inkml:trace>
</inkml:ink>
</file>

<file path=ppt/ink/ink15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85 381,'20'4,"-16"-4,0 0,0 1,-1-2,0 1,4 0,-3 0,-1 0,6 0,-5 0,0-1,5 2,0-2,-1 1,-4 1,-1 0,0 0,-10-8,4 3,0-1</inkml:trace>
</inkml:ink>
</file>

<file path=ppt/ink/ink15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59 345,'28'12,"-23"-10,-2-2,0 0,1 1,11 1,-7-1,-4 1,-1-2,0 3,-2 0,-1 1,0-1,-2 6,-4-1,0-2,-6 3,3-2,1-1,3-1,-1-2,-5-3,8-2</inkml:trace>
</inkml:ink>
</file>

<file path=ppt/ink/ink15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48 237,'-2'22,"1"-14,0-2,0 0,0-1,0 1,0 4,0-4,0 0,1 0,0-1,0-2,0 2,0-2,4-23,1 10,1 6,-2 2,-1 1,0 2,0 1,0 1,-1 1,-1-1,-1 0,0 0,1 4,-2-3,0-1,-4 2,-3-1,-3-1,4-5,4-2,2 1</inkml:trace>
</inkml:ink>
</file>

<file path=ppt/ink/ink15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02 307,'2'46,"-2"-41,0 8,0-7,0-2,1 4,-1-5,1 0,-2-8,0-1,0-1,1 2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3095 1322,'20'-6,"-16"4,-1 2,1-1,6-2,-3 0,-2 1,-3-1,-3-6,0 6,1-1,0 1,0 0,-1-2,0 2,-4 2,1 1,-3 6,0 12,2-2,1-2,0 3,3-10,0-2,1-2,0 1,0-1,3-3,0-2,2-5,1-4,-3 6,0 0,1 1,0 1,2-6,-3 4,0 0,0 0</inkml:trace>
</inkml:ink>
</file>

<file path=ppt/ink/ink15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97 311,'43'0,"-39"2,-1 0,-3 1,0 1,-1-1,0 0,-3 2,-2 2,-6 2,2-5,3-1,4-2,0-1,6 1,2-1,1 1,-1-1,6 2,-7-1,0 1,-1-1,0 2,0 2,-1 3,-3-5,0 0,-1 1,1-1,-3 1,2-1,-1-1,-1 1,-3 0,4-2,-3 0,0-1,-5-5</inkml:trace>
</inkml:ink>
</file>

<file path=ppt/ink/ink15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72 367,'50'18,"-47"-16,0-1,1 1,-1-1,0-1,-14-8,6 2,3 2</inkml:trace>
</inkml:ink>
</file>

<file path=ppt/ink/ink15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90 359,'31'15,"-28"-14,0-1,3 2,-3-1,2 0,-1-1,-1 0,0 1,-2 2,-7 4,-7 1,0-1,7-3,0-3,-2-4</inkml:trace>
</inkml:ink>
</file>

<file path=ppt/ink/ink15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08 139,'-15'-12,"11"12,0 1,1 0,-2 1,1 1,1-1,0-1,0 4,0 0,3-2,-2 3,2-3,0 1,0 1,1-2,2-3,0 1,1-2,3-2,-4 2,1-1,0-3,-2 2,0-1,3-2,-2 3,-2 8,0 7,0 0,1-3,0-6,0 0,2-3</inkml:trace>
</inkml:ink>
</file>

<file path=ppt/ink/ink15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89 74,'-8'28,"7"-24,1 1,0-1,-1 1,0-2,0 0,0 0,1 0,-2 0,2 0,1-6,3-4,-1 5,0 0,0 1,0 0,0 0,2 1,-2 3,1 2,-3-2,1 0,-2 0,-6 0,3-1,-3 1,2-1,0-2,0 0,4-3,7-1</inkml:trace>
</inkml:ink>
</file>

<file path=ppt/ink/ink15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69 132,'-35'8,"33"-4,1-1,0 1,1-1,0 1,1 2,-1-3,7-1,6-13,-10 7,-1 1,-1 0,0 6,1 7,-1-5,2-1,0-4</inkml:trace>
</inkml:ink>
</file>

<file path=ppt/ink/ink15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12 93,'-3'46,"2"-42,0 0,1 0,-1-1,3-6,-1-2,1 1,-1 1,1 0,2 1,1-1,-2 0,1 3,-1 2,-2 2,-2 0,-1 4,0-5,5-7</inkml:trace>
</inkml:ink>
</file>

<file path=ppt/ink/ink15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72 82,'-7'47,"7"-44,-1 2,0-2,0 0,1 1,-1-1,1-8,1 0,1 1,5-4,-2 4,-2 1,0 2,1 0,-1 2,-1 2,-1 6,-3-2,0-1,1-1,-3 2,-2-1,1-4,-2-6</inkml:trace>
</inkml:ink>
</file>

<file path=ppt/ink/ink15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2 199,'18'-2,"-14"2,-1 0,2 0,-2-1,0 0,0 1,0 0,3-1,2 1,-4 0,9-2,-2 1,-5 0,-3 1,0 1,1-1,0-1,-1 2,0-1,0 0,0 0,2 0,-1-1,0 1,-1-1,0 1,3-2,4 0,-7 1,0 1,0 0,1-1,-1 0,0 1,1 0,-1 1,0-1,1-2,-2-1</inkml:trace>
</inkml:ink>
</file>

<file path=ppt/ink/ink15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21 300,'-17'-16,"13"17,1 1,0 1,0 2,2-2,0 3,1-2,1 1,0-2,2 0,-1 0,4-5,-2-1,1-2,-2 3,2-2,0 0,0 0,1 0,-10 11,1 6,2 3,1-8,4 0,-2-4,1-2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3165 1283,'-10'39,"12"-42,1 1,2-2,10-7,-8 7,-4 4,2-1,-2 2,0 2,-1 1,-2 1,-4 2,-3-1,-1 0,3-3,-3 4,5-5,-2 1,2-3,2-3,1-1,1 1,1-6,0 4,0 2,1-1,0 3,-5 9,-4 0,0 3,-3 8,3-10,2-5,1-1,7-7,8-11,-6 2,-2 7,-1 3,0 4,1 8,-3-5,0 0,-1-1,2 4,1-1,-1-3,3 0,-2-1,2 0,0-1,0-1,-1 0,1-1,-2-2,1-2,-6 1,0 1</inkml:trace>
</inkml:ink>
</file>

<file path=ppt/ink/ink15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58 386,'-21'-27,"18"27,0 0,0 0,0 0,0 0,-2 1,2 0,-1 1,1-1,-4 6,5-4,-6 7,-1 6,8-9,4 7,4-2,-1-8,5 0,-2-1,-6-3,0 1,1 0,-1-1,0 1,1-1,-1 1,2 0,-2 2,-3 0,-3 0</inkml:trace>
</inkml:ink>
</file>

<file path=ppt/ink/ink15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04 403,'46'7,"-42"-7,-1 1</inkml:trace>
</inkml:ink>
</file>

<file path=ppt/ink/ink15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36 388,'41'9,"-33"-6,-5-1,1 0,0 6,-9 8,-3-5,4-8,-5 2,4-3,-1-1,-2 0,-7-1,9-1,-1-1</inkml:trace>
</inkml:ink>
</file>

<file path=ppt/ink/ink15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92 191,'14'1,"-10"0,-1-1,0 0,0 1,1-1,1 1,-1 0,-1 0,1-1,0 1,1-1,-2 1,0 0,2-2,0-1,-5 7</inkml:trace>
</inkml:ink>
</file>

<file path=ppt/ink/ink15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08 254,'-1'18,"1"-14,0-1,-1 0,1 0,-1 0,-1 6,1-6,0 1,0-1,-1 5,1-3,0 0,-1 4,-1-3,3-3,0-6,1-1,0-1,0 0,1 1,1-5,-1 6,0 0,2-1,-1 2,0 2,0-1,1 2,-1 2,-2 4,-1-1,-2 6,1-9,0 0,-2 0,0-2,-2 0,0-1,1 0,-1-2,-1 1,1-2,1 1</inkml:trace>
</inkml:ink>
</file>

<file path=ppt/ink/ink15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94 344,'16'26,"-15"-21,1 0,2 6,-2-6,0 1,0 1,0 1,0 1,1 0,2 7,1 9,1 1,-2-14,-2-5,-1-4,-2 0,-3-2,0-6,0-1</inkml:trace>
</inkml:ink>
</file>

<file path=ppt/ink/ink15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78 365,'-22'25,"17"-21,1 0,0 1,-5 6,4-4,0 1,0 0,-18 19,7-1,9-18,-17 14,11-16,8-6</inkml:trace>
</inkml:ink>
</file>

<file path=ppt/ink/ink15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0 631,'26'0,"-23"1,0-1,2-1,-2 1,1 0,-1-1,1 2,0-2,0 2,-1-1,3 0,-1 0,-2 1,-5-4,0-1,0 0,0 0</inkml:trace>
</inkml:ink>
</file>

<file path=ppt/ink/ink15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4 584,'47'35,"-49"-32,0 1,0 0,-3 3,1 1,0-1,-2 2,3-6,-1 1</inkml:trace>
</inkml:ink>
</file>

<file path=ppt/ink/ink15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9 602,'-29'3,"26"-1,0-1,0 1,1 2,0 0,1 0,1-1,2 0,0 1,6 0,0 1,-2-1,-1 1,3 1,-4-3,-1 0,-1 0,0 0,-2 1,-1-1,-2 3,-1-3,0 0,0-3,-3-1,-4-4,7 0,1 1,1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48 524,'32'3,"-29"-3,1-1,0 1,-1-1,0 1,4 0,-4 0,2 1,-1 1,-1-1,-2 2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941 843,'8'65,"-5"-57,-2-4,2-2,0 0,3 0,-3-1,1 0,1 2,-2-1,2-1,1-1,-1-2,1 0,-3 0,0 0,-1-1,7-8,-6 7,1 0,-1 1,0 0,0 1,0 0,-1-1,0 0,-1 0,2-2,-4 0,2 1,-1 0,-1 0,0 0,1 0,-2-4,0 5,2 0,-1 0,-1 0,-1-8,1 6,-2-6,1 3,0 3,-2-1,2 5,-6-3,0 1,3 0,1 0,1 1,1 2,-1 3,-2 4,2-2,-1 4,4-6,-2 0,0-4</inkml:trace>
</inkml:ink>
</file>

<file path=ppt/ink/ink16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8 568,'-41'107,"40"-104,2 1,0 10,-1-9,1 0,0-1,1 0,0 0,13 8,-11-11,1-1,-1 0,-1 0,0 0,0 0,4 1,-3-1,0 0,8 0,-6-1,6-2,-5-1,-1 2,4-3,-7 3,2-1,-2 0,-1 0,0 0,0 0,0-4,-1 3,1 0,-1 1,0-1,1-3,-1 3,-1 0,1-1,-1-6,0 6,0-8,0 3,-3 2,1-3,-3-1,-5 1,3 9,-1-1,-8 2,5 4,8-2,-1 0,1-1</inkml:trace>
</inkml:ink>
</file>

<file path=ppt/ink/ink16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75 658,'32'-1,"-29"1,2 0,-2 0,0 0,1 1,0-1,0 1,0-1,0 1,6 0,-5-1,0 2,-1-2,0 1,0 0,-7-1,-1-4,2 0,-1 0,1 0,1-1</inkml:trace>
</inkml:ink>
</file>

<file path=ppt/ink/ink16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62 615,'62'36,"-61"-31,-2-1,0-1,-2 0,0-1,0-1,0 1,0 0,0-1,-3 2,-2-1,4-1,1 0,-1 0,1 0,0-1,0 1,0-1,-6-5,6 0</inkml:trace>
</inkml:ink>
</file>

<file path=ppt/ink/ink16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38 581,'0'-16,"-3"12,-2 2,1 1,1 1,0 0,-1 0,1 1,0-1,0 2,0 1,0 0,-1 3,3-3,0 0,0 1,0 0,0 6,0 0,0-4,2-2,4-3,0-4,3-2,-5 3,3-4,-3 4,-1-1,3-2,-1 1,-2 1,3-2,-2 2,0 9,-1 13,-2-16,1 1,0-1,0 1,0 3,1-2,-3-8</inkml:trace>
</inkml:ink>
</file>

<file path=ppt/ink/ink16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45 621,'-18'-13,"15"13,-2 0,0 1,0 0,-5 3,5 0,0 1,1 0,2-2,1 0,0 2,0 0,-1 0,1-1,1-1,-2 9,1-8,2-1,-1 0,1 1,-1-1,2 1,2 0,1-3,3 0,-1-1,2-1,-4 0,-4-2</inkml:trace>
</inkml:ink>
</file>

<file path=ppt/ink/ink16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60 665,'47'4,"-42"-3,-1-1,0 2,-1-2,0 1,3-1,-3 1,2-1,-1 1,0-1,0 0,-7 0,-5-1,4 0,1 0,0 0,0-2</inkml:trace>
</inkml:ink>
</file>

<file path=ppt/ink/ink16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11 650,'16'4,"-13"-3,2 1,-1-1,7 3,-8-3,0-1,0 1,0 1,-2 1,-2 0,-3 1,-4 4,5-5,0 1,-2 3,2-4,1 1,0-1,-2 1,-5 1,4-7</inkml:trace>
</inkml:ink>
</file>

<file path=ppt/ink/ink16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89 536,'0'20,"-1"-16,1 0,-1 0,1 0,-1 1,0 1,0 0,1-1,-2 5,2-7,-1 2,0-2,1-6,2 0,-1-1,0 0,0 1,0 0,2-3,3 2,-1 4,-2 0,2 1,0 6,-5 0,-1-4,1 0,-3 1,-1 1,2-1,-1-1,-3 5,3-4,-2 2,2-7</inkml:trace>
</inkml:ink>
</file>

<file path=ppt/ink/ink16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99 619,'26'52,"-24"-49,0 1,-1-1,2 4,-2-4,3 8,-3-8,0 1,0-1,-1-7,0 1,0-4,-1 0,1 2,0 1</inkml:trace>
</inkml:ink>
</file>

<file path=ppt/ink/ink16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44 631,'-54'75,"49"-70,0 0,1-2,1 1,-1-1,1-1,-1 0,-1 0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261 826,'18'109,"-15"-108,0 2,0-1,0-1,0 1,0-2,1 0,0-2,3-1,-4 2,5-3,-3 1,0 1,-1 0,2-3,-2-2,-3 1,2-4,-2 3,0-5,-2 4,0-12,0 16,0-3,1 4,-3-6,1 4,0 0,0 2,-2-1,1 2,0 1,-5 0,2 2,2 1,-15 10,-3-4,17-7,0-1</inkml:trace>
</inkml:ink>
</file>

<file path=ppt/ink/ink16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0 911,'53'17,"-50"-16,0 0,2 0,-1-1,0 0,1-1,-9 1,0-2,0 1,0 0,1-1,-1-1</inkml:trace>
</inkml:ink>
</file>

<file path=ppt/ink/ink16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4 911,'42'2,"-40"2,0 1,-1-2,-5 2,-2 0,3-4,0 2,0-1,0 0,0 1,-1 2</inkml:trace>
</inkml:ink>
</file>

<file path=ppt/ink/ink16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3 878,'-65'64,"64"-59,-1 1,1 1,0 0,0 0,0 5,2 2,0-11,0 0,1 3,0-3,0 0,3 4,11 1,-7-6,-3-1,0-1,9-1,-10 0,-1 0,1-1,0 0,0 0,1-1,1-1,-1 1,0 0,-1 0,0 0,-1 0,1 0,0 1,-1-1,6-3,6-5,-11 5,-1 0,0-2,-3 2,0-1,-4-1,0-1,-1-4,2 8,-1 0,-4-2,4 4,-2 0,-3-3,5 3,-1 2,1-1,0 0,-1 0,1 1,-7-4,3 3,-2 2,3 2,-2 2,-1 4,7-5,0 1</inkml:trace>
</inkml:ink>
</file>

<file path=ppt/ink/ink16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2 892,'-22'27,"20"-21,2-1,1-2,1 2,4-2,3-1,-2 0,-3-2,0 2,-2 1,-4 1,-1-2,0 2,0-1,-3 3,3-3,-7 4,3-1,-2-2</inkml:trace>
</inkml:ink>
</file>

<file path=ppt/ink/ink16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10 936,'27'5,"-23"-5,-1 1,1-1,-1 1,0-1,3 0,-3 0,0 0,0 1,2 0,-2-1,1 0,0 0,2 0,-3 0,1 1,0-1,-1 1,-6-4</inkml:trace>
</inkml:ink>
</file>

<file path=ppt/ink/ink16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74 903,'51'28,"-54"-24,0-1,1 0,-1-1,-3 3,1-2,2-1,-7 2,-1 0,-3-6,12-3</inkml:trace>
</inkml:ink>
</file>

<file path=ppt/ink/ink16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69 859,'-15'-10,"11"10,1 1,-1 5,1-1,2-2,1 2,-1 1,1 0,1-2,2-3,0-1,0-2,5-9,-6 8,0 0,0-1,0 0,-1 1,3 20,-3-5,0-4,0 6,0 3,3-19,-3-1,0-2</inkml:trace>
</inkml:ink>
</file>

<file path=ppt/ink/ink16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12 877,'-41'72,"39"-68,0 1,1 1,0 0,-1 0,0-2,1 0,0 1,0-1,0-1,0 0,0 2,1-2,5-11,4-16,-6 12</inkml:trace>
</inkml:ink>
</file>

<file path=ppt/ink/ink16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09 888,'14'93,"-13"-90,-1 0,0 1,0 1,0-2,-3-5,-3-5,3 3</inkml:trace>
</inkml:ink>
</file>

<file path=ppt/ink/ink16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73 945,'45'7,"-35"2,-10 1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716 1339,'-1'32,"-3"-31</inkml:trace>
</inkml:ink>
</file>

<file path=ppt/ink/ink16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70 948,'19'-1,"-15"1,4 0,-5 0,1 0,-8 0,11 0,-4 0,0 0,3-1,-3 1,0 0,5 0,-5 0,1 0,1 0,0 0,-1 0,0-1,7 1,-6-1,0 1,2 1,-4-1,0 0,0 1,-6-2,-5-4</inkml:trace>
</inkml:ink>
</file>

<file path=ppt/ink/ink16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77 906,'18'11,"-15"-10,2 1,4 2,-3-2,-2-1,0 1,0 0,-1-1,0 1,-2 1,-3 0,-5 3,4-3,-5 1,-1 1,-1 0,3 0,-2 2,4-4,1-1,-1-11,3-1</inkml:trace>
</inkml:ink>
</file>

<file path=ppt/ink/ink16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88 865,'1'18,"-1"-10,0-4,0-1,-1 3,1 0,0-3,-1 3,1-2,0-10,1 1,1-3,-1 5,1-1,0 1,1 1,0 1,0 0,1 2,0-1,3 3,-3-1,-1 2,-3-1,-5 4,3-4,0 0,0 0,-1 1,-1-1,-5 0,2-9,6 1</inkml:trace>
</inkml:ink>
</file>

<file path=ppt/ink/ink16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26 881,'-71'141,"75"-147,-2 3,6-9,-5 6,0 1</inkml:trace>
</inkml:ink>
</file>

<file path=ppt/ink/ink16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18 896,'6'42,"-5"-38,-1 0,0 6,0-3,1 4,-1-7,0 3,-1-3,2 2,-1-2,-4-7,-3-7,5 4,-1 0</inkml:trace>
</inkml:ink>
</file>

<file path=ppt/ink/ink16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82 957,'46'-10,"-40"10,1-1,-4 1,1 0,-1 0,3 1,-14 1,4-2,-1 1,-3-1</inkml:trace>
</inkml:ink>
</file>

<file path=ppt/ink/ink16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69 953,'48'-3,"-42"3,0-1,0 1,-1 0,10-2,-19 2,27-1,-18 2,0-1,-1 0,3 0,-3 0,-1 0,1 1,0-1,1 2,-14-5,0 0,6 1,-4 0,3 0</inkml:trace>
</inkml:ink>
</file>

<file path=ppt/ink/ink16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70 911,'71'29,"-68"-26,-9 9,-7 2,7-6,-1-1,4-4,0-1,-1 2,0-2,0 0,-8-7,10 2,0-1,0-2,0-2</inkml:trace>
</inkml:ink>
</file>

<file path=ppt/ink/ink16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64 889,'-8'-15,"5"14,0 1,0-1,-1 2,0 0,-2 2,0 0,1 2,2-1,-2 6,4-3,1-3,-1-1,1 1,0 5,1-6,2-3,3-1,-1-2,0 1,-1-1,-1-1,0 1,7-8,-7 8,0 0,0 0,-3 10,0-10,-2 26,3-18,-1 0,0-2,0 3,1-3,0 1,-1-8,-1 0</inkml:trace>
</inkml:ink>
</file>

<file path=ppt/ink/ink16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94 884,'-13'-4,"8"4,2 0,-3 1,2 0,0 0,1 0,-1 1,-1 2,0-1,0 2,-2 3,5-5,0 1,-4 6,5-7,-2 4,1-3,1 2,1 2,2-3,4 6,3-3,-6-5,2-1,8 2,-8-3,19 4,-18-4,2-1,-2-1,6-4,-9 0,-3-3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668 1415,'29'-32,"-26"29,0 1,-1 7,-3-2,-1 9,0 5,1-10,-3 4,3-8,1 0,1-6,1 0,2-4,-2 3,1-2,-1 3,1-6,-1 6,0-1,-1 1,0 0,0-2</inkml:trace>
</inkml:ink>
</file>

<file path=ppt/ink/ink16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40 937,'25'-4,"-22"4,0-1,1 1,0-1,-1 1,0 0,6 1,-5 0,1-1,-2 1,-9-6,3 1,0 1</inkml:trace>
</inkml:ink>
</file>

<file path=ppt/ink/ink16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89 893,'68'14,"-66"-11,1 2,-4 3,-2-4,2-1,-2 0,-5 6,5-7,0 1,1 0,-1-1,1 1,-3 2,3-2,1-6,2-1,0 0,1 1,3-4,-3 4,-1 0</inkml:trace>
</inkml:ink>
</file>

<file path=ppt/ink/ink16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97 878,'51'76,"-48"-72,-1-1,0 0,-3-7,1 1</inkml:trace>
</inkml:ink>
</file>

<file path=ppt/ink/ink16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49 877,'-66'86,"64"-99</inkml:trace>
</inkml:ink>
</file>

<file path=ppt/ink/ink16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7 884,'1'14,"-1"-10,0 1,0-2,0 0,1 0,-2 0,1 0,0 6,1-6,-1 0,0 2,0 4,0-2,-1 1,1 0,-1-4,1 0,-1-1,0 2,1-2,-1-8</inkml:trace>
</inkml:ink>
</file>

<file path=ppt/ink/ink16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8 927,'-15'-9,"9"15,1 0,-1-1,4-1,-5 6,4-5,2 4,0-3,0 2,2-4,-1-1,3-2,0-4,6-3,-6 3,-1-1,1 0,1-2,0 1,-1 2,-1-1,0 1,1 2,0 0,-1 6,-2-2,1 0,1 3,-1-3,0 0,1 2,2 1,1-3</inkml:trace>
</inkml:ink>
</file>

<file path=ppt/ink/ink16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0 944,'-19'1,"15"1,1 0,0 0,1 1,0 1,1 0,0 0,1 0,0 0,-1-1,0 1,1-1,0 1,-1-1,2 3,0-3,3-2,2-3,0-3,2-6,-5 6,1-6,-2 1,0 6,-1 16,1 1,-1-8,0-1,3 1,0-4,1-3,2-8,-5 1,-1 4,-1 1,0 1</inkml:trace>
</inkml:ink>
</file>

<file path=ppt/ink/ink16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3 896,'24'21,"-22"-17,1-1,-2 0,1 0,0 2,-3-13</inkml:trace>
</inkml:ink>
</file>

<file path=ppt/ink/ink16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9 883,'-12'34,"10"-31,0 0,0 1,-1-1,-3 0,0-3,3 0</inkml:trace>
</inkml:ink>
</file>

<file path=ppt/ink/ink16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5 908,'20'9,"-17"-10,1 2,0-1,0 2,1 3,-3-2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750 1336,'0'68,"1"-65,-1-7,1-2,-1 0,-1-2,1 4,-1 1</inkml:trace>
</inkml:ink>
</file>

<file path=ppt/ink/ink16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7 882,'-6'50,"7"-47,-1 3,1-3,-1 0,1 0,-1 0,0 0,1 1,0-1,-1 1,0-1,0 3,0-3,-2-9,2 3,2-2,-2 2,4-1,7-7,-7 9,-1 0,1 3,1 7,-3-3,-2-2,0 2,0-2,-1 3,-2 2,-1-4,1-1,0-1,0 0,-2-2,-2 0,0-3,3 1,1-3,2 1</inkml:trace>
</inkml:ink>
</file>

<file path=ppt/ink/ink16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13 958,'-13'-5,"10"6,0 2,-2 6,4-6,0 0,-1 1,1-1,0 0,-3 13,4-13,1 0,2-3,0-3,0 0,0 0,0-1,-1 1,1 1,-2 10,-1-3,1-2,0 0,3-1,-1-5,-1-3</inkml:trace>
</inkml:ink>
</file>

<file path=ppt/ink/ink16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65 961,'-27'27,"25"-24,-2 1,0 1,1 1,2-1,1-2,1 1,2-1,0-2,2 2,2-2,1-3,-5 1,1-1,-1-1,0 0,7-10,-6 7,-3 3</inkml:trace>
</inkml:ink>
</file>

<file path=ppt/ink/ink16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67 922,'33'37,"-33"-40,1 0,0 0,-1 0</inkml:trace>
</inkml:ink>
</file>

<file path=ppt/ink/ink16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07 890,'-25'73,"24"-67,-2-4,0-2,-7-8,7 4</inkml:trace>
</inkml:ink>
</file>

<file path=ppt/ink/ink16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49 944,'52'-9,"-48"9,-1 0,2 1,-3 2,-1 0,-1 0,-1 0</inkml:trace>
</inkml:ink>
</file>

<file path=ppt/ink/ink16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28 983,'-14'6,"12"-3,-2 1,2 0,-1 0,2 0,0-1,0 1,2 0,-1 0,1-1,1 1,4 0,0-4,2-3,0-4,1-4,-4 5</inkml:trace>
</inkml:ink>
</file>

<file path=ppt/ink/ink16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75 906,'-5'47,"4"-42,1 0,0 1,-1 7,0-8,0-1,0 1,0-1,0 5,1-4,0 0,0-1,-1 0,1 2,1-2,5-15,-4 0</inkml:trace>
</inkml:ink>
</file>

<file path=ppt/ink/ink16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66 922,'-29'9,"25"-7,-1 4,1 0,3-3,-1 0,1 0,-1 3,0-3,2 0,-1 1,1-1,0 1,0-1,3-2,0-2,1-2,2-1,-5 1,1 0,-2 6,-9 10,3-4,3-1,2-3,1-1,1-1,3 0,0-1,-1-2,1 0,-1 0,2-1,0 0,0 1,1-2,-1 0,0 0,-2-2</inkml:trace>
</inkml:ink>
</file>

<file path=ppt/ink/ink16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9 1153,'2'19,"-1"-14,-1 0,0 1,1-1,-1-2,0 1,-1 2,2-3,-1 0,0 6,0-3,1 1,0-3,-1-13,0 4,-1 0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752 1353,'43'-19,"-43"22,0 0,-3 5,1-5,-1 0,1 0,-1 0,-2 0,2 0,-3 0,-2 4,4-4,0 2,0-1,3-1,6-5,5-4,-5 2,0 1,0 2,1 0,-5 4,-5 2,1-1,0 0,0 1,1 1,0-2,-1 1,-1 4,-16 21,23-35,1-1,-2 2,-1 0,1 0,0 1</inkml:trace>
</inkml:ink>
</file>

<file path=ppt/ink/ink16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7 1150,'29'-13,"-24"12,-2 1,2 4,-2 0,-2-1,0 0,-2 0,-1 1,1-1,-3 1,1-1,-2 2,3-2,-4 4,2-3,1-2,1 2,-2 1,9-5,8-5,-2 0,-8 2,1 2,1 0,-2 1,0 3,0 6,-4-1,-1-3,-3 2,-1 1,1-2,2-1,1-1,-3-10,5 2,4-10,-3 11</inkml:trace>
</inkml:ink>
</file>

<file path=ppt/ink/ink16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2 1128,'-9'74,"8"-71,0 0,1 0,-2 1,1-1,2-11,0 3,0 1,-1 0</inkml:trace>
</inkml:ink>
</file>

<file path=ppt/ink/ink16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2 1162,'10'10,"-9"-7,0 1,2 3,0 3,0-4,-1-3,3-15,-1-8,-3 16,0-1,0 0,0 1,1-1,-1 0,0-6,-1 8,1-1,0 1,1 6,-1 2,1 4,-1-2,0-4</inkml:trace>
</inkml:ink>
</file>

<file path=ppt/ink/ink16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68 1113,'-1'69,"1"-62,-1 4,1-7,0 0,0 0,0-1,1-6,-1-3,-1 0,1-1,-1 0</inkml:trace>
</inkml:ink>
</file>

<file path=ppt/ink/ink16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68 1136,'35'-12,"-32"11,0-1,1 1</inkml:trace>
</inkml:ink>
</file>

<file path=ppt/ink/ink16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74 1171,'2'0</inkml:trace>
</inkml:ink>
</file>

<file path=ppt/ink/ink16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50 1146,'-9'20,"8"-17,0 1,1 0,-1 6,0-4,-1 3,1-6,0 6,5-11,-2-2,1 1,-1 0,1-3,0 2,0-1,0 3,1 2,-2 5,1 6,-3-5,-1-2,1 0,-1 0,0-1,0-6,0 0,3-17,4-5,1 16,-5 6,3-2,-1 3,0 0,0 0,-1 5,-3 2,0-2,-1 5,-2-4,7-1,2-1,-2-1,1 0,-1 0,0 3,-3-1,0 1,-1 1,0-2,-1 1,0-1,-1 0,1 0,-5 5,3-4,1-1,0 0,-5 3,4-5,0-1,-1 0,-1-3,4-4,1 4,0-4,0 4,2 0,2 3,2-1,-2 2,0 0,-1 1</inkml:trace>
</inkml:ink>
</file>

<file path=ppt/ink/ink16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33 1118,'0'13,"0"-10,0 0,1 0,0 0,1 0</inkml:trace>
</inkml:ink>
</file>

<file path=ppt/ink/ink16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60 1158,'-1'47,"1"-43,0 0,0 0,0 0,0 1,-1 1,1 5,-1-6,0 5,1-7,-1 3,4-11,-2 1,1-5,-1 1,-1 2,1 0</inkml:trace>
</inkml:ink>
</file>

<file path=ppt/ink/ink16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05 1097,'-11'53,"8"-53,-8-1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794 1376,'20'21</inkml:trace>
</inkml:ink>
</file>

<file path=ppt/ink/ink16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9 1344,'22'-10,"-18"8,-1 0,0 1,0 1,1-2,2 0,-3 1,0 1,0-1,0 0,4 0,-2 0,-1 0,-1 1,0 0,-8-2</inkml:trace>
</inkml:ink>
</file>

<file path=ppt/ink/ink16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9 1290,'1'62,"0"-58,-1-1,-1 1,1 0,1-1,-4-2,0-1,0-1,-2 1,1-1,1 1,0 0,8-3,-1 1,2-1,3-3,-6 4,2-1,1-2,-3 4,-5 4,1 2,-9 7,2-3,3-3,-3 2,0 3,6-8,1 0,-2 3,1-2,6-8,-1 0,1 1,-1-2,1 1,-1 0,1 1,3-3,-3 3,1 0,7-4,-6 4,1-1,-4 3,-7 11,-1 0,2-6,-5 10,0-3,5-7,0-1,0-1,0 2,0-2,-5 6,5-5,0-2,6-2,1-3,-2 1,1 0,0 0,-1 0,1 1,1-4,-1 2,0 0,-1 0,1 2,-1-1,1 1,1-1,-1 1,-2 5,-3 2,1-1,0 1,1 0,-1-2,0 0,0 0,-1 2,2-1,-1-1,4-2,0 1,1-3,1-1,-2 1,1-3,-1 1,-1 0,1 0,3-7,-4 5,1 0,-1 0,0 2,-1 0,1 0,-1 0,-1 0,-4 2,0 1,-1 2,2 0,0-1,0 2,0-1,2 1,3 0,2 3,1-4,0-2,-2-1,0 0,4-2,-2-1,-1 0,-1-1,0-1</inkml:trace>
</inkml:ink>
</file>

<file path=ppt/ink/ink16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7 1332,'22'-7,"-16"6,-3-1,1 1,-5 6,-2-1,0 1,-5 7,5-6,1-2,0 1,-4 2,4-4,-2 1,3-1,10-5,-1-2,-1-1,-1 2,-3 3,0 1,-1 2,0 2,-1-1,0 0,0 7,-1-7,0 1,-1 7,1-8,-1 0,1 0,-1-1,-1-6,-1-3,2 1,0 1,1-1,-3-4,3 6,0 0,-2-3,0 3,-1 10,1-1,1 0,-1 5,-1-1,0-1,2-6,-1 3,2-10,2-3,-1 3,1 1,0 0,1 0,0 1,0 0,1 2,0-2,-1 2,1 0,-1 0,0 0,1 1,-1 1,1 0,0 1,-1-2,1-1,0-1,2-7,6-18</inkml:trace>
</inkml:ink>
</file>

<file path=ppt/ink/ink16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56 1347,'39'-13,"-36"12,0 0,-10 4,-5 2,7-2</inkml:trace>
</inkml:ink>
</file>

<file path=ppt/ink/ink16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33 1397,'21'-3,"-23"7,0 0,0 0,1 1,-2-1,1-1,0 0,-1 2,2-2,-1 0,5-1,10-8,-5 0,-2 0,-4 1,1 0,-2 2,-1 0,1-3,0 2,-2-1,0 2,-1 0,-1 1,0 2,-5 6,5-2</inkml:trace>
</inkml:ink>
</file>

<file path=ppt/ink/ink16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27 1479,'54'-56,"-50"53,-1 1,1-1,-3-1,-1-5,-1 4,0 1,-2-4,2 5,-1 0</inkml:trace>
</inkml:ink>
</file>

<file path=ppt/ink/ink16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67 1284,'3'54,"-2"-45,0-1,0-1,0-1,1 1,2 7,-2-5,1 1,0-4,-1 0,0-1,5 6,-2-5,-1 0,3-5,-3-5,0-3,1-5,-4 8,-1-6,0 3,0 0,0 2,-1-1,1 2,-1 1,-1-4,1 4,0 0,0 0,0 0,-2 3,-4 16,2-4,-4 12,2-13,1-5,3-4,0 1</inkml:trace>
</inkml:ink>
</file>

<file path=ppt/ink/ink16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08 1303,'8'17,"-5"-9,-2-4,0-1,0 2,0-1,-1-1,0 1</inkml:trace>
</inkml:ink>
</file>

<file path=ppt/ink/ink16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37 1333,'29'-12,"-26"10,1 1,-1 0,-3-2</inkml:trace>
</inkml:ink>
</file>

<file path=ppt/ink/ink16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60 1307,'-24'63,"28"-64,-1 0,36-37,-35 36,2 1,0-1,-1 2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840 1317,'3'56,"-5"-59,2 0</inkml:trace>
</inkml:ink>
</file>

<file path=ppt/ink/ink16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78 1334,'-24'63,"24"-59,0-1,-1 0,1 0,0 0,4-8,4-18,-6 18</inkml:trace>
</inkml:ink>
</file>

<file path=ppt/ink/ink16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93 1335,'-20'68,"19"-63,1 0,-1-2,1 0,-2 2,2-2,2-10,2-3,-4 5,1 1,0 0,0 1,1-4,0 4,1-1,7-5,-6 7,0 0,-1 2,0 2,0 0,-1 1,-1 2,0 8,-2-5,1-5,-2 4,1-4,-2 1,-1-3,0-4,-4-6,5 6,3 0,-1-1,1 0,2 0,4-1,1 3,1-3,-4 1,-7 2,0 1</inkml:trace>
</inkml:ink>
</file>

<file path=ppt/ink/ink16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70 840,'13'-1,"-8"1,-1 0,0-1,-1 1,0 0,4 0,-3 0,0 0,-1 0,0-1,0 1,0-1,8 1,-4 0,3 0,1 1,-3-1,1 0,-2 0,-2 0,0 0,-2 0,7 0,-7 0,4-1,-4 2,6-1,-4 0,-2 0,2 0,0 0,5 0,-6 0,-9-10</inkml:trace>
</inkml:ink>
</file>

<file path=ppt/ink/ink16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25 833,'19'2,"-15"-2,-1 1,0 0,0-1,1 0,0 0,3 0,-4 3,-9-2,1-1</inkml:trace>
</inkml:ink>
</file>

<file path=ppt/ink/ink16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97 838,'19'5,"-13"-4,-3 0,0-1,0 1,1-1,1 1,-2-1,0 0,1 0,-1 0,3 1,-3-1,1 0,-1 0,0 1,0-1,1-1,0 1,13 0,-14 0,3-1,1 2,-1-2,-3 1,0-1,1 0,0 1,0 0,0-1,1 1,-2 0,0 0,0 0,0-1,0 1,3-1,-2 1,0-1,0 0,-1-1,-5-1,-1 1,-3-1,1-1</inkml:trace>
</inkml:ink>
</file>

<file path=ppt/ink/ink16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89 852,'15'-1,"-12"1,0 0,0 0,1 1,-1-1,8 0,-6 2,6 0,0 1,-3 0,3-1,-3 0,-1-1,-4-1,2 1,-2-1,0 0,-11-4</inkml:trace>
</inkml:ink>
</file>

<file path=ppt/ink/ink16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0 1652,'-13'-5,"10"4,0-1,-1 1,-1-1,1 1,0 0,1 1,0 0,-5 8,4 1,1 5,3-8,-1 1,1-4,-1 0,1 0,1 3,1-2,1 0,1-1,-1-3,0-1,0 0,2-4,0-2,1-1,-1-4,-1 3,-2 5,1 1,0 7,0 5,0 0,-1-6,0 1,0 0,2 0,1-2,-1 0,1-1,6-2,-9-4,-1 1</inkml:trace>
</inkml:ink>
</file>

<file path=ppt/ink/ink16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6 1585,'2'16,"-1"-12,1 0,0-1,-1 1,0 0,0 0,0-1,0 0,1 4,0-4,0 1,-1-1,1 0</inkml:trace>
</inkml:ink>
</file>

<file path=ppt/ink/ink16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8 1592,'-18'48,"16"-45,-1 0,0 1,-1-6,1-3,2 2</inkml:trace>
</inkml:ink>
</file>

<file path=ppt/ink/ink16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1 1625,'20'-10,"-15"8,-1 1,4 0,-4 2,0 1,0 0,2 2,0-1,1-7,-10-6,-3 11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851 1323,'18'12,"-20"-9,0 0,0 1,0-1,-4 5,4-5,-3 0,1 1,1-1,7-2,-1-2,0 0,0 1,1-1,2-2,-1 1,-8 10,-2-3,-4 3,4-5,-1 4,1 0,8-10,0 1,5-5,-5 4,2-1,-1 1,3-2,-1 3,-2 1,5 2,-6 1,-1 1,-1 0,-1 6,-4 1,2-6,-3 3,3-4,-2-1,1 1,-2-1,0 0,2-1,0 0,4-13,1-9,-1 7,-1 8,2-6,-2 2,0 3,-1 14,1-4,-1 1,1-1,-1 0,-1 10,1-10,1 3,-1-2,1 0,0 2,0-1,-1 3,1-4,0 0,-1-1,4-7,2-11,-3 8,1 1,-1 1,0 1,0 0,3-3,-1 0,-1 3,0 1,0 0,-1 0,2-1,-1 2,0 2,-2 4,0 5,-2 4,1-8,-1 0,2-1,-1 0,0-1,3-6,0-2,-1 1,-1 1,3-5,-3 5,1-1,-1 0,1-5,-1 4,-1 0,1 0,1 2,-1-1,0 0,0 0,1 0,-1 0,4-7,0 5,-2 8,-2 4,0-2,-1 0,0-1,1 1,-1 0,0 1,0 3,0-2,0 1,-2 15,2-16,-1 10,1-7,-1 0,-1 15,2-17,-1 1,0 6,1-9,-1 4,-1-5,-1-5,-1 0,1 0,0-1,0 0,-1 0,1-1,-1 1,0-1,0 0,-8-5,6 4,1 1,-1 0,0-1,0 1,-1-1,-11-1,11 2,0-1</inkml:trace>
</inkml:ink>
</file>

<file path=ppt/ink/ink16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08 1587,'13'34,"-14"-31</inkml:trace>
</inkml:ink>
</file>

<file path=ppt/ink/ink16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09 1643,'5'25,"-4"-21,-1 1,0 0,0-2,0 0,0 0,0 1,0 1,1 3,-1-3,0-2,1 0,0 1,0 0,1-7,-1-9,0 2</inkml:trace>
</inkml:ink>
</file>

<file path=ppt/ink/ink16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66 1583,'36'70,"-35"-65,0 0,0 0,-1 0,0-1,0-1,0 1,0-1,0 0,-1 0,0 0,-2-2,-3-1,-5-1</inkml:trace>
</inkml:ink>
</file>

<file path=ppt/ink/ink16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33 1659,'2'0</inkml:trace>
</inkml:ink>
</file>

<file path=ppt/ink/ink16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59 1616,'7'53,"-7"-45,0-5,0 0,0 0,-1-14,0 5,1 1</inkml:trace>
</inkml:ink>
</file>

<file path=ppt/ink/ink16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61 1643,'-5'30,"4"-17,-1-10,2 1,-3-2</inkml:trace>
</inkml:ink>
</file>

<file path=ppt/ink/ink16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46 1545,'-3'18,"1"-13,1-1,-1-1,1 1,-1-1,-4 6,5-5,-2 6,3 2,0-4,1-11,1 0,1 0,-1-1,0 1,1 1,1-1,0-1,-1 3,0 0,1-2,3 2,-1 0,-3 4,-1 1,0 8,-1-4,-4 11,1-13,0-3,-1 0,0-1,0-1,0-2,-3-4,4 0,1 1,1 1,2 0,1 1,1 1,-1 9,-4 0,-1-2,0-2,0-1,0-6,0-1,1 1,-1 0,0 7,0 3,2-3,0 1,-1 5,1-5,1-2,-1 3,1-2,0-1,2-1,1 0,4-2,-3-2,-2 2,2-4,0 1,1-2,-3 3,0 0,1-1,-1 0,2-4,-1 2,-1 1,-1 0,-3 1,-4 0,1 3,0-1,0 1</inkml:trace>
</inkml:ink>
</file>

<file path=ppt/ink/ink16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43 1650,'24'-14,"-21"12,1 1,-1 0,1 0,-1 1,0-1,-7 3,-5 0,5-2</inkml:trace>
</inkml:ink>
</file>

<file path=ppt/ink/ink16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63 1614,'4'13,"-2"-10,-2 0,2 2,1 1,-1-2,1 3,-1-2,-2-2,3 10,-3-9,-1-1,-1 0,-1-1,2 1,-2-1,0 0,-4 4,-2-1</inkml:trace>
</inkml:ink>
</file>

<file path=ppt/ink/ink16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4 1807,'49'-9,"-46"10,-1 2,-5-7,2 1,0-1,-1-5,1 6,1 0,-1-1,0 1,0-1,0 1,0 0,0 0,2 6,0 2,0 10,0-9,-1 0,1-1,-1-1,1 3,-1-4,0 1,0 0,0 11,-1-11,1 1,-1 1,-1 0,-4-8,4-2,-4-6,3 6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023 1281,'2'71,"-5"-68,0-2,0-2,1-2,0 0,-1 0</inkml:trace>
</inkml:ink>
</file>

<file path=ppt/ink/ink16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4 1814,'29'5,"-26"-4,-2 3,-2 0,0 5,-1-5,1 0,-1-1,0 0,-3 3,2-3,-5 2,-2 4,7-5,0 2,0-2,1 0,0-1,-1 2,1-2,6-4,9-14,-10 11,1 0,0 1,0 1,-1-1,1 0,-1 2,0-1,2-2,0 0,-1 2,-1 0,-5 5,-7 6,2-1,0 4,2-4,-5 5,7-8,0-3,7-3,0-2,0 0,-1 1,2-3,-1-1,-1 1,2-3,-3 5,-2 7,-1 3,1-2,0-1,-1 6,-1-5,2-1,3-3,1-1,-1-2,1 0,-1 0,0 0,2-4,0-3,-1 3,-1 0,5-6,-2 1,-4 7,-1 0,2-5,-2 1,-1 5,1-2,-2 2,-4 11,-1 4,3-8,0 0,1-1,-1 1,0 0,1 1,3-2,3 1,-1-2,2 1,0 1,-1-3,0 0,0-2,0-1,-3-1,2-1,0-1,-1 0,0 2,-1 0</inkml:trace>
</inkml:ink>
</file>

<file path=ppt/ink/ink16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24 1796,'24'-12,"-21"10,-1 8,-5 2,1-2,-3 0,2-2,-1 2,0 0,3-1,4-7,5-2,-4 2,-1 0,0 1,0 0,0 3,-2 2,1 12,-2-7,0-5,-1 4,1-1,-2 11,2-13,-1-2,0 4,0-3,2-11,-2-10,0 12,1-4,-1 2,0 2,0 0,-6 19,5-10,1 0,-1 1,1-1,0 0,-1 0,0 1,0 2,0-1,1-3,-2 2,17-32,-9 15,0 4,-2 5,-1 0,0 0,1 3,0 0,0 2,0 0,1 2,0 0,0-1,0 2,1 2,-2-4,-2-6,-4-3,0 3</inkml:trace>
</inkml:ink>
</file>

<file path=ppt/ink/ink16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85 1843,'-9'-16,"7"13,-1 2,-3 3,-2 11,7-9,-1 0,-1 0,0 1,0-1,1 0,1-1,1 0,0 0,-1 1,1-1,0 1,1 1,-1 1,3 2,-1-5,1-1,0-3,4-9,-4 2,-1 4,3-9,-3 6,-1 4,0 7,1 0,-1 0,0 0,1-1,-1 2,2-1,-1 1,1-2,1-1,0-6,-1-25,-4 25</inkml:trace>
</inkml:ink>
</file>

<file path=ppt/ink/ink16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03 1804,'-2'16,"5"-13,1-1,-1-2,-1-4,0 0,0-4,0 4,-3 1,-1 0,-1-1,0 1,2 6,-1 2,-7 6,5-9</inkml:trace>
</inkml:ink>
</file>

<file path=ppt/ink/ink16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37 1848,'27'0,"-24"1,-2 2</inkml:trace>
</inkml:ink>
</file>

<file path=ppt/ink/ink16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38 1866,'22'-2,"-19"2,2-1,-2 1,5 0,-5-1</inkml:trace>
</inkml:ink>
</file>

<file path=ppt/ink/ink16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23 1825,'-32'25,"29"-21,1-1,-1 3,3-3,1 1,0-1,2 1,2-3,1-2,1-2,-2 0,-2 0,0 2,-11 5,-8 12,14-13,-4 8,3-5,1-1,2-2,5 0,-1-2,-1-1,0 0,1-1,-1 1,1-1,2 1,-2-2,1 1,-2 0</inkml:trace>
</inkml:ink>
</file>

<file path=ppt/ink/ink16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59 1904,'-8'28,"10"-31</inkml:trace>
</inkml:ink>
</file>

<file path=ppt/ink/ink16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61 1871,'-31'0,"27"7,0 7,3-11,-1 3,2-3,0 2,0-1,4-3,0-2,0-3,-1 1,-1 0,3-3,-3-3,-1 6,1-1,0-1,1 3,-2 7,0 13,1-7,-2-6,1-1,6-8,-2-6,-4 4</inkml:trace>
</inkml:ink>
</file>

<file path=ppt/ink/ink16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82 1818,'-2'25,"2"-22,0 0,0 3,0-3,-1 0,0 1,0-1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76 500,'43'8,"-38"-6,0-2,0 1,1 0,-3 0,1 1,-2 1,-1 0,-1 0,-3 2,-1 0,2-2,-1 0,-1 0,0-1,-2 2,2-2,0 1,0-1,0-1,0-1,1 1,-1-1,-6 0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993 1324,'61'0,"-61"3,-2 1,0-1,-1 0,-1 4,1-4,1 1,-2 1,1 0,0-2,0 0,6 0,0-3,1 0,1 2,-2 1,1 1,-3-1,1 1,-1-1,-1 0,1 0,0 1,-2 4,1-5,-2 3,0 1,-2 0,0-3,-2 2,3-6,-2 1,-6-5,1-5,14-7,-2 13,-1 0,1-1,5-6,3 3,-3 3,-4 3,4 0,8-1,-10 2,-1-2,-1 0</inkml:trace>
</inkml:ink>
</file>

<file path=ppt/ink/ink17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02 1874,'28'-1,"-25"1</inkml:trace>
</inkml:ink>
</file>

<file path=ppt/ink/ink17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99 1903,'27'-1,"-24"1,5 3,-4 0,-1-1</inkml:trace>
</inkml:ink>
</file>

<file path=ppt/ink/ink17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98 1865,'-16'-3,"12"3,-1 2,2-1,0 0,-3 6,3-2,2-1,1 1,-1-1,1-1,-1 4,0-2,1 0,0-2,8-4,4-10,-4-5,-3 5,-1 7,-3 1,1 6,-2 1,0 1,-1 1,1 0,0-2,0 2,0-3,0 3,1 0,0-1,2-6</inkml:trace>
</inkml:ink>
</file>

<file path=ppt/ink/ink17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39 1897,'-13'32,"11"-29,5-2</inkml:trace>
</inkml:ink>
</file>

<file path=ppt/ink/ink17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12 1901,'-4'-14,"2"11,1 0,-2 1,0 1,0 1,-7 6,4 2,1-2,0 2,1-2,3-2,0-1,0 0,1 1,0-1,1 0,2-2,2-4,-2 0,4-4,2 1,-5 1,-1 2,-2 8,0-2,0 0,-1 0,1 0,0 0,1 0,1 0,0-2,1-4,-1-4,-1 1,-1 3</inkml:trace>
</inkml:ink>
</file>

<file path=ppt/ink/ink17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06 1842,'27'17,"-31"-14,1-1,0 1,-2 2,3-2,1 3,1-3,4-5,-1 0,0 1,0 0,1 0,-1 0,0 0,0 1,0-1,0 1</inkml:trace>
</inkml:ink>
</file>

<file path=ppt/ink/ink17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52 1894,'16'-9,"-14"6,1 1,1 1</inkml:trace>
</inkml:ink>
</file>

<file path=ppt/ink/ink17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48 1914,'26'-3,"-20"2,-3 1,8-1,-5 2,-2 0</inkml:trace>
</inkml:ink>
</file>

<file path=ppt/ink/ink17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46 1900,'-9'-18,"5"17,1-1,0 3,-1 0,-3 5,0 6,6-9,-1 0,0 0,0 1,-1 0,1 0,2-1,-1 0,1 1,1 0,3 3,1-10,2-7,-2 5,-3 1,1 2,1-1,-2 6,-2 2,1 1,-1-3,0 1,2 2,2 1,2-9,-2-3</inkml:trace>
</inkml:ink>
</file>

<file path=ppt/ink/ink17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07 1894,'-40'-4,"37"8,2 0,-1 3,1-1,0-1,0 4,1-6,1 0,2-2,6-7,-7 3,1 1,1-2,-2 1,2 0,0-2,1 1,-1 1,-1 3,-3 7,1 0,0-3,0-1,2 2,-1-1,2 0,0-6,-1-4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103 1334,'10'45,"-10"-41,0 1,1-2,-1-6,-1 0,1-1,-1 0,0-1,1-1,-1 1,1 1,1-5,3 1,0 4,-1 1,2 1,1 0,-1 0,1 2,-2-1,0 1,4 1,-9 2,-1 0,-2 1,1 0,0 0,-3 5,3-7,-1 3,1 0,0-2,0 1,6-4,8-4,-8 3,-5 4,-1-3</inkml:trace>
</inkml:ink>
</file>

<file path=ppt/ink/ink17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64 1909,'-6'36,"5"-32,0 0,-2-1,1 0,0 0</inkml:trace>
</inkml:ink>
</file>

<file path=ppt/ink/ink17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04 1897,'-15'-11,"11"12,-1-1,-1 6,-9 4,12-9,-2 3,2-1,0 1,2 0,-1 2,2-3,0 0,1 0,-1 0,1 3,0-3,6 2,0-6,1-5,-1-2,-1 1,-3 3,2 0,-2 5,-1 5,0-1,3 13,-4-15,1 1,3-2,1-1,2-8,-6-8,-3 5,0 6</inkml:trace>
</inkml:ink>
</file>

<file path=ppt/ink/ink17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25 1824,'17'-3,"-12"4,-5 5,0-3,-1 4,-1-2,0-1,-1 0,1-1,10 0,-5-3,0 1,-2 3,-2 4,0-5,-1 0,0 4,0-2,1-2,-2 1,5-8</inkml:trace>
</inkml:ink>
</file>

<file path=ppt/ink/ink17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79 1907,'32'-1</inkml:trace>
</inkml:ink>
</file>

<file path=ppt/ink/ink17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76 1929,'18'-1,"-15"-1,0 1,0 1,2-1,-1 0,1 1,-2 0</inkml:trace>
</inkml:ink>
</file>

<file path=ppt/ink/ink17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72 1907,'-25'-4,"20"9,3-2,-1-2,-1 3,-1 2,1-1,3 2,-1-2,3 3,0-3,3 0,2-4,-1-3,-1-2,0-3,1-4,-4 8,1-1,1 0,-1 1,-2 15,0 6,1-11,1-3,0-1,5-1,0-4,-4 0,1-1</inkml:trace>
</inkml:ink>
</file>

<file path=ppt/ink/ink17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19 1915,'-11'-12,"10"15,-5 5,4-3,1-2,-1 3,2 0,0-3,0 2,0-1,1 0,0-1,2-3,1-5,-1-1,-1 1,0 1,4-6,-2 5,-1 0,0 3,-4 6,1 4,-1-4,2 0,-1 0,1 1,-1-1,2 2,3 0,-2-4,0-2,2-4,-1-2</inkml:trace>
</inkml:ink>
</file>

<file path=ppt/ink/ink17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82 1919,'-16'-4,"13"4,0 1,0 0,1 2,0 1,1 0,1-1,0 1,0-1,1 3,-1-2,1-1,0 1,2-3,1-5,-1-3,4-5,-3 7,1 0,0 2,-2 3,0 1,-1 2,-1 1,2 5,-3-3,1-1,-1-1,1-1,-1 0,1 1,0-1,0 0,0 0,1 2,-2-2</inkml:trace>
</inkml:ink>
</file>

<file path=ppt/ink/ink17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47 1953,'2'0</inkml:trace>
</inkml:ink>
</file>

<file path=ppt/ink/ink17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37 1920,'-13'-16,"11"13,-12 8,7 2,2 4,4-8,0 1,0 0,1 2,0 0,0-1,1-1,0 0,0-1,1 3,1-2,1-1,-1-2,1-1,4-3,-1-3,-3 2,0-3,1-4,-3 3,-1 3,1 9,1-1,-1 1,3 6,-2-7,-1 1,0-1,0 0,0 0,1 1,0 0,0-3,-1-6,0-6,-1-8,0 2,-1 3,0 10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086 1409,'79'-29,"-76"29,2 0,-5 3,-4 2,1-3,-1 1,0 1,0-1,1 1,-1 0,1 0,0-2,0 1,0-1,-1 0,1-1,-7 6,7-6,7 0,6-3,-2 1,3-1,-8 2,0 0,1-1,2 0,-3 0,1 1,-1-1,0-1,-2-4,-2-4,1 0,0 6</inkml:trace>
</inkml:ink>
</file>

<file path=ppt/ink/ink17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80 1869,'10'7,"-8"-1,1 1,-1-3,0 0,5 6,-3-6,-1-1,1 0,-1-3,0-1,1 0</inkml:trace>
</inkml:ink>
</file>

<file path=ppt/ink/ink17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01 1854,'-5'20,"3"-14,0 0,1-1,-1 1,-2 6,-1-3,2-6,1 0,0 0,-1-4,0-4,2 1,-1 0</inkml:trace>
</inkml:ink>
</file>

<file path=ppt/ink/ink17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58 1893,'34'-20,"-31"18,0 1,1 0,0 0,1 1,-1-1,0 2,6 1,-4 3,-3-1,-1 0,0 12</inkml:trace>
</inkml:ink>
</file>

<file path=ppt/ink/ink17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84 1931,'17'-1,"-6"0,-6 1,5 0,-6-1,8 0,-9 0,1 0,8-1,-1 1,-2-1,-6 2,3-1,-4-2</inkml:trace>
</inkml:ink>
</file>

<file path=ppt/ink/ink17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60 1914,'-30'-2,"27"3,-1 1,0 0,1 1,0-1,0 7,3 3,0-6,2 7,-1-10,4 5,-2-6,0-2,0 0,0-1,4-3,-4 0,0 0,0-5,-1 2,-1-1,0 3,0 2,0 7,2 7,0-2,0-1,-2-4,2 0,0-3</inkml:trace>
</inkml:ink>
</file>

<file path=ppt/ink/ink17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02 1928,'38'17,"-35"-19,0 2,1-2,-1 0,0 1,0 1,1 1,-1 2,0-3,0 2,6-2,-2-3,-4 1</inkml:trace>
</inkml:ink>
</file>

<file path=ppt/ink/ink17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06 1937,'31'16</inkml:trace>
</inkml:ink>
</file>

<file path=ppt/ink/ink17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51 1922,'-28'-10,"23"10,2 1,0 0,-1 1,0-1,-1 0,-1 2,3-1,-2 3,3 3,2-1,0-3,0 0,1-1,3 3,-1-5,1 0,-1-1,2-1,-2 0,1-1,0-3,0 1,-3 0,3-2,-3 3,1 0,1-1,-2 1,2-1,0-2,-1 3,2 0,0 13,1 14,-1-12,1-1,-4-8</inkml:trace>
</inkml:ink>
</file>

<file path=ppt/ink/ink17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53 846,'18'19,"-13"-15,-1 0,0-1,0-1,0 1,0 0,2 1,-3-3,1 1,-1 0,0 0,0 0,1 0,3 1,-3-1,0 0,-1 0,2 3,4 1,0 2,1-3,-2-2,-4-1,1 0,-2-1,0 0,0 0,0-7,-3 3</inkml:trace>
</inkml:ink>
</file>

<file path=ppt/ink/ink17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80 937,'-5'-14,"4"10,1 1,-2 0,0 0,-1 3,0 1,-1 3,-4 8,3-4,1 1,2-4,2 5,3-5,2-3,-2-4,1-1,7-6,-8 7,-1-1,1 0,0 1,1-1,-1 1,0 0,0 0,1 11,-5 5,1-4,0-4,0-3,0 0,0 2,1-2,2-6,-1-1,2-6,0-3,-3 10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133 1284,'6'57,"-5"-48,-1-1,1 0,-1 0,0 2,1 0,0 0,-1 16,1-7,-1-2,-1-5,0 1,1-9,-1 0,1 1,-1-2,-1 0,-1-4,0-4</inkml:trace>
</inkml:ink>
</file>

<file path=ppt/ink/ink17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23 898,'2'8,"-2"-1,-1 7,1-11,-1 4,0 0,0-4,0 2,1 0,-2-1,0 1,3-14,0 5,1-1,1 0,3-1,-2 3,-1 2,6-3,0 2,-6 3,0 4,-3-2,-1 3,0-3,0 0,-3 2,2-2,-1 0,-1 4,1-5,-7 4,4-5,1-6,3 2</inkml:trace>
</inkml:ink>
</file>

<file path=ppt/ink/ink17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84 952,'-16'41,"15"-38,-2 1,1 1,-1-1,2 0,-1 0,1 0,5-13,-2 5,-1 1</inkml:trace>
</inkml:ink>
</file>

<file path=ppt/ink/ink17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97 931,'-19'-13,"15"14,0 2,0-1,1 2,-3 3,2-3,3-1,-3 4,2-4,0 6,1 8,0-14,2 2,5-6,1-5,-3 3,-1 0,-1 0,0 0,0 0,-1-1,3-1,-2 1,1 1,-1-1,0 1,0 6,-2 1,0 0,0 1,1 0,-1-1,1 5,-1-6,1 0,2-7</inkml:trace>
</inkml:ink>
</file>

<file path=ppt/ink/ink17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70 937,'-42'17,"41"-13,0-1,1 0,-1 3,1-2,0-1,3-1,0-3,1-2,9-12,-8 8,0 3,-2 2,-2 6,0 3,0-2,0 1,-1-2,1 0,0 0,1 0,-1-1,1 0,1-2,1-3,4-10,-1-6</inkml:trace>
</inkml:ink>
</file>

<file path=ppt/ink/ink17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11 904,'-1'16,"0"-11,1-2,-1 0,0 0,1 0,-1 0,0 0,-2 6,2-6,-1 5,2-4,-1-1,3-9,1-2,0 4,1-1,0 3,4-1,-4 2,-1 0,-1 4,0 1,-2 0,0 1,0-2,-1 6,-1 0,-3-2,-2-3,2-2,0-1,0-1,0 0,4-3,0 0,2-5,-1 4</inkml:trace>
</inkml:ink>
</file>

<file path=ppt/ink/ink17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62 973,'-14'27,"12"-24,2 0,2-7</inkml:trace>
</inkml:ink>
</file>

<file path=ppt/ink/ink17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40 952,'-41'30,"40"-27,0 1,1-1,3-1,0-4,1-1,-1 1,1-2,-1 1,-1 0,0 0,1 5,1 2,-1 0,-1 0,0-1,0 0,-1 0,1 2,0-2,1-6</inkml:trace>
</inkml:ink>
</file>

<file path=ppt/ink/ink17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91 1004,'48'6,"-45"-6,3 1,-3-1,1 1,-1 0,1 0,-1 0,0 0,2 0,0 0,1 1,-1-1,0-1,-1 0,1 0,-2 0,1 0,-1 0,3 0,-1 0,0 1,-2-1,-6-1,-7-2,0-4,7 6</inkml:trace>
</inkml:ink>
</file>

<file path=ppt/ink/ink17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33 960,'-15'-12,"11"12,1 1,0 2,-1 1,2 0,0 0,2-1,-2 1,1 0,1-1,0 0,7-12,-4 2,-1 3,1-1,0 3,0 0,0 5,-2 2,1 2,-1-2,0-2,0 1,0 0,5-2,5-15,-10 10</inkml:trace>
</inkml:ink>
</file>

<file path=ppt/ink/ink17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54 954,'2'0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233 1373,'10'14,"-9"-11,1 4,-3-3,-1 2</inkml:trace>
</inkml:ink>
</file>

<file path=ppt/ink/ink17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55 954,'26'7,"-21"-1,0 0,-1-1,-1-2,0-2,0 1,0-3,0-2,0-1</inkml:trace>
</inkml:ink>
</file>

<file path=ppt/ink/ink17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52 959,'-17'-11,"14"11,-1 1,1-1,-1 3,0-1,0 5,1-2,2-2,1 1,-1 0,0 3,1-3,5-4,3-6,3-2,-6 3,-2 3,0 0,1-2,-1 3,-2 4,-2 0,1 10,-1-10,1 1,1 2,1-2,1-3</inkml:trace>
</inkml:ink>
</file>

<file path=ppt/ink/ink17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17 910,'-9'63,"8"-57,-2 1,2-2,-1-2,0 0,-2 3,3-3,-1 0,1 2,-2 1,4-11,0 2,1-5,-1 5,0-1,2 0,-1 0,2-1,0 3,2 2,-1 0,-1 2,-3 1,1 2,-5 5,0-5,-2 1,-16 9,13-13,1-4,-1-2,-1-1</inkml:trace>
</inkml:ink>
</file>

<file path=ppt/ink/ink17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38 458,'14'-13,"-10"11,0-1,-1 0,0 0,1 1,1-3,0 1,-1 1,2 1,-2-1,2 1,2 0,-3 0,-2 1,6-2,-6 2,2-1,-2 0,1 2,0-2,1 0,-2 1,2-1,8-2,-8 3,3-3,-3 2,-1 1,2-2,-3 1,0 2,2-3,1 1,-3 1,0 1,2-2,-1 1,0 1,-1-1,3-1,-2 1,0 1,-1-1,0 1,0-1,3 1,-1-2,0 1,-2 1,0 0,-6-2,0 1,-3-2,3 1,1-1</inkml:trace>
</inkml:ink>
</file>

<file path=ppt/ink/ink17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46 322,'25'-3,"-21"2,1 1,1 0,4 1,-6-1,0 1,-1 0,2-1,1 2,-1 1,2 0,-4-1,1 0,-4 1,-5 1,1-2,0 0,-7 4,8-4,0 0,0 0,0-1,-1 2,0 0,-2 2,-1 0,9-8,4-5,-3 4</inkml:trace>
</inkml:ink>
</file>

<file path=ppt/ink/ink17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41 349,'42'1,"-39"0,1-1,0 1,0 0,1 1,-1-1,0 0,2 0,-3-1,1 0,-1 1,7 0,-6-1,2 0,3 1,-3 0,2 0,0 0,-1 1,-2 0,-1-1,1 2,-2-1,2 0,-2-1,1 0,1 1,-2-1,2-1,-1 1,3 1,-3-1,0-1,3 2,-4-2,1 2,0-1,-1 0,1 0,-1 0,0-1,0 0,-8-2,2 0,-2-2,2-1,0-5,2 7,0 0</inkml:trace>
</inkml:ink>
</file>

<file path=ppt/ink/ink17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50 343,'18'11,"-12"-9,1 0,-4-1,0 0,0 0,1 0,1 2,0 0,-2-1,6 4,-2-1,-1 0,-4-2,-4 1,-6 0,1 1,3-4,-4 1,3-1,1 0,-1 0,0-2,0 1,1-2,-10-12</inkml:trace>
</inkml:ink>
</file>

<file path=ppt/ink/ink17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22 126,'-50'13,"47"-9,1 1,1-1,1 0,-1-1,1 1,0 0,0-1,0 1,2-1,2 1,-1-3,2-1,5-3,2 0,-8 0,3-4,-3 0,-3 2,-1 2,0 0,0 0,-1 6,2 14,0-10,2-3,0-2,0 0,0-1,1 0,-1 0,-4-5</inkml:trace>
</inkml:ink>
</file>

<file path=ppt/ink/ink17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41 84,'6'16,"-3"-10,-1-2,1 0,-1 0,0-1,0 0,0 1,1 2,-1-3,-1 0,0 0,0 0,-2-10,1 4</inkml:trace>
</inkml:ink>
</file>

<file path=ppt/ink/ink17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72 89,'-5'13,"3"-9,1 0,-1 0,-2 2,0-2,2-1,-1 1,-1-1,0-1,1 1,-1 0,1-5,1-2,0 0,1 1,0-2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222 1427,'19'15</inkml:trace>
</inkml:ink>
</file>

<file path=ppt/ink/ink17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05 110,'46'1,"-43"-1,0-1,0 0,0 2,0-1,0 0,3 2,-3-1,3 1,-3 0,1-2,-1 1,1 0,4-1,-4-2,-3-3,0 2,-1 0</inkml:trace>
</inkml:ink>
</file>

<file path=ppt/ink/ink17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55 881,'-4'19,"3"-13,1 0,-2 6,2-6,-1-1,1 0,-1 5,1 3,0 6,1-7,2 1,-2-5,-1-4,2 5,1 4,-1-8,0-1,0 0,0 0,0 0,1 4,-1-4,-1 0,0 0,2 3,4 1,3 1,-5-6,0 1,2 2,1 0,3 6,0-3,0-3,-5-3,-3-1,0 0,0-1,5 3,-5-2,1-1,-1 0,8 3,-7-2,-1-1,0 1,1 0,-1 0,6 4,-3-2,1-1,5 0,-3-2,5 0,-7-1,5 1,-2 0,2 0,-8-1,10-1,-2 0,5 0,-12 0,0 0,-1 1,0-1,-1 0,2 0,-1 0,0 0,0 0,1 0,0 0,2-1,-1 1,0 0,-2 0,12-3,3-2,-2 1,-7 1,7-6,1 0,-9 0,-5 4,1 1,-1 1,0 0,5-3,-4 4,0 0,1 0,-1 0,-1-1,-1 0,0-1,3-8,-3 9,2-6,-2 4,-1 1,0-1,1-3,0 1,0 1,0-1,1 1,-1 1,-1-1,1 0,-1-1,0-2,0 4,-2 2,2 1,-1 0,0 0</inkml:trace>
</inkml:ink>
</file>

<file path=ppt/ink/ink17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54 1068,'25'25,"-22"-24,3 1,-3-1,0 0,0 0,2 0,-1 1,0-1,0 1,0-1,2 1,-1-1,-2 0,0 0</inkml:trace>
</inkml:ink>
</file>

<file path=ppt/ink/ink17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06 1124,'-19'-9,"12"5,-2 1,5 2,-1 1,2 0,-2 2,1 2,0 1,2 1,-1 5,1-5,1 0,0-1,1-1,-1 7,2-8,0 0,1 3,1-2,2 2,1-2,0-6,5-11,-2 4,1-1,-8 7,2 1,-1-2,0 3,-3 8,-1-4,3 13,2 5,0-14</inkml:trace>
</inkml:ink>
</file>

<file path=ppt/ink/ink17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93 1124,'-21'-7,"16"8,-3 1,4 0,2 1,-1-1,-1 2,1 3,1-2,2-2,0 0,1 2,4 4,-1-5,-1 0,4 3,-3-3,-2-1,3 0,1 3,-2-3,-1-3,3-4,-3-3,-2-2,2 1</inkml:trace>
</inkml:ink>
</file>

<file path=ppt/ink/ink17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31 1064,'4'83,"-3"-78,0 0,1 2,-1-4,-1 0,2 0,-1 1,0-1,0 0,0 1,1 0,1-1,-1 0,1-8,-2-10,-1 9,0 2</inkml:trace>
</inkml:ink>
</file>

<file path=ppt/ink/ink17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80 1085,'-33'57,"31"-54,0 0,1 1,-1-1,-3 9,4-8,-1-1,1-8,0 0,1 0,-1 2</inkml:trace>
</inkml:ink>
</file>

<file path=ppt/ink/ink17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11 1105,'51'11,"-47"-12,-1 1,1-1,-1 3,-1 1</inkml:trace>
</inkml:ink>
</file>

<file path=ppt/ink/ink17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51 1118,'-21'-4,"18"5,0 2,-2 6,2-4,1 1,0-1,-1 2,3 3,1-6,0-1,1 0,3 3,-3-3,1 1,-1-1,2 1,1-3,-2-2,4-13,-7 10,0 0,-1-1,-1 1</inkml:trace>
</inkml:ink>
</file>

<file path=ppt/ink/ink17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41 1201,'5'15,"-5"-12,-1 3,0-3,1 0,0 0,-1 0,0 1,2-1,3-11,-1-1,-2 4,-1 2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332 1364,'7'76,"-8"-72,1 1,-1 1,0-1,1-1,0-1,-1 0,0 1,-1-9,-1-3,-2-3,2 7</inkml:trace>
</inkml:ink>
</file>

<file path=ppt/ink/ink17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65 1155,'4'40,"-4"-37,1 0,-1 0,0 0,-1 0</inkml:trace>
</inkml:ink>
</file>

<file path=ppt/ink/ink17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71 1215,'16'-4,"-11"3,-1 1,3-1,-2 0,-2 1,1 0,-1 0,0 1,0-1,0 1,-4-4,-1-7,0 0,0 0,1 4,-1 3,-1 1,0 4,0 0,1 1,-1 1,1 1,1-1,0 1,-1 0,1-1,1 0,-2 4,1-4,1 0,-1 1,0 7,0-2,1 1,0 0,2-4,-2 2,-1-2,-2 3,1-6,-1-2,1 1,-3-2,0 0,0 0,2-2,0-2,1 0,-1-2,1-2</inkml:trace>
</inkml:ink>
</file>

<file path=ppt/ink/ink17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56 1201,'14'-1,"-10"1,-1-1,0 1,0-1,0 0,0 0,0 0,2-1,8-3,-7 5,-7 3,-3 0,1-1,0-2,0 1,0 0,0-1,0-1,-2 9,4 5,0-5,1-3,0 0,0 1,0 0,0 3,-1-1,1-5,0 1,0-1,-1 2,1-1,0-1,2-7,1-6,-2 0,-1 7,0-1</inkml:trace>
</inkml:ink>
</file>

<file path=ppt/ink/ink17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00 1219,'15'26,"-13"-23,0 1,0-1,0 0,-1 0</inkml:trace>
</inkml:ink>
</file>

<file path=ppt/ink/ink17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31 1220,'19'-3,"-16"2,0 1,2-1,-2 1,0 0,0 0,-2-3</inkml:trace>
</inkml:ink>
</file>

<file path=ppt/ink/ink17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87 1171,'-6'34,"11"-33,-1-1,-1-1,1 1,-1-1,2 1,1-1,-3 0,0 0,0 1,0-1,0 1,0 0,2-1,-6 4,-2-3,-2 1,-1-1,-1 1,4-1,0 1,0 2,2 3,1 10,0-6,1 8,0-15,-1 3,0-3,0 0,0 0,0 0,0 3</inkml:trace>
</inkml:ink>
</file>

<file path=ppt/ink/ink17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43 1179,'17'12,"-13"-14,-1 0,0 1,0-1,0-10,-4 8,-1 0,0 0,-1 3,0 0,0 1,1 4,-1 1,1 3,2 0,0 9,0-6,0-5,-1 5,1-7,0-1,3-5,2-5,-2 2,-2 2,-1-1,0 0,0 1,1 6,-1 2,0-1,-1 1,1-1,-1 11,0-11,1 0,-1 0,1-1,-1 2,0 5,0-7,-3-3,-1-2,2 1,0-1,-1-1,2 0,2 0,2-1,0 0,1-1,1 2,-1-1,0 0,1 0,-1-1,0 3,0-1,-1 0,2-1,-3 1,1 0,1-2,-2 2</inkml:trace>
</inkml:ink>
</file>

<file path=ppt/ink/ink17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94 1162,'-7'17,"5"-14,0 2,-2-1,1-1,0-1,1 1,5-3,0-1,0 0,0 0,1-1,0-1,0 1,-1 0,3-1,-3 1,1 1,-1 0,0 1,-8 8,-5 4,2-6,1-2,4-2,-1 1,0-2,1 0,9-3,2-2,5-2,-7 3,0 0,-1 1,-8 6,0-3,-1 1,0-1,0 1,0 0,1-1,-2 6,4-4,0 3,-1 8,0 1,1-9,0 0,1-3,-1 0,7-13,2-9,-6 9,4 2,-3 4,0 2,0 2,-1 4,0 4,-2 0,-1-2,1-2,-1-1,0 0,-1 0,-1 1,2-1,-1 0,-1-1,2-5,-2-4,1 3,2 1,-1-2,0 2,1-2,-1-1,1 2,2 1,1 0,0 1,0 0,0 1,-2 6,-3 5,1-5,1-2,-1 1,2-8,1 0,0 1,1-3,1 3,-2 0,0 0,1 1,0 1,-2 4,-1 0,1 0,0 0,0 0,2-3,2-7,-3 3,-1 0,0 0,0 0,0 1,0 0,2 7,1 4,-3-4,0 0,1 16,-3-11,0-4,0-1,1-1,-1 0,0 0,2-6,-1-1</inkml:trace>
</inkml:ink>
</file>

<file path=ppt/ink/ink17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69 1179,'11'36,"-10"-33,-1 0,1 1,1 0,1 14,-1-12,-2-3,1 1,0-1,-3-16,-2-3,2 12,0 1</inkml:trace>
</inkml:ink>
</file>

<file path=ppt/ink/ink17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76 1208,'-15'55,"13"-52,-1-2,0-1,0-1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426 1353,'0'14,"1"-7,0-4,-1 2,1 6,-1-5,1 2,0-2,-1-2,1 4,0-3,-1-1,1 0,-1-1,0 0,0 0,1 4,0 2,0-5,-7-10,2 1,1 0</inkml:trace>
</inkml:ink>
</file>

<file path=ppt/ink/ink17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05 1161,'2'45,"-2"-42,0 0,-1 0,3-7,0-2,-1 1,-1 2,0 0,0-1,1 1,-1 0,1-2,0 2,0 0,2 0,0 2,0 3,1 5,-3-1,-1-3,0 0,0 0,-1 3,1-2,-2 0,-1 0,1 1,-1-3,0-2,-1-2,1-2,2 1,1-1,2 0,1-1,0 2,3 0,-2 3,0 1,0 2,-2 0,-1 0,-1 0,-1 0,-5 2,-1 0,-3 2,7-5,-3 1,10-7,1 2,-1 1,-1-1,0 1,1 0,-1 1,-1 3,-5 3,1-2,0 0,1 0,0-1,-2 2,2-2,0 0,0 0,0 0,-1 0,1 0,14-12,-10 7,2-1,-2 1,1-1,-1 0,0 0,0 0,-1 0,-5 3,-6-2,5 2,1-1,-1 0,1 1,0-1,0 1,0 3,0 2,0 3,2-4,-1 1,1-2,-1 1,1 0,-1 0,1-1,-1 2,1-2,0 0,-1 2,1-1,2-10,0 3,0 0,0-1,1-1,0 2,1 1,0 2,0 3,0 1,-1-1,1-1,1 0,0-1,1-1,-2 0,2 1,-2-1,0 1,-7-1,0 0</inkml:trace>
</inkml:ink>
</file>

<file path=ppt/ink/ink17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76 1329,'-7'23,"6"-19,-1 5,1-5,0-1,0 1,-1 0,1 0,1 0,-3 6,2 1,1-5,2-3,2-3,3-5,-5 0,1-4,-2 6,0-2</inkml:trace>
</inkml:ink>
</file>

<file path=ppt/ink/ink17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90 1377,'22'2,"-22"-5,0 0,-2 0,-1 0,-1 2,1 1,-1 1,-1 3,2 0,1-1,1 2,-1 8,2-1,0-3,1-6,3 0,-1-3,0 0,0-1,1-1,-1 0,2-1,-1 0,-1-1,0-1,0 0,1-3,-2 4,0 1,0-1,3-6,-3 7,-1 0,2-4,-2-2,0 4,-5 15,1-2,1-5,1 0,0 0,-1 3,1-3,-1 0,1 0,1 0,-1 0,-1 6,2-5,-1 0,0-1,1 1,0 0,2 5,1-7,0-1,1-5,-2 1,-2-2,0 0,0 1,0 0,-1 1,0-2,0 2,0 0,-1 0,-2-3,-2 0,1 3,2 2,-1 0,1 0,7 4,0-2,-1-1,1 1,-1 0,0 0,0-1,0 0,0 0,0 0,3 0,-3 0,0 0,1-1,-1 1,1 0,5 0,-6-1,0 3,-2 1,-6-13,3 7,1 0,-2 0,0 2,0 1,0 1,1 2,1 5,0 0,1-5,0 3,0-2,0 1,1-1,-1 0,-1 1,2-2,0 1,1-1,1-2</inkml:trace>
</inkml:ink>
</file>

<file path=ppt/ink/ink17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92 1380,'22'6,"-19"-9,-1 0,-2-1,-3 0,-2-1,1 3,-3 2,3 3,1 0,0 3,2 4,2-4,0 0,0-3,0 2,0-1,2-1,0-1,0-3,2-2,2-6,-5 6,0 0,0 0,0-1,-1 1,1 0,-1 0,1 6,-2 0,0 1,0 0,0 11,0-8,-2-1,0 0,0-3,1-6,6-26,-1 19,-1 4,1 2,-1 1,1 2,0 2,2 0,-2 0,-1-1,1 1,0-1,0 0,1 1,-19-9</inkml:trace>
</inkml:ink>
</file>

<file path=ppt/ink/ink17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79 1328,'-2'15,"1"-6,0-4,-1 2,1-4,-1 1,0 0,0-1,-1 5,1-4,-2 6,2 0,1-1,1-5,1-1,3-3,-1-1,0 0,3-2,-2 0,-1 0,0 0,1 0,-2 0,1 0,-1 0,-2 0,0 0,-3 0,0-2,-4-1,-1 1,2 2,-3 0,2 0,2 2,2 1,4 3,2-2,0 0,8-1,-2 0,-2-1,-3 0,-1 1,0-1,-8 3</inkml:trace>
</inkml:ink>
</file>

<file path=ppt/ink/ink17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55 1180,'-13'29,"13"-26,-1 0,-1 1,2 0,-1 1,0 0,0 2,1-1,-1-1,-3 29,3-21,-1 1,-1-2,2 1,1 5,1-3,0-9,-1-2,1-1,0 0,-1 1,1 1,-1 1,1-2,-1 0,1 0,1 1,0-1,0-1,2 1,0-1,0-2,1 0,1 0,-2 0,4 1,-4-1,-1 0,0 1,0-1,0 1,1 2,1-2,-1 0,0 0,4 1,-3-1,1-1,3 1,0-1,0-1,0 0,1 0,-2 1,-4-1,1 1,-2-1,1 2,-1-2,3 2,-3-1,0 0,2-1,15 4,-13-3,0-1,-4 0,1 0,0-1,8 0,2-3,-8 2,2-1,0 0,1 0,2-1,-5 2,-3 0,1-1,0 1,3-4,-3 3,-1 1,1-1,5-3,-4 3,-2 2,0-1,4-3,-4 3,-1-1,-1 0,2 1,-2-1,1-1,0 1,5-6,-5 6,1 0,-1 0,1 0,0 0,1-1,0 1,0-2,-1 0,1-1,0-3,-2 5,0 1,0 0,-1 0,1 0,-1 0,1-1,0 1,0-2,-1 0,0-1,0 1,2-5,-2 6,0 1,0-1,0 1,0 0,0 0,0-1,0 0,0 0,-1-1,1-2,-1 1,1 1,-1 1,1 1,-1-1,0 0,1 1,0-4,-1 4,1-1,-1 0,1 0,0-1,-1 1,1 0,-2 1,-2 2,0-2,-1 1,0-2,0 1,0 1,0-1,1 2,-2-3,1 3,1 0,-2-1,-1 1,-5-3,7 3,-1 0,1 0,-11-1,9 2,0 0,0 0,1 0,-10 0,10-1,-1 1,0 0,-1-1,0 1,0-1,-11 1,8 0,4 0,0-1,0 0,-6 0,8 0,-1 0,0 0,1 0,-1 0,-1 0,-8-2,7 2,1 1,-1-1,0 1,0 0,-19 1,18 1,-6 2,8-1,-1-1,-1 1,0 1,2-1,0-1,1 1,0 0,1-1,0 0,0 1,-1 0,-3 1,4-3,-1-1,2 1,0-1</inkml:trace>
</inkml:ink>
</file>

<file path=ppt/ink/ink17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71 1151,'45'-16,"-41"15,-1 0,1-1,0 1,1 0,0-1,0 1,-1-1,0 2,10-5,-11 5,-6-1</inkml:trace>
</inkml:ink>
</file>

<file path=ppt/ink/ink17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32 1110,'15'-1,"-11"0,0 1,3 0,-4 0,2 0,0 0,-2 1,1-1,-1 1,0-1,2 2,-2 0,1 2,0-1,-9 11,1-9,1-1,0-1,0 0,0 0,0 0,1 0,0 0,-2 2,2-2,-1 0,1 1,-3 3,2-5,-3 0</inkml:trace>
</inkml:ink>
</file>

<file path=ppt/ink/ink17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28 990,'3'-21,"-1"13,0 5,-1 0,1-1,0-1,0 2,2-3,-2 2,0 0,1-1,0 1,1-1,20-30,-13 14,-7 12,0 3,4-3,-4 6,-1 0,0 0,0 0,-1 0,1 1,-1-3,0 2,-5 4</inkml:trace>
</inkml:ink>
</file>

<file path=ppt/ink/ink17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17 776,'35'-7,"-31"6,0 1,-1 0,1-1,-1 2,1 1,0 2,-3-1,-1 1,0 0,0 3,-4 23,3-26,-1-1,1 0,-6 4,-1-3,0-6,2-2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203 1490,'-18'14,"17"-8,0-3,1 0,-2 3,1-1,0 0,1-2,-1 3,1-3,0 1,1 0,-1 1,1 5,-1-6,1 5,3-2,1-3,2 0,1-3,0 1,0-1,-5-1,7-1,-3-1,-3 1,4-2,-5 1,2-2,-1 2,-1-1,0 1,0-1,0 0,1-1,2-5,1 2,-4 4,-1-1,3-1,1-2,-2-6,-3-6,-2 7,-1 2,-3-3,3 9,0-1,-2-3,-5-1,1 3,4 4,-1 0,-3 2,5 0,0 1,0-1,-1 1,0 0,0 0,-4 1,5 0,-2 2,2-2,0 1,0 2,1-2,1 0,-3 7,5-2,1-5,2-3</inkml:trace>
</inkml:ink>
</file>

<file path=ppt/ink/ink17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78 790,'-3'37,"6"-35,0-2,0-1,2 0,-1-2,0 2,1-3,-2 1,-3 0,0-1,-1 0,-2 0,0 0,-1 1,1 0,-1 0,3 0,4 3,0-1,0 1,2 0,-1-1,-1 0,0 1,0 0,2-1,0 1,-1-1,0 1,0-1,0 1,0-1,-1 1,-8 1,-3 1</inkml:trace>
</inkml:ink>
</file>

<file path=ppt/ink/ink17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16 767,'1'15,"-1"-10,1-2,-1 0,0 0,1 1,-1-1,2 0,-2 0,3 0,0-3,0-2,0-1,0 1,1-1,-2-1,1 0,-3 1,1-2,-1 1,0 1</inkml:trace>
</inkml:ink>
</file>

<file path=ppt/ink/ink17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46 717,'1'23,"-1"-14,0-4,0-1,-1 11,1-12,-1 0,1 0,-1 1,1 1,-1-2,0 0,3-6,1-1,0-1,0 0,-1 2,2-1,1 1,-2 2,0 2,-2 2,1 0,-2 0,0 0,4 1,-1-4,1-2,-2-1,1-1,0-1,0-2,-3 3,0-4,-1 5,0-1,0 1,-2 2,-3 16,4-7,1-5,-1 2,1-2,0 1,2-1,2-3,3-1,-3 0,1-1,0 0,-1 0,0 0,0 0,-1-1,1 0,-2 0,-1-1,2-3,-2 3,-1-1,0 2,1 12,1-5,0-1,-1 0,1 0,0 0,0 0,-1 0,1 0,-1 0,0 1,2-7,1-8,-1 5,-1 2,0 0,0 0,0 1,1-1,1 1,0 0,1 1,1 0,2-1,-3 0</inkml:trace>
</inkml:ink>
</file>

<file path=ppt/ink/ink17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45 709,'2'14,"-2"-11,0 0,1 14,0-12,-1 0,0 3,0-2,0-3,1 0,-2-6,-2-12,1 8,1 2</inkml:trace>
</inkml:ink>
</file>

<file path=ppt/ink/ink17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30 717,'-4'27,"4"-24,3-2,0-3,1-1,-1 1,1-2,0 2,-1 0,0-1,0 1,0 0,0-1,-15 12,6-2,1 4,2-2,1-6,1 0,-1 1,1-1,-1 1,1-1,1 1,-1-1,2 0,2-4,2 1,5-6,-6 3,0-1,-1 2,0-1,3-5,-5 5,2 0,-1 0,-3 14,2-3,-1-5,3-2</inkml:trace>
</inkml:ink>
</file>

<file path=ppt/ink/ink17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91 659,'0'25,"-2"-18,0-3,1-1,4-7,1 1,0 0,-1 1,0 0,1 1,-1-1,0 2,-24 31,13-25,4-2,8-5,2-1,-3 0,3-1,-3 1,2-1,-1 0,-1 2,-3-2,-1 6,0 0,-1 0,-1-1,1 1,0 0,-3 2,1-3,0 3,0-1,-7 10,8-10,1 1,1-2,0 0,4-3,12-10,-1-1,-5 5,1 0,-5 3,-1 1,-1 0,0 1,-7 3,0-1,0 1,0 0,1-1,0-1,0 1</inkml:trace>
</inkml:ink>
</file>

<file path=ppt/ink/ink17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03 733,'-1'18,"1"-14,0-1,0 0,0 1,0 1,0-1,0 0,1-1,-1 0,3-6,0-1,-1 0,1-3,-2 0,0 3,0 1,-1-4,0 4,-1-9,0 4,0 0</inkml:trace>
</inkml:ink>
</file>

<file path=ppt/ink/ink17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29 699,'15'-4,"-12"3,0-1,0 0,0 1,2-1,-1 0,3 0,-4 1,-7 2,0 0,0-1,0 0,1 0,-1-1</inkml:trace>
</inkml:ink>
</file>

<file path=ppt/ink/ink17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33 668,'7'20,"-7"-13,0-4,0 1,0 1,-1-1,0 0,0-1,0 0,1 0,4-10,-2 1,0 0,-1 0,1-2,-1 4,0 0,-1 1,1 0,0 0</inkml:trace>
</inkml:ink>
</file>

<file path=ppt/ink/ink17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56 658,'5'15,"-6"-12,0 0,-2 6,2-5,0 0,0 0,-1 0,-3 3,3-4,-2-1,-6 4,4-3,4 0,3 0,5-4,3-2,2-2,-3-2,-5 4,1 1,-1-1,0 2,2-4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220 1480,'24'1,"-20"-1,3 1,-4 0,0 1,-2 1,-2 2,-1-1,-1 0,1-1,-2 2,2-2,-2 1,-2 0,3-2,0 0,-1 1,1-1,6 1,8 0,-7-3,-1 0,0 0,2-1,6-2,-8 3,0-1,1 0,5 2,1 2,-14-2</inkml:trace>
</inkml:ink>
</file>

<file path=ppt/ink/ink17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47 725,'-1'34,"2"-37,0-1,0 1,2-6,0 4,0 3,0-1,2 0,1 2,-1 2,-2 1,-1 1,-3 0,1 1,-1-1,0 1,0 0,0 1,-1-1,1-1,0 0,-2 1,2-1,-1 0,-1-2,0-4,1-2,2 2,0 0,0 0,0 0,1-1,0 1,3-2,1 2,-1-2</inkml:trace>
</inkml:ink>
</file>

<file path=ppt/ink/ink17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51 600,'2'14,"-2"-11,0 0,0 0,0 0,-1 1,1 0,-1 1,1-2,0 0,0 0,-1 2,1-1,-1 0,1 0,0 0,0-1,1 0,1 0,1-1,-2 1,2-1,0-1,0 1,0-1,0 0,0-1,0 1,1 0,-1 0,0 0,0 0,0 1,1-1,-1 0,0 0,2 0,0-1,-2 2,1 0,0-2,-1 2,7 0,-6-1,0 0,0-1,1 0,0 0,1 0,-2-1,-1 1,0-1,4 1,-3-1,0 0,1 1,-1-2,2 0,-3 0,2 0,-1 0,0 1,7-5,-6 4,-1 0,3-1,-3 1,1 0,-2 2,0-1,3 0,-3 0,5-2,-4 2,-1-1,-4-1,-1-5,-3-3,2 7,0-4,0 4,-1-1,0 2,1 0,-1 0,-1 0,2 1,-1 0,0 1,-7-2,-4-3,4 1,7 3,0 0,-1 0,0-1,1 3,-12-4,9 4,2 0,0 0,1 0,0 1,0-1,-1 1,-5 1,2 0,2 0,-1-1,2 1,-2 1,0-1,3 0,-4 0,3-1,1 0,-12 0,13-1</inkml:trace>
</inkml:ink>
</file>

<file path=ppt/ink/ink17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2 1379,'-16'17,"16"-13,-1-1,1 1,1 13,0-14,1 0,1 0,0 0,0-1,0 1,0-1,1 1,-1-1,0-1,1 2,-1-2,1 2,0 0,-1-1,0-1,2 0,-2-1,4 0,-3-1,2 1,0 0,-2-1,-1 1,1 0,0-1,0 1,-1-1,1 0,1 0,-2 1,4-2,-4 2,6-2,1 0,-2 1,1-2,-5 2,1-1,-1 1,0-1,1 0,0-3,-3 2,-1 0,0 0,2-22,-7 15,-1 2,0 1,3 4,-1 0,-1-1,0 1,-3-2,3 2,1 2,-1 0,0 1,0 0,-1 0,1 1,-1 0,-3 2,4-1,-1 0,0 0,1-1,-7 2,5-3,0 0,1 0</inkml:trace>
</inkml:ink>
</file>

<file path=ppt/ink/ink17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0 1381,'-13'-17,"11"13,1 1,-1-4,1 3,-1-4,0-1,0 0,0-10,0 1,0 3,2 5,0 2,0 1,0-2,0 2,1 0,-1 2,1-8,0 5,0 0,0-6,0 8,0 1,2-11,-1 2,4-9,-4 13,2-7,2-5,-3 12,3-5,-4 9,0-1,2-3,-3 6,1 0,0 0,0 0,0 0,0 1,-1-1,1 0,-1-1,1-5,0 6,-1-3,0 3,4-5,-1 2,-3 2,2-1,-3 1,4-4,-3 3,2-2,-2 5,3-7,-1 1,-2 3,0 3,0 0,0 0,0 0,1-1,0-1,3-5,-2 6,-1-1,1-4,0-3,1 3,0 1,-1 2,-1 2,0 0,0 1,0-1,0 0,0 0,0 0,0-1,-1 1,1 0,0 1,0-1,0-1,2-1,-3 2,0 1,-3 0,1 0,1 0,1 8,-2-1,-2-2</inkml:trace>
</inkml:ink>
</file>

<file path=ppt/ink/ink17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20 369,'11'14,"-10"-11,3 5,-1-5,-1 1,1-2,2 2,-2-2,0 1,0 0,0-2,0-1,3-3,-3 2,6-4,-5 4,-1-1,4-2,-4 1,3-1,1-2,0 0,-3 2,-1 1,1-1,7-1,-7 3,1 0,1-2,2 1,-5 2,1-1,-5 6,-1 0,-1-1,-5-1</inkml:trace>
</inkml:ink>
</file>

<file path=ppt/ink/ink17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60 1540,'16'-4,"-12"3,-1 1,0 0,1 0,-1-1,8 0,-8 1,4-1,-3 0,-1 1,3-2,0 1,-3 0,0 0,4-1,-3 0,3 1,-2 1,-2 0,0 0,0 0,0 0,0 0,0-1,6 1,-6-1,6 0,-6 0,0 1,1 0,0 0,3-1,-3 1,-1 0,4 0,-3 0,0 0,0 0,0 0,0 1,1-1,1 0,-1 0,2 1,3-1,-5-1,5 2,6-2,-11 1,5-1,-1 2,-5-1,4 0,-5 0,1 1,6 0,-5 0,5 0,-6 1,5-1,-5 0,11 4,-2-3,3 2,-7 0,-5-2,6 4,-7-3,0-1,4 5,0 0,-5-3,4 1,-1 1,0 1,-1-2,-2-2,2 6,-3-6,0 1,2 7,-3-7,2 2,-2-2,1 2,-1-2,1 1,-1-1,0 7,0-8,-1 4,-1-3,-1 3,1-3,-1 0,-2 3,1-2,0 1,0 1,2-3,-8 8,2-5,5-5,-7 6,6-6,1 1,-3 1,-2 0,-5 5,9-6,0 0,-7 4,8-5,0 0,-6 2,6-3,-2 1,2-1,-1 0,0 0,1-1,-4 2,1-1,-1 1,4-1,-1 0,1 1,0-1,6 0,1 0,-1 0</inkml:trace>
</inkml:ink>
</file>

<file path=ppt/ink/ink17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69 1740,'-11'32,"9"-27,-1 0,1-1,-1 3,0-4,1 0,-3 2,0 0,1 0,-2 2,1 1,4-5,-1 1,0 0,1-1,4-2,0 0,1-1,4 2,-2 0,4 0,-7 0,0-1,0 0,1 0,-1 1,4-1,-3 0,0 0,-1 0,0-1,0 0,5 1,-4-2,0-1,-3-1,-5 2</inkml:trace>
</inkml:ink>
</file>

<file path=ppt/ink/ink17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80 400,'67'11,"-63"-11,-1 0,5 1,-1 0,-4-1,0 1,2-2,0 2,2-1,-2 0,1-1,3 1,-5-1,0 0,-1 2,0-2,-2 4,-1-6</inkml:trace>
</inkml:ink>
</file>

<file path=ppt/ink/ink17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98 387,'34'9,"-31"-9,7 2,-5-1,2 2,1-2,-5-1,2 0,0 1,-3 2,-5 3,-2-2,-4 6,4-6,1 0,-5 2,-2 0,5-3,-2-1,-1 1,-16 2,17-3,-12-1,12 0</inkml:trace>
</inkml:ink>
</file>

<file path=ppt/ink/ink17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78 1950,'26'-2,"-21"2,-2-1,0 1,2 0,1 0,-1-1,0 2,-1-3,-1 3,1-1,-1-1,0 1,0 0,6-2,-6 2,2-2,-2 2,2-2,-1 1,1 0,-2 0,2 1,-2-1,0-1,5 2,-3-1,-2 0,1 0,6-2,-7 3,0-1,6-2,-6 3,0-1,4 0,-3 1,9-1,-5 0,-1 1,-4 0,5-1,-5 1,2 0,-1-1,5 1,1-1,-6 0,-1 1,5 0,-4 0,0 0,0 0,10 1,-3 0,-7-1,0 0,1 0,11-2,-7 1,7-2,-12 2,0 0,0 0,0 0,-1-1,0 1,1 1,0-2,4 0,-3 1,4-3,-2 1,-3 0,-1 0,5-3,-2 2,-1 0,0 1,-1 1,-1 1,1-1,6-2,-7 2,2-1,2-1,0-1,-5 2,2-3,-2 3,7-8,-6 8,0 0,3-3,0 0,3-4,-6 6,0-2,-1 2,3-4,1 0,-3 4,3-3,1-1,2-12,-6 13,-1 0,3-5,1-1,-2-2,-2 8,3-4,2-4,-4 8,0-1,3-6,-3 6,4-14,-3 2,-2 11,1-10,0-4,-1 12,0-11,-1 11,0-14,0-15,-1 27,1 1,-1-27,0 16,1 9,-1 0,1-10,-1 10,0-12,0 15,0-3,-1 1,1 1,-2-25,1 15,0 12,0-25,0 25,0-12,0 11,0 1,0-9,0 10,-1-14,1 7,0 7,-2-11,1 3,1 9,0-1,-2-20,2 20,0 2,0-21,0 19,1 1,-1-17,0 14,1 1,-1 2,0 1,1-1,-8-138,8 128,-1 7,1 6,0-1,-1-11,1 9,0 4,0 0,1-5,0 3,0 1,0-2,1 3,3-2,-1 4,2 0,-2 1,2 1,-1 0,1-1,-3 2,1-2,-1 1,1 1,0-2,5 1,-2-1,1-1,-5 2,1 0,-1-1,1 0,-1 1,1-1,-1 1,0-1,5 0,-4 0,-1 1,-4 3,-15-2,13-2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39 511,'21'-4,"-18"3,0 1,0-1,0 1,1-1,-1 1,2-1,-1 1,0-1,3 1,-4-1,1 1,0 0,0 0,0-1,0 0,0 1,-1 0,0 0,8-1,9 0,-14 1,-1-1,-1 0,4 0,-5 0,0 0,2 2,-2-2,3 2,-3-1,1 0,-1-1,5 2,-4 1,-1-2,0 0,0 1,0-1,-6-1,0-3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739 575,'10'30,"-9"-27,-1 0,1 0,0 0,-1 0,3-7,-1 1,3-5,1-3,-1 3,4-3,7-5,-5 2,-8 8,6-10,-3 10,-1 2,-2 2,0 2,-3 7,-4-6</inkml:trace>
</inkml:ink>
</file>

<file path=ppt/ink/ink18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98 408,'33'25,"-29"-24,-1 0,1 1,-2 1,-2 1,0-1,-4 6,2-5,0 1,0-1,-3 8,3-7,-4 6,2-7,1 1,-1-1,1 0,-7 12,6-11,-5 0</inkml:trace>
</inkml:ink>
</file>

<file path=ppt/ink/ink18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23 532,'92'-4</inkml:trace>
</inkml:ink>
</file>

<file path=ppt/ink/ink18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53 470,'3'40,"-3"-31,0-1,0-5,-1 1,1 0,1-1,-2 0,0 0,0 0,4-5,2-4,1-3,-5 6,1-1,1 1,0 1,0 0,0 0,0 1,0-1,1 1,0 1,-2 3,-2 3,0-1,0 0,-1-1,1-1,0 2,0-1,-1 0,1-1</inkml:trace>
</inkml:ink>
</file>

<file path=ppt/ink/ink18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17 514,'26'40,"-22"-40,0 1,-1-1,0 1,1-4,0-2,0-2,-2 0,-1 1,1 0,-2 2,2 7,0 5,-1-5,0 0,0 1,1-1,1 2,-2-2,3 1,-1-2,0-3,4-2,-4 0,-1 0,2-2,-4 2,2-3,-1 3,2-4,-1 0,-1 4,-1 0,2 0,-4 6,1 3,0 12,1-14,4-3</inkml:trace>
</inkml:ink>
</file>

<file path=ppt/ink/ink18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32 516,'1'28,"-2"-24,1-1,-1 4,1-3,0 0,1-8,-1 0,-1-7,0 6,1 0,-1-1,1-3,0 6,-1 0,1-2,-1-1,1 2,1 1,3 6,-1-1,0 0,0-2,0 0,1-2,0 0,3-5,-1-2,-3 4,-1 0,0 0</inkml:trace>
</inkml:ink>
</file>

<file path=ppt/ink/ink18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86 449,'-4'31,"1"-6,2-19,0 5,0-5,1-1,-1-1,1-1,1 2,-1-2,0 0,0 1,2-12,1-12,-2 16,0-1</inkml:trace>
</inkml:ink>
</file>

<file path=ppt/ink/ink18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95 506,'33'15,"-30"-16,3-3,-2 1,-2 0,0-3,-3 1,-3 1,0 2,-1 1,1 1,1 0,-4 2,3-1,1 2,0 2,2-2,-1 4,2-3,0 1,0 0,3 12,-1-13,4 2,-3-3,3 0,-3-2,3 0,4-2,-3-1,0-1,-6 0,-8 1,4 2</inkml:trace>
</inkml:ink>
</file>

<file path=ppt/ink/ink18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58 466,'-29'38,"27"-35,-1 2,1 1,0 1,1-3,1 1,0-1,0 0,0-1,3 4,0-4,2 0,-2-2,2 0,-2 0,0 0</inkml:trace>
</inkml:ink>
</file>

<file path=ppt/ink/ink18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56 461,'-49'39,"47"-36,2 0,2 0,2 0,1 0,-2-3,0 1,2 1,-2-1,2 0,0 2,-2-1,0 2,-1 1,-1-1,0 0,-1 2,-2-2,0-1,-2 0,-6 1,4-3,8-4,4-3,-2 1,1-5</inkml:trace>
</inkml:ink>
</file>

<file path=ppt/ink/ink18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51 459,'14'25,"-12"-19,-1-3,-1 0,1 0,2 5,-3-4,0-1,0 5,-1-4,1 2,-2 4,-1-2,1-5,-3 2,0 0,-3-1,2-2,-5 1,5-4,-1-1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363 625,'14'-5,"-11"8,-1 1,1 3,-2-4,0 2,0 0,-1-1,1-1,2-7,2-3,0 0,-4 4,2 0,2-3,3-2,-3 4,0 0,-2 3,2-3,-2 2,3-2,4-2,-10 3</inkml:trace>
</inkml:ink>
</file>

<file path=ppt/ink/ink18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81 487,'-27'1,"24"0,-2 2,1 0,1 1,0-2,1 2,0 0,2-1,0 0,2 0,4 1,0-2,4 2,-4-3,-2 2,-1-2,2 3,-2 0,0-1,-2 0,1 0,-1 0,-3 0,-1 1,0-3,-1 2,0-2,1-1,0 1,-5 0,0 0,5 0,-1 0,1-1</inkml:trace>
</inkml:ink>
</file>

<file path=ppt/ink/ink18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18 518,'21'-1,"-17"1,0-1,-1 1,6-1,-6 1,0-1,2 1,-2 1</inkml:trace>
</inkml:ink>
</file>

<file path=ppt/ink/ink18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15 549,'55'1,"-49"-1,-1 0,-1-1,1 0,-2 0,-1-2</inkml:trace>
</inkml:ink>
</file>

<file path=ppt/ink/ink18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66 494,'-2'75,"2"-72</inkml:trace>
</inkml:ink>
</file>

<file path=ppt/ink/ink18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48 526,'31'4,"-27"-4,0 0,-1-1,4 0,-1 1,-3 0,0-1,1 1,1 1,-2-1,3 0,-1 1,-1-1,0 2,-5 1,-4-1,-1 1,1-2,0-1</inkml:trace>
</inkml:ink>
</file>

<file path=ppt/ink/ink18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50 563,'38'-3,"-35"3,3 0,-1-1,0 1,2 0,-3-1,-1 1,0 0,-4-3</inkml:trace>
</inkml:ink>
</file>

<file path=ppt/ink/ink18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04 506,'43'11,"-38"-10,-1 1,2 1,-3 0,0 0,-1 1,-1-1,-1 0,0 0,-2 1,-3 2,3-3,-2 0,1 0,0 0,-1 0,-2 1,1 1,-2 2,-12 9,6-12</inkml:trace>
</inkml:ink>
</file>

<file path=ppt/ink/ink18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88 625,'-17'-2,"14"3,0 1,-2 2,2-1,2 0,1 0,0 0,0 0,0 0,0-7,2 12,-2-5,3-1,-1 1,1-2,1 2,-1-2,0 1,0-1,-6 3,-1 0,0-1,-2 0,2-2,0 1,0-1,0-1,1 0,0-2,-1 2,1 0,0 1,0 0</inkml:trace>
</inkml:ink>
</file>

<file path=ppt/ink/ink18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18 648,'-5'14,"5"-10,1-1,2-2,0-2,0 1,0-3,-1 0,0-1,0 1,-2 0,1 0,0 0,-1 8,0 0,0-2,0 3,1-3,2-3,0 0,1-1,-1 0,0 0,0 0,1-3,-1 1,-2-1,0-1,3 8</inkml:trace>
</inkml:ink>
</file>

<file path=ppt/ink/ink18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87 650,'-3'26,"2"-23,2-7,-1-3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774 628,'4'19,"-4"-14,1 0,-1-1,0-1,1 1,-1-1,0 1,1-1,2-1,0-5,1 1,3-4,7-4,-2-6,-9 12,2-5,-2 6,-1 0,1 0,0 1,0 0,0 3,-3 3,-6 1</inkml:trace>
</inkml:ink>
</file>

<file path=ppt/ink/ink18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91 619,'5'37,"-2"-36,1-3,0 0,-1-1</inkml:trace>
</inkml:ink>
</file>

<file path=ppt/ink/ink18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45 620,'-12'54,"13"-51,2-4,-3-2,-2-1,0-2,0 2,-2-1,0 3,1 2,0-1,-1 2,7-1,0 1,0 0,1 0,-1-1,6 2,-6-2,3 1,-3-1,0 0,0 0,1 0,3-2,-1 1,-2-1,-1 2,-6 2,-4 2,4-3,-1 0,1 0,0 3,1 1,1-2,-1 4,2-4,2 0,1-4,2 0,2-1,-3 0,2 0,-1-2,0-1,1-3,-4 3</inkml:trace>
</inkml:ink>
</file>

<file path=ppt/ink/ink18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04 615,'32'36,"-29"-37,0 2,-1 2,-2 1,1 1,-1-2,0 0,0 5,-1-4,0 3,1 0,-1-10,0 0,1-5</inkml:trace>
</inkml:ink>
</file>

<file path=ppt/ink/ink18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20 590,'-3'15,"3"-12,-1 2,0-2,-1 4,2-3,-1 0,-1 8,0 0,1-4,0-4,0-1,0 0,1 0,-1 3,1-3,0 0,1 1,-1-1,0-6,5-14</inkml:trace>
</inkml:ink>
</file>

<file path=ppt/ink/ink18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05 625,'-9'74,"12"-73,0 0</inkml:trace>
</inkml:ink>
</file>

<file path=ppt/ink/ink18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62 622,'-24'28,"23"-24,2-1,3 2,-2-2,2-1,-1 0,0-1,1 0,-1 0,0 0,0 0,-2 2,-7 3,-1-2,3-1,1-1,0-2,0-3</inkml:trace>
</inkml:ink>
</file>

<file path=ppt/ink/ink18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31 612,'20'25,"-20"-19,-1 0,1-1,-1-1,0 0,0 0,-1 0,0-1,0 0,-1 0,-1 4,-2 1,3-5,1 0,-4 4,4-4,-1-2,0 1,0 0,0-2,-3-3,3 1</inkml:trace>
</inkml:ink>
</file>

<file path=ppt/ink/ink18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96 738,'-15'-4,"11"7,-2 0,1 4,3-4,1 0,-1 0,0 1,1-1,0 0,0 0,-1 1,2-1,-1 1,3-1,2-2,0 1,1-2,-1 1,-1-1,2 0,-2-1,2-1,1-1,-2 0,1 0,0 0</inkml:trace>
</inkml:ink>
</file>

<file path=ppt/ink/ink18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37 757,'-11'-6,"8"10,0-1,0 4,2-3,0 0,1 0,-1 0,3-1,1-2,2-2,-2 0,0-2,0 1,0-1,0 1,-1-1,-2 9,0-1,0 0,1-2,2-1,0-3,1 0,0 0,4-1,-5 0,5-2,-5 2,0 0,2-2,0-1,1-3,-3 1,-2 3,1 1,-7 5,-1 7,3-5,0 0,2-1,0 0,2 0,2 0,0-2,0 2,0-1,-1 1,-11 7,6-9,3-4,2-4,-1 2</inkml:trace>
</inkml:ink>
</file>

<file path=ppt/ink/ink18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29 764,'18'12,"-15"-13,1-1,-2-1,-2 0,-2-6,1 3,-1 2,-1 1,0 2,0 2,0 0,-10 10,10-7,-1 0,2-1,-2 7,4-5,0 0,3-1,-2-1,2-1,1 1,0-1,-1-2,5-1,-5 0,0-1,1 0,-1-1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3065 856,'3'14,"-2"-11,-1 0,1 1,0 2,0-3,-1 0,2 0,1-1,10-6,-10 4,1-3,1-1,2-1,-2 1,2-4,5-8,-5 10,-3 2,0 2,-7 10,1-1,0-1,-1-3,1 0</inkml:trace>
</inkml:ink>
</file>

<file path=ppt/ink/ink18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96 741,'-4'47,"4"-42,-1 0,0 1,0 0,1-1,0-2,-1 0,1 0,0 0,-5-19</inkml:trace>
</inkml:ink>
</file>

<file path=ppt/ink/ink18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64 773,'11'15,"-11"-18,0 8,-4-3,1-3,-2 1</inkml:trace>
</inkml:ink>
</file>

<file path=ppt/ink/ink18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43 803,'0'-7,"0"14</inkml:trace>
</inkml:ink>
</file>

<file path=ppt/ink/ink18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14 771,'-8'-13,"2"15,3-1,-1 1,0-1,-3 3,3-3,1 1,0-1,-1 1,-1 3,0-2,-1 3,4-3,1 0,2 0,0 1,3 1,1 0,-1-3,0-1,0 2,1-1,-2-1,0 0,0 0,2 0,1 2,-2-1,-4 1,-7 2,3-2,1-2,-2 2,-1-1,3-1,0-1,-1-1,1-3,2 1,5-5,-3 5</inkml:trace>
</inkml:ink>
</file>

<file path=ppt/ink/ink18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49 787,'18'1,"-14"-1,1-1,-1 2,1-2,0 1,0-1,1 1,-2 0,-14 2,5 0,1-1,0-1,1 1,-2 0</inkml:trace>
</inkml:ink>
</file>

<file path=ppt/ink/ink18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43 814,'19'1,"-14"-2,0 0,0-1,-2 3,2-1,1 0,-3 0,0 1,3-1,-3 1,0-1,0 1,0-2,-18-9,10 8</inkml:trace>
</inkml:ink>
</file>

<file path=ppt/ink/ink18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69 767,'49'7,"-45"-6,-2 2,-1 0,-2 0,-2 1,0 0,-10 9,9-9,-3 3,4-4,-3 1,3-1,0-1,-1-1,1 1,0 0,0 0,-1-1,1 1,-4 1,17-3,-5 0,2 0,-3 0,1 0,-1 0,4 0,2 0,-6 0,5 0,-6 1,0-1,0 0,0 0,0 1,1-1,-1 1,-8-4</inkml:trace>
</inkml:ink>
</file>

<file path=ppt/ink/ink18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61 672,'-16'53,"16"-50,4 0,0-4,1-6</inkml:trace>
</inkml:ink>
</file>

<file path=ppt/ink/ink18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80 697,'31'-9,"-35"8,1 1,-2-1,0 2,-2 1,0 4,4-2,1 2,-1-2,1 1,1-2,0 1,0-1,1 1,1 0,2-2,1-3,5-3,-3 0,-2 2,-1 1,1-3,-1 2,1-1,-1-1</inkml:trace>
</inkml:ink>
</file>

<file path=ppt/ink/ink18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51 642,'-21'44,"20"-41,0 2,0-2,0 1,0 0,0-1,1 0,-3 5,3 0,1-4,3-4,-1-1,0 0,0 0,7-4,-7 4,0-1,-1-2,-2 0,-1 1,-3-3,0 2,-2-1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3335 1041,'8'17,"-7"-14,1 1,-2-1,1 0,0 1,1 0,-1-1,2-2,0-2,2-3,-3 1,1 1,2-3,-1 1,1 0,-3 1,4-4,-1 3,3-4,-3 2,1 1,-3 0,0 3,3-2,1 0,-3 2,0 1,-3-2,-6 3</inkml:trace>
</inkml:ink>
</file>

<file path=ppt/ink/ink18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13 683,'66'0,"-59"-1,-4 2,1-1,-1 0,-7 0,-5 0,6-2,0-1</inkml:trace>
</inkml:ink>
</file>

<file path=ppt/ink/ink18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72 662,'-12'37,"11"-33,1 0,-2 5,2-3,0-3</inkml:trace>
</inkml:ink>
</file>

<file path=ppt/ink/ink18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84 688,'21'12,"-18"-13,1-1,2-3,-2 2,0-1,-1 1,-3-1,-5 2,0 2,-1 0,3 1,-2 1,-4 2,1 2,4 1,2-3,0 1,1 1,1-3,3 0,0-2,1-1,2 1,-2-1,-1 0,0-1,0 1,3-2,-1 1,1-3,-1 0,-2 1,-1-3,0 2,0-1,-1 1,-1 12,0-4,-1-1,1 0,-2 3,0-2,1-1,1 0,-1 0,0 0,4-12,-1 3,-1 1,1 1,0 0,3-4,-3 5,2 1,0 1,0 0,-1 1,0-1,0 2,0 0,0-2</inkml:trace>
</inkml:ink>
</file>

<file path=ppt/ink/ink18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12 764,'-3'12,"0"-2,3-7,-1 2,1-2,-1 0,1 3,0-3,0 1,1-1,2 0,0-2,0-1,0 1,0 0,0-1,1 0,1-4,-2 2,0-4,-2 3,0-1</inkml:trace>
</inkml:ink>
</file>

<file path=ppt/ink/ink18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27 786,'29'25,"-30"-21,-2 0,-1-2,1 0,-6 2,3 0,3-2,-1 0,1-1,-5 2,5-3,-2 0,2-1</inkml:trace>
</inkml:ink>
</file>

<file path=ppt/ink/ink18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33 925,'-27'-14,"24"19,-2 2,3-2,1-2,-1 1,1-1,0 4,1 1,3-4,-1-1,2-1,2 0,-3-3,5-1,-5-1,2-2,-2 1,-1 0,0 1</inkml:trace>
</inkml:ink>
</file>

<file path=ppt/ink/ink18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70 931,'-21'1,"17"3,1 5,1-5,1-1,0 1,1 4,1-5,2 0,1-5,0-2,-1 1,1 0,2-2,-3 3,1-2,-1 1,-4 9,2-3,0 0,2-2,2 0,0-2,4-3,-4 1,-2 1,2 0,1-1,-3 1,0 0,1 0,3-4,-6 3,-1-1,0 0,-1 1,-4 6,0 1,2-2,0 2,0 1,1-1,2-1,0 0,4 1,1 0,-3-1,1 0,-15 15,11-25,2 1,3-6,-1 9</inkml:trace>
</inkml:ink>
</file>

<file path=ppt/ink/ink18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33 944,'53'-14,"-56"13,-3-1,2 1,0 0,1 1,0-1,-2 1,2 3,0-1,-1 0,-1 8,4-7,1 2,-1-2,1 4,0-4,0 2,1-2,0 0,0 0,2-1,0-2,3-4,-4 1,0 0,1 0,-1 0</inkml:trace>
</inkml:ink>
</file>

<file path=ppt/ink/ink18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22 918,'38'10,"-38"-6,-1-1,-2 2,0-2,-1-1,0 1,-1 0,2 0,13 3,-6-4,0 0,-1-1,1-1,-1-2,0-2</inkml:trace>
</inkml:ink>
</file>

<file path=ppt/ink/ink18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05 912,'-6'31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431 1527,'-33'8,"27"-5,1 1,1-1,0 1,0 1,2-2,-1 3,2-3,-2 4,3-4,0 0,4 0,-1-2,2 0,-1-1,0 0,-1 0,3 1,-1 0,-2 0,0 0,-1 2,-2 1,-1-1,-2 0,-6 5,5-4,-1-1,1 1,-1 0,-3 1,3-3,1 0,0-1,1 0,0 0,0 3</inkml:trace>
</inkml:ink>
</file>

<file path=ppt/ink/ink18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83 951,'2'0</inkml:trace>
</inkml:ink>
</file>

<file path=ppt/ink/ink18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6 848,'68'-12,"-59"12,-5-1,1 1,0-1,3 1,-4 0,2 0,-1 0,-2 0,1 1,1 0,-2-1,0 1,-7 1,0-1,-1 0</inkml:trace>
</inkml:ink>
</file>

<file path=ppt/ink/ink18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3 865,'3'20,"-4"-13,1-3,0 1,-1 1,1 1,-1 4,0-1,0-5,0-1,1 1,-1 0,1 0,-1-1,0 6,1-7,0 1,-1 0,-4-13</inkml:trace>
</inkml:ink>
</file>

<file path=ppt/ink/ink18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3 887,'23'-5,"-19"4,-1 1,0 0,0 0,0-1,0 1,1 0,-1-1,0 1,-6 2</inkml:trace>
</inkml:ink>
</file>

<file path=ppt/ink/ink18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1 880,'-13'26,"11"-20,2-3,0 3,-2-1,2-2,-1 0,2 0,-1 0,0 0,2 0,-2 0,0 0,10-2,-5-2,-1 1,3-1,1-1,-5 1,0 1,0-1,0 2,0 0,-3-5</inkml:trace>
</inkml:ink>
</file>

<file path=ppt/ink/ink18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0 979,'-1'37,"1"-28,0-2,0-2,0-2,-1 1,1-1,-5 0</inkml:trace>
</inkml:ink>
</file>

<file path=ppt/ink/ink18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4 1053,'-25'9,"23"-5,0 1,2-2,1 1,-1-1,2 4,1-3,0-2,1 1,2-1,-2 0,1-1,-1 2,0 0,0 2,-1 1,-3-2,0-1,0 1,-2 1,-2-1,-1-2,0 0,0 0,2-1,0 0,-3 0,3 1,-2-1,1 0,-7 1,5-2,3-2,-1-4,4 1</inkml:trace>
</inkml:ink>
</file>

<file path=ppt/ink/ink18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1 842,'-3'94,"4"-97,-2 0,-1-2,-1 2,1 0</inkml:trace>
</inkml:ink>
</file>

<file path=ppt/ink/ink18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18 926,'-14'23,"12"-20,-2 4,1-4,-1 3,1-4,-1-1,-3-3,4 0</inkml:trace>
</inkml:ink>
</file>

<file path=ppt/ink/ink18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80 957,'7'44,"-6"-37,-1-2,0 7,0-6,-1-2,1 0,0 0,-1 0,1-1,-1 2,0 0,0-2,1 0,-1 0,0 0,1 0,-5 11,-2-8,4-7,1-3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423 1599,'51'-6,"-47"7,-1-2,0 1,1 0,4-1,-5 1,0 1,-1 2,-2 0</inkml:trace>
</inkml:ink>
</file>

<file path=ppt/ink/ink18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42 1102,'-4'38,"4"-34,0-1,0 2,-1-2</inkml:trace>
</inkml:ink>
</file>

<file path=ppt/ink/ink18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34 1077,'2'0</inkml:trace>
</inkml:ink>
</file>

<file path=ppt/ink/ink18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53 1115,'5'28,"-5"-25,0 0,3-5,-1-2,0-1,0 0,-1 1,0 1,2-1,-1-1,5 0,-3 1,2 0,-3 2,0 2,-2 3,0 1,-1 2,1 1,-1-4,0 4,0-4,0 0,0 2,-1-1,1-1,3-4,-2-2,0-2,0 0,0 1</inkml:trace>
</inkml:ink>
</file>

<file path=ppt/ink/ink18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21 1103,'-3'88,"3"-82,0-3,0-7,0-4,0 1,-1 1,1 2,-1-2,1 3</inkml:trace>
</inkml:ink>
</file>

<file path=ppt/ink/ink18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16 1123,'27'-15,"-24"16,-1 2,0 1,-2 0,0 1,0-2,-1 0,0 3,1-3,-4 3,1-2,1-1,4-7,0 1,1-2,2-5,-3 6,-1 1,2 0,-1-1,-1 1,1 0,1 8,-3 6,1-8,-1 0,0 1,0-1,1 1,-2-1,4-3,0-6,-1 1,1-4,-3 5,1 1,1-3,-2 3,2-2,0 1,2-2,-2 9,-2 3,1 3,-2 5,0-4,1-6,0-1,-1 2,2-2,2-5,1-1,7-11,-8 9,1-4,0-3,-2 9,2-8,-3 7,0-1,1-7,-2 7,0 2,-2 13,1 0,0-6,1 0,-1 3,0 0,0-1,0 2,1-5,0 0,0 1,0-1,0 0,0 3,1-3,5-1,-3-3,0-1,3-1,-3 0,-1 0,3-3,-3 0,-1 3,1-3,-2 1,-1 2,-2-1,-2 2,2 0,-3 0,0 0,1 1,1 1,1 0,-6 0,3 0,3 1,7 2,1-3,1 0,-3 0,3-1,-3 0,1 1,0-1,-1 1,1 0</inkml:trace>
</inkml:ink>
</file>

<file path=ppt/ink/ink18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71 838,'30'-3,"-27"3,0 0,0 0,0 0,0 0,0 0,0 0,1 0,0 1,0 0,-3 2,0 0,0 2,-1 0,-1 0,1-2,0 1,0 4,0-2,0-3,1 3,0 2,-1-3,1 0,0 11,0-11,-1-2,1 2,-1-1,0 1,-1-1,-1 0,1 2,-1-3,-1-3,-9-7,7 5,-8 1,5 0,-20-1</inkml:trace>
</inkml:ink>
</file>

<file path=ppt/ink/ink18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33 806,'-9'19,"6"-15,-2 1,3-2,-1-1,1 1,0 0,0 1,-3 4,-2 5,5-9,-1 0,1-1,0 0,1 0,-1 1,-1 3,1 2,0-4,1-1,-1 5,0-3,-2 1,2-3,-1-2,-3 3,3-5,0-2</inkml:trace>
</inkml:ink>
</file>

<file path=ppt/ink/ink18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64 781,'23'42</inkml:trace>
</inkml:ink>
</file>

<file path=ppt/ink/ink18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70 773,'7'23,"-6"-19,-1-1,0 2,0-2,1 0,-1 0,1 0</inkml:trace>
</inkml:ink>
</file>

<file path=ppt/ink/ink18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21 981,'-17'5,"12"-3,2-1,-1 1,0 0,-1 2,2-2,2 1,-2 2,2 1,1-3,0 2,0-2,0 2,0-1,1 0,0 0,0-1,-1 0,2 0,1 0,0-1,1-2,-1 0,5 1,-4-1,1 1,-1-1,1-1,1 0,-3 0,0 0,1 0,0 0,-1 1,2 0,-1-2,-1 2,0-2,3 0,-3-1,-1 0,1 0,-2 0,1-7,-2 6,-1-3,-1 2,1 1,-1 1,0 0,-2-1,-2 0,1 0,0 2,1 0,0 1,1 1,-7-1,5 1,2 1,-2 0,-1 1,3 0,0 0,-1 0,0-1,-4 4,1-3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481 1542,'20'8,"-15"-7,0 0,1 1,2 1,-4 0,0 1,4 3,-4-1,-4-3,0 1,-6 5,0-2,-4 1,1-2,-3 4,7-6,2-1,-1 0,1-3</inkml:trace>
</inkml:ink>
</file>

<file path=ppt/ink/ink18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60 844,'-14'14,"11"-8,1 0,1-3,0 0,1 0,-1 0,0 1,1-1,0 0,0 0,0 1,1 2,1-3,0 2,1 0,0-2,-2 0,4-1,0-3,0-2,-2 0,0 0,3-5,-3 4,2-1,-2 1,1 1,-1-3,-1 3,1-2,-3 1,1 1,-1 0,0-1,0 1,0-4,0 0,0 3,-6 2,3 2,-1-1,1 0,-2 1,-1 0,1 2,1-1,0 1,-5 2,-1 0,4-3,1 0</inkml:trace>
</inkml:ink>
</file>

<file path=ppt/ink/ink18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5 895,'-54'24,"54"-19,-1-1,1-1,2 0,-1 0,2-1,2 0,-1 0,-1-1,0 0,0 0,1 3,0 0,-3 3,0 1,-1-5,-1 3,1-3,-3-1,0-1,-10 2,8-3,2 0,1-6,2 2,1 0</inkml:trace>
</inkml:ink>
</file>

<file path=ppt/ink/ink18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3 916,'41'10,"-38"-11</inkml:trace>
</inkml:ink>
</file>

<file path=ppt/ink/ink18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4 943,'51'-4,"-48"7,-7-1,-5-2</inkml:trace>
</inkml:ink>
</file>

<file path=ppt/ink/ink18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1 1040,'20'138,"-18"-117,-2-11,2 1,0 12,0-3,-1-11,0 1,-1 0,3 5,-3-4,1-7,0 1,-1-1,0 6,1-5,-1 0,0 7,1-8,-1-1,2 0,-2-7,-1 1</inkml:trace>
</inkml:ink>
</file>

<file path=ppt/ink/ink18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7 1344,'30'-4,"-25"2,0 0,0 0,-1 0,0 1,0 0,-1 0,0 1,0-1,-7 6,1-3,-1 0,1-2,0 0,0 4,3-1,-1 5,0-3,1 3,0-3,0 0,0 0,1 9,0-6,-1 0,0 5,0-7,1 0,-1 1,-1 8,1-9,0 3,-1-5,1 0,-1-1,0-8,0-3,0 0,0 0,1 1,-1-2,0 5</inkml:trace>
</inkml:ink>
</file>

<file path=ppt/ink/ink18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5 1385,'2'0</inkml:trace>
</inkml:ink>
</file>

<file path=ppt/ink/ink18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0 1378,'9'17,"-8"-13,1 4,-1-5,1 1,0-1,0 0,0 1,1-5</inkml:trace>
</inkml:ink>
</file>

<file path=ppt/ink/ink18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0 1322,'18'41,"-22"-38,0-1,1-1,-1 0,-2 1,3 0,2 4,1-2,0 1,0 0,1 1,-1 0,1 0,-1 1,1 2,0-5,0 9,0-8,-1 0,0 1,0 2,0-5,1 3</inkml:trace>
</inkml:ink>
</file>

<file path=ppt/ink/ink18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1 1355,'4'51,"-6"-46,-1-2,1 0,-1-2,0 1,8-5,-1-2,0 0,3-5,-5 7,3-4,-2 4,0 1,-1-1,-5 3,-2 0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442 1515,'5'22,"-1"-17,-2-1,3 1,-1-3,1 0,-2-3,0-1,-1-1,2-3,-2 2,0-1,-1-1,1-6,-2 4,-1 0,-1 2,-1 2,-1 1,1 1,-1 2,1 0,1 3,2 0,0 4,0-4,0 4</inkml:trace>
</inkml:ink>
</file>

<file path=ppt/ink/ink18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1 1319,'-14'39,"10"-31,2-4,1 0,-4 4,3-3,-1-1,1 0,1-1,-3 3,-2-7</inkml:trace>
</inkml:ink>
</file>

<file path=ppt/ink/ink18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60 1326,'0'44,"0"-39,0 0,0 1,0 1,0 0,0 0,0 5,0-7,-1 6,1-8,0 0,0-7,1 1,-1-2,2-11,-2 12,0-1,1-5,-1 6,-1 1,3 0,5-2,-4 4,5-2,-2 0,1 0,-4 1,3 0,-3 1,0 1,-5-4,-2-1,2 2,1 0,0 8,1-1,0 4,-1-2,0 0,0-3,0 3,1-1,-2 4,0 5,1-10,0 2,-1 0,5-16,-1 0,-1 4,0 1,0 2,2 2,0 2,-1 3,3 2,-2 2,-2-5,1 2,0-2,-2-12,0-8,-1 10</inkml:trace>
</inkml:ink>
</file>

<file path=ppt/ink/ink18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15 1318,'13'53,"-12"-56</inkml:trace>
</inkml:ink>
</file>

<file path=ppt/ink/ink18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54 1337,'47'-5,"-44"4,1 1,-1-1,1 0,-7 0,0-1,-1-1,1 1,0-2,2 1</inkml:trace>
</inkml:ink>
</file>

<file path=ppt/ink/ink18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91 1303,'-6'16,"5"-13,0 1,-1 0,0 0,-1 6,1-4,-1 3,1-5,0-1,0 1,1-1,-2 1,8-10,-2 3,2 0,-1 1,2 1,-3 0,0 0,0 0,5-1,-4 2,-1-1,-5 5,-6 2,3-3,-5 1,6-2,0 0,1 0,-2 1,-1 1,3-2,0 0,9-2,-3-1,0 0,1 0,1-1,-2 2,-13 16,-20 15,22-27,5-4,7-10,6 0,-7 6,6-8,-3 8,-3 4,-1 5,-2-2,1 1,0 9,0-9,3-1,2-4,6-5,-4-4,-4-4,-4 11,-10-1,1 3,4 0,24-6,-3-1,-9 3,6 0,-7 5,-3 0,2 1,-1 0,-1 2,-2 0,-1 1,0 0,-2 1,0-1,0 0,0 0,-1 1,0-2,0-2,-1 1,1-6,1 1</inkml:trace>
</inkml:ink>
</file>

<file path=ppt/ink/ink18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93 1408,'-19'3,"11"4,5-5,-2 2,3-1,0 1,-2 2,3-2,1 0,1 1,2 5,-1-7,1-1,3 3,0-2,-1-1,0 0,-3 1,1 0,-4 0,0 0,-1 0,-1 0,0-2,-1 2,1-2,-1-1,0 1,-1-2,1 0,1 0,0-2</inkml:trace>
</inkml:ink>
</file>

<file path=ppt/ink/ink18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17 1444,'2'0</inkml:trace>
</inkml:ink>
</file>

<file path=ppt/ink/ink18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24 1464,'56'-23</inkml:trace>
</inkml:ink>
</file>

<file path=ppt/ink/ink18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72 1403,'33'37,"-37"-27,2-7,-2 4,2-4,-5 3,3-2,1-1,-2 0,2-2,6-1,4-1,-3 0,3-1,-4 1,4 0,-4 1,3-1,2-1,-4 3,-1-2,0 1,-4-3,-2-4</inkml:trace>
</inkml:ink>
</file>

<file path=ppt/ink/ink18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24 1497,'31'-16,"-27"15,-1 0,0 0,4-3,-2 2,-2-1,0 1,0 0,-9 8,0-4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575 1543,'4'19,"-3"-12,0-1,-1 0,1-1,-1-1,3 16,-2-14,-1 0,2 2,-1-3,1 2,0-20,-1-11,0 16,-1 1,2-1,0-6,1-1,-1 6,0 5,0 1,-1 0,2 0,-1-1</inkml:trace>
</inkml:ink>
</file>

<file path=ppt/ink/ink18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36 986,'60'-21,"-56"20,1-2,1 1,0 0,-1 0,11-4,-11 4,0 0,29-8,-27 7,-1 1,0 0,6-2,0-1,-3 0,-2 3,-4 0,3 1,-2-1,0 1,0-3,-6 7,-1-7,0 2</inkml:trace>
</inkml:ink>
</file>

<file path=ppt/ink/ink18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18 1111,'-2'-15,"32"33,-27-18,0 2,0-2,0 1,1 0,0-1,-1 1,6-1,-2 0,-4 0,0 1,-8-11,14 21,-5-11,-1 0,1 1,-1-1,6 0,-4 0,-2 0,5 0,-4 0,2 2,-3-1,0 1,0-1,1 0,-1-1,0 1,1 0,1-1,-1 0,1 1,2 0,-4-1,1 1,-1-1,0-2,0 6,0-1,0-3</inkml:trace>
</inkml:ink>
</file>

<file path=ppt/ink/ink18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68 1123,'25'5,"-20"-5,0-1,-1 1,-1 0,1 0,0 1,0 0,-1-1,1 1,1-1,2 0,-4-1,1 1,-1 0,0 0,1 1,-1-2,2 2,-1 0,0-1,0-1,0 2,-1-2,5 0,-2 0,-1 0,0 1,3-2,-4 2,0-1,-1 2,1 0,1 0,0-1,3 1,-2 0,-1-1,0 0,3-2,-3 1,-1 0,0 0,1 1,-2 0,0-1,0 1,1 0,-1 0,0 0,0-1,4 0,-1 1,-3-1,2 0,0 0,0 0,-2 0,2 1,4-1,-4 0,-1 1,-1 0,0 0,0-1,0 1,0 0</inkml:trace>
</inkml:ink>
</file>

<file path=ppt/ink/ink18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07 1121,'-22'1,"19"0,-1 1,1 0,-1 1,1 0,-3 3,0 0,2-2,-2 0,1-2,-1 0,3-1,-1 1,1 0,1 1,-1 0,1 0,1 2,-3 4,3-3,1-3,-1 1,1 0,1 0,1 1,1-3,-1 1,3 0,-2-1,2 0,2 1,0-2,3 2,-4-2,-3 0,0 0,0 0,0 0,4 1,-3 0,9 1,-9-1,5-1,-5-1,8 1,-8-2,1 1,-1 0,1-1,0 0,0 0,2-2,0-1,-4 3,2-2,-2 1,2-1,2-2,-4 4,0 0,2-3,-2 3,3-3,-2-1,-1 1,-3 1,1-8,-1 7,0-4,0 5,-1-3,-3-1,1 3,0 0,-3 1,0-2,0 2,3 1,-3 0,-7 0,9 3,-6-1,0 3,5-3,-3 1,4 0,-5 2,5-2,-1 1,-1 0,3-1,-5 2,6 0,0 1,2 1</inkml:trace>
</inkml:ink>
</file>

<file path=ppt/ink/ink18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10 1163,'48'-19,"-41"17,-1-1,1-1,5-4,-6 5,12-4,-10 4,-1 1,10-3,-8 2,0 0,1 1,-2-1,0 0,0 0,0 0,1 0,12-6,-15 5,0 1,6-1,-5 2,4-1,-6 2,0 0,2-1,-4 2,3-2,-2 2,-1-1,0 0,1 0,-1-1,-3-1</inkml:trace>
</inkml:ink>
</file>

<file path=ppt/ink/ink18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51 1023,'68'-23,"-72"23</inkml:trace>
</inkml:ink>
</file>

<file path=ppt/ink/ink18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00 962,'1'36,"0"-31,-1 5,1-3,-1-1,0-1,1 1,-1-2,0-1,0 1,1-1,-1 0,0 1,0 0,-11-11,8 5</inkml:trace>
</inkml:ink>
</file>

<file path=ppt/ink/ink18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62 1043,'52'-16,"-49"15,-5 5,0 0,-5 3,1-2,0-1,1 0,-3 0,0 3,4-3,12-7,-3 1,-1 0,3-1,-4 1,1 0,0-1,0 2,-1 0,1 5,-4 2,-5 5,2-6,1-1,-8 8,7-9,-1-1,0 1,-4 1,4-1,1-3,0 1,6-4,5-2,0 0,-2 1,-3 2,2-2,-1 0,-2 0,3 0,-2 7,-3 1,0 2,-1-1,0 2,1-4,0 0,41-14,-31 3,-4 0,-1 1,-4 4,2-2,-2 0,-2 1,-2 3,-2 0,2 0,-3 2,3-1,-1 3,-1-1,-1 3,0 4,3 0,1-5,1 4,1-3,2 0,6-1,4-4,-7-1,6-4,-4 1</inkml:trace>
</inkml:ink>
</file>

<file path=ppt/ink/ink18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33 1051,'54'-6,"-47"6,-4 0,2 0,0 1,-1 0,0 0,-2 2</inkml:trace>
</inkml:ink>
</file>

<file path=ppt/ink/ink18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43 1004,'36'-2,"-33"2,4-1,-4 1,3 0,-2-1,-1 2,0-1,0 0,0 0,0 0,2 0,-2 0,0 1,-8-5,1 2,-2-2,1 1,2 1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32 458,'21'0,"-16"0,-1 0,2 0,3 0,-6 0,-4 5,-2-3,0 1,0 0,0 1,0 0,1 0,-4 5,3-5,-1-1,1 0,-3 2,2-3,1 2,0-2,0-3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648 1594,'51'-1,"-46"-1,0 2,-9 10,-1-11,2-1</inkml:trace>
</inkml:ink>
</file>

<file path=ppt/ink/ink19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95 982,'-4'44,"2"-33,1-3,-1-4,1-1,0 0,0 0,1 1,-3 4,2-5,0 0,-1 4,1-4,0 0,1-6,0-2,0-1,0 1</inkml:trace>
</inkml:ink>
</file>

<file path=ppt/ink/ink19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96 1035,'2'0</inkml:trace>
</inkml:ink>
</file>

<file path=ppt/ink/ink19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13 1129,'-52'24,"49"-22,0 1,0 1,0 0,1 0,0 2,1 3,0-3,1-3,0 0,0 1,0 0,2 0,1 0,0-2,2 3,-1-3,0 0,2 0,-3-2,2 2,-1-1,3 0,0 0,0-1,-4 1,7-2,-7 1,0-2,1 2,0-1,0 0,0-1,5 1,-5-1,-1 1,0-1,3 0,-2 0,-1 1,2-3,-2 3,2-2,0 2,-2-1,1 0,0 0,-1-2,-1 1,0-2,-1-3,-2 0,0 4,-4-2,0 3,3 0,-3 0,2 2,-4-2,-1 0,4 1,-6-1,3 2,-64 6,52 7,12-7,-10 5,8-4</inkml:trace>
</inkml:ink>
</file>

<file path=ppt/ink/ink19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40 1341,'304'13,"-298"-13,-1 1,2 0,-2-2,7 1,-5-1,-3 1,3-1,-1 1,1-1,-2 3,-2-2,3 1,-3 0,0-1,0-1,1 2,5-1,-1-1,-3 1,-2 0,0 0,5 1,2 0,-6-1,-1 0,0 0,0 1,1 0,-1 0,1-1,-1 0,2 0,-2-2,0 2,3-1,-3 0,2-1,-2 1,0 0,1 0,-1 1,0-2,1 1,1 2,-7 2,-3 0,-7 1,4-3,3 0,1 0</inkml:trace>
</inkml:ink>
</file>

<file path=ppt/ink/ink19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86 1340,'-2'42,"3"-38,-1 2,0 0,1-1,-1 1,0 0,1 4,0-5,1 6,-1-5,1 8,-1-9,1-1,-1 0,0 4,0-5,1 2,-1-2,3 7,-3-6,1 3,0-3,-1-1,0 0,3 4,-1-4,0 0,0 0,1 0,-1-1,0 0,-1 1,3 0,-6-8,-3 2,-1-2,1 2,1 0</inkml:trace>
</inkml:ink>
</file>

<file path=ppt/ink/ink19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53 1491,'78'-21,"-73"20,0 1,4-2,-1 1,-3 0,0 1,-2 0,-11 2,3-1,-1-1,-7-2,9 0</inkml:trace>
</inkml:ink>
</file>

<file path=ppt/ink/ink19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13 1425,'7'63,"-6"-55,-1-4,0-1,0 0,0 1,0 1,0 1,-3-12,2 3</inkml:trace>
</inkml:ink>
</file>

<file path=ppt/ink/ink19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93 1497,'16'-6,"-9"4,0 0,-1 0,0 0,-2 2,-6 4,-2-1,0 1,1 0,-3 5,1-2,-1 2,2-5,1 0,-1-2,1 0,0-2,7 0,0-1,0-1,-1 1,2-2,-1 1,1-1,1 1,-3 1,1 2,-1 2,-5 2,-1-2,1 0,-5 3,3-2,0 0,0 1,2-1,1-1,-3 5,0-2,9-15,0-1,15-14,-17 22,-1 5,-3 2,1-2,-1 2,1-2,-1 2,2-2,7-4,0-4,-4 3,-1 0,2-2,1-2,-2 1,-1 3,-2-2,-2-6,0 7,-1-1,-3 2,2 4,-7 10,7-8,1 0,0 1,5-3,3 0,1-2,-3 0,-1-1,3-1,-3 1,2-1,-1 1,1 0,-1-2,0 1,-2-1</inkml:trace>
</inkml:ink>
</file>

<file path=ppt/ink/ink19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998 1486,'2'0</inkml:trace>
</inkml:ink>
</file>

<file path=ppt/ink/ink19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21 1479,'-7'95,"9"-98,-2-3,1 1,0 0,0 1,-1 1,1 0,0 0,-1 0,1-9,0 9,0 0,1-1,2-1,0 2,0 0,2 0,-3 2,2 0,0 0,2 0,-4 2,1 0,-10 1,2-3,0 0,-2 0,2-1,1-1,0 1,1-1,0 0,4 10,1 1,-2 0,-1-5,0 3,0 0,0 0,-1-3,0 1,0-1,4-3,1 0,14-1,-14 1,0-1,0 1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689 1548,'35'24,"-32"-23,5 2,-2-1,-3 0,-2 1,-4 2,1-2,-1 0,-4 4,3-3,-3 3,2 1,3-5,0 0,-1 0,-3 3,5-3,-4 1,2-4,0-2</inkml:trace>
</inkml:ink>
</file>

<file path=ppt/ink/ink19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55 1513,'2'0</inkml:trace>
</inkml:ink>
</file>

<file path=ppt/ink/ink19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16 1479,'65'-4</inkml:trace>
</inkml:ink>
</file>

<file path=ppt/ink/ink19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27 1438,'-14'31,"10"-25,2-3,1 0,-1 1,3-1,2-1,0-1,2 0,-2-1,-2 3,-3 0,-2 3,2-1,-1-2,1 0,-1 0,0 0,2 0,1 0,4-1,4 0,-3-1,-2 1,0 0,-3 1,-4 4,0-4,0 0,0-1,1 0,0 0,0 0,0-1,0-1,1-4,1 1</inkml:trace>
</inkml:ink>
</file>

<file path=ppt/ink/ink19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66 1493,'10'41,"-7"-41,-4-13</inkml:trace>
</inkml:ink>
</file>

<file path=ppt/ink/ink19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75 1441,'0'14,"0"-11,0 0,0 1,-1-1,1 0,-1 0,-2 0,0-2,-5 1,5-1,-3 0,3-1</inkml:trace>
</inkml:ink>
</file>

<file path=ppt/ink/ink19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28 1474,'12'2,"-5"-4,-4 1,4 0,-4 1,4 0,-4 0,0 0,1 0,1 1,-2 1,-3 1,-1 0,-3 0,1-1,-1 2,0-2,0-1,1 0,0-1,-2-1,1 0,0-1,1 1,3 7,-2 2,-1 0,0-1,0-2,-1 0,2-1,-3 1,3-2,-1-1,7-5,3-2,-4 3,0 0,0 3,0 0,1 3,-4-1,1 0,-2 20,-1-12,2-8,0 0,0-18,0 7,0 2,0-5,0 7</inkml:trace>
</inkml:ink>
</file>

<file path=ppt/ink/ink19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53 1506,'39'-13,"-36"11,0 0,-4 5,-9 7,7-8,-2 4,-2 4,2-5,1-1,1-1,1 2,0-2,0 0,7-5,-2 0,0 0,1-2,0 1,0 0,-1 0,1 1,0-3,-1 3,2-1,-2 2,0 2,2 0,-2 5,-1-2,-2-1,-2 2,0-2,-1 1,-2 1,2-3,1 1,-1-1,1-5,-3-3,4 2,0 1,4 1,1 1,1 1</inkml:trace>
</inkml:ink>
</file>

<file path=ppt/ink/ink19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81 1494,'21'-1,"-18"0,1 1,-1 0,0 0,-6-33,12 65,-2-32,-1 0,0 0,-3 0,6 1,-5-1,0 0,0 0,1 0,11-1,-11 1,5-1,-5 0,0 0,-1 1,7-1,1 1,-7 0,0-1,-1 1,0 0,0 0,0 0,-8-5,15 11,-3-6,-4 0,6 0,-6 0,-1 0,2 0,-2 0,0-1,0 1</inkml:trace>
</inkml:ink>
</file>

<file path=ppt/ink/ink19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81 1469,'16'2,"-11"-3,0 0,4 0,-4-1,0 1,2-1,-3 2,1 0,-1 0,-3-5,0 10,-5-3,-9 2,10-4,-5 1</inkml:trace>
</inkml:ink>
</file>

<file path=ppt/ink/ink19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86 1505,'34'-8,"-31"8,2-3,-2 2,0-1,-6 0,-1 2,-1-1,2 0,-1-1,3 6,1-1,-1 14,1-13,0 1,0 1,0-3,0 1,0 0,1 0,-1-1,2 0,1-5,2-2,-1-1,-1-2,0 3,-1-1,3-10,-2 9,-1 1,8-7,-8 9,0 0,1 0,-1 0,1 2,-3 4,-2 2,1-1,-2 4,2-5,0 0,-2 6,0 2,-1 0,1-8,2 0,3-11,3-7,-3 11,0 1,0 0,3-4,-2 5,2-2,1 0,5 3,-10 4,-1 2,-1-2,0 4,0-4,0 2,0-2,0 1,0 0,-2 1,-3 1,5-3,-2-6,2-10,2 2,-1 8,-2 9,1-3,0 2,-1-1,0-1,1 0,-2 2,0-1,-1 3,2-4,0 0,8-8,-2 1,-1 1,0 1,0 0,-3 5,0 0,1 0,0 1,0 0,1-1,2-2,0-2,-1-1,3-1,-2 0,-1 2,5-6,-5 5,2-1,-3 0,1-3,-2 2,0-1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645 1499,'6'24,"-6"-21,-1 1,1-1,0 3,0-3,0 0,0 0,0 0,0 0,0 1,0 0,0-1,0 0,1 0,-1-6,0-2</inkml:trace>
</inkml:ink>
</file>

<file path=ppt/ink/ink19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32 1475,'-29'34,"27"-31,1 0,0 0,-1 0,8-3,-2 0,-1 0,0 1,1 0,-2 2,0 1,-2-1,-3 4,0-4,-2 1,1-2,1 1,4-6,2 0,0-1,6-5,-5 3,4-7,-6 10,0-1,3-1,-3 2,1 2,0-1,3-1,-2 3,1-1,-1 0,-1 1,-7 0,-1-5,2 2,1-1,0 0,-1 4,1 4,0 0,1 0,0-1,1 7,0-5,0 1,0 0,1 3,0-2,0-3,0-1,1 2,0-1,0 0,1-1,0-1,-1-6,0 0,1-8,-2 9,-1 0</inkml:trace>
</inkml:ink>
</file>

<file path=ppt/ink/ink19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72 1465,'2'0</inkml:trace>
</inkml:ink>
</file>

<file path=ppt/ink/ink19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19 1451,'-17'31,"16"-26,1-2,0 0,2 0,0 0,-4 2,0-2,0 1,0-1,1 0,-4 3,2-3,-1 0,-2 2,1 0,4-2,5-3,0 0,4 0,-5-1,0 1,2 0,0-1,0 2,-2-1,1 1,-1 0,-3 4,-3 0,-7 8,8-10,-1 0,0 1,-1-6,7-7,-2 5,1 1,0-2</inkml:trace>
</inkml:ink>
</file>

<file path=ppt/ink/ink19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60 1425,'0'43,"-1"-40,0 2,-2-2,-4 1,0-2,3-2,1-1</inkml:trace>
</inkml:ink>
</file>

<file path=ppt/ink/ink19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27 1489,'23'-6,"-19"6,1-1,-1 1,-1 1,0 1,0-2,-1 3,-5 1,-7 1,0 3,7-6,1 1,-2-1,-2 3,4-2,-1-2,6-5,-1-3,-2 4,0-1,-2 1,1 6,0 1,0 0,1 0,-1-1,0 0,1 0,-2 3,-1 2,2-2,-2 2,2 2,0-7,1 1,0-12,0 3,1-3,-1 5,0 0</inkml:trace>
</inkml:ink>
</file>

<file path=ppt/ink/ink19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33 1524,'-6'33,"5"-37,0-1</inkml:trace>
</inkml:ink>
</file>

<file path=ppt/ink/ink19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25 1540,'39'-15,"-32"14,-4 0,0 0,0 0,1 1,-1 1,0 1,2 2,-4-1,0 0,-2 1,-1 0,-1-1,1 1,-2 2,1 0,-2 1,-2-2,4-4,-5 2,5-3,-1-1,0 0,-1-3,1 0</inkml:trace>
</inkml:ink>
</file>

<file path=ppt/ink/ink19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24 1551,'22'-7,"-13"5,-4 2,-2 0,0 0,0 0,2-1,-2 1,-10-1,-4-2,7 2,0-1,1 1,0-1,2 13,1-8,0 1,0 2,0-1,-1 0,1-1,1-9,1-2,-1 1,0 1,0 1,0 0,-1 0,1 1</inkml:trace>
</inkml:ink>
</file>

<file path=ppt/ink/ink19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59 1522,'2'0</inkml:trace>
</inkml:ink>
</file>

<file path=ppt/ink/ink19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16 1475,'8'18,"-8"-15,0 1,5-7,-13 17,5-9,0-1,0-2,0 1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768 1559,'-1'21,"2"-17,-1-1,0 1,0 1,0 6,1 4,-1-8,0-1,0 0,1 0,-1-2,0 1,0 0,0 4,-1-2,0-4,1-8,-2-5,1 5</inkml:trace>
</inkml:ink>
</file>

<file path=ppt/ink/ink19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02 1528,'15'-2,"-12"2,3 0,0-4,-6 8,3-5,0 1,-3 5,-4 3,3-5,-1 2,2-2,-1 1,1-1,-1 0,2-6,-1-1,0 0,0 1,1 0,-1-2</inkml:trace>
</inkml:ink>
</file>

<file path=ppt/ink/ink19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65 1477,'-14'41,"17"-44,2 1,6-2,-7 3,-1 0,3 0,-3 1,-4 6,0-1,-2-1,0-1,-2 1,0 1,0-1,1-1,1-1,0 0,9-1,2-1,-5 0,3 0,-2-1,-7 5,-4 1,3-4,-1 3,-1 2,2 0,15-8,-5 0,0 0,-1 0,-2 0,3 0,-2-1,0 0,-4-1,-2-1,-3 0,2 1,0 1,0 2,0 3,3 1,-1 0,-1 4,1-1,0 0,0 7,0-7,0-1,1 0,1-11,-3 17,1-1,1 5,0 5,-2-9,1-6,-3 8,2-8</inkml:trace>
</inkml:ink>
</file>

<file path=ppt/ink/ink19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49 1483,'15'-5,"-10"4,-1 0,2 1,-3 0,-6-2,9 4,-2-2,0 1,0 0,-2 2,-3 0,-3 3,1-2,-3 6,11-42,-14 69,4-32,-2 3,1-2,0-1,3-2,1 0,4-7,1-1</inkml:trace>
</inkml:ink>
</file>

<file path=ppt/ink/ink19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53 1499,'23'12,"-20"-10,0 1,-1 0,1-2,2 3,-1-2,6 4,-7-4</inkml:trace>
</inkml:ink>
</file>

<file path=ppt/ink/ink19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27 1499,'28'16,"-24"-29,-56 63,56-51,6-2,-5 2,-1-1,0 1,6-1,-14-9,10 21,1-13,-2 1,-1 1,0 0,-1 0,-8 0,0 0,2-1,0 0,-1-2,1 2,2-1,0 7,1 1,3 14,-3-11,0-4,0 1,0 0,0-1,0 0,0 2,-1-1,1-2,0 0,-1 0,0 1,-2-3,-2-1,2 0,-2-1,1 0,1-2,0 1,0 0,4-1,7-4,-5 4,2-2,-3 2,1-2,-2 2,0 0,1 0,-1-1,0 1,1-2,0 2,-1 0,2-4,-1 3,1 0,-1 0,-1 0</inkml:trace>
</inkml:ink>
</file>

<file path=ppt/ink/ink19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66 1494,'-4'40,"4"-37,2-7,-4 9,3-8,1-3,0 3,4-2,-3 3,6-4,-6 4,1 0,0 0,-1 1,-1 4,6-33,-16 62,4-21,-1-4,2-5,-2 2,-1 0,0 1,2-2,1-1,6-4,0 0,1 0,-1 0,2 2,0-1,-2 0,0 2,0-1,-2 3,0 3,-1-1,0-1,0 0,0 4,0-5,-1 0,0 0,0 0,-2 3,0-1,0-2,-1-4,0 0,1-1,-1-2,1 2,13-7,4 8,-9 0,1 2,-3-1,-4 3,-6 4,1-3,2-2,1 0,-3 0,3 0,-6 2,4-3,2 0,13 0,-5 0,-1-1,0 0,2 1,0 0,-3 0,0 0,-1-5,-2-1</inkml:trace>
</inkml:ink>
</file>

<file path=ppt/ink/ink19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60 1462,'0'-4,"-10"37,7-32,-4 3,4-2,0-1,16-3,-9 1,-1 0,2 1,1-1,-1 0,1-15,-6 31,4-16,-10 2,3 0,0-1,-2 0,2 0,0 0,0 0,0 1,-1 0,0 2,3 0,-1 6,1-4,-1 4,1-4,1-1,-1 0,0 1,0 1,0 1,-2 14,2-12,-1-4,1-1,0 0,1 0,-1 0,0 1,0 1,0-1,1-2,2-16,-1 8,-1 0,1 1,0-6</inkml:trace>
</inkml:ink>
</file>

<file path=ppt/ink/ink19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38 1534,'35'5,"-38"-2,-2 1,0-1,1 0,1-2,9-2,-3 1,4-1,-2 1,-5 3,-8 4,0 0,5-4,0 0,12-3,-2-3,-1 1,-3 0,0 1,3 0,1 0,-4 1,3 1,-3 1,-3 1,-2 2,0-2,-4 1,1-2,2 0,-2 0,1 0,1-2,0 1,0-1,0-1,-2-3,2 1,7 7,-1 1,-2 1,-1-3,1 3,0 2,-1 1,-2 5,1-10,-2-2,-2-1,1-2,-1-1,-4-5,7 4,-2-4,2-6,1 8,1 1,1-2,-1 3,2-2,0 2</inkml:trace>
</inkml:ink>
</file>

<file path=ppt/ink/ink19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20 1498,'12'35,"-17"-79,1 100,2-53,1 0,-2 0,-2 5,2-6,5-5,1-1,0 2,0 0,1 1,-1 1,-3-4,2 8,0-1,-1 1,0 4,-1-4,0 5,-1-3,1-3,-1 1,0-1,0 0,1-6,1-3,2-11,-1 9,-1 1,-2 11,2-14,0 5,0 1</inkml:trace>
</inkml:ink>
</file>

<file path=ppt/ink/ink19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60 1499,'15'35,"-12"-36,0 1,1-8,-5 16,1-5,-3 1,1 0,-3 0,1-1,0 1,0 1,0 0,8-6,-1 0,0 0,2-2,-2 3,1-1,-1 2,0 4,-3 2,-1-3,-1 0,-2 2,-3 1,5-4,-2 0,1 0,1 0,4-7,-6 8,1-6,0 0,2-3,0 1,0-1,2 2,0 0,0 0,2 1,3 7,-1 1,-3-3,1 3,-3-10,5 18,-3-9,-1-1,1-15,-1 1,-1 1,1-3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761 1578,'42'9</inkml:trace>
</inkml:ink>
</file>

<file path=ppt/ink/ink19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05 1504,'-10'70,"7"-66,0 0,3-8,2 1,0-4,-1 4,0 0,4-2,-2 2,0 1,0 1,0 0,0 2,-3 6,0 0,0-4,0 0,-1 5,-1-2,1-3,1 1,1-10,0 2,0 1,2-1,-1 1,-1 0,4-2,0 1,-1 1,0 0,4 1,-1 0,-4 1,0 1,0 0,3-1,-2 1,-1 0,1 0,-1 0,0 0,-7-1,-3-3,1-3,4 3,-2-7,4 7,0 0,-1 12,1 2,0-3,0 12,1-7,-1-2,0 2,1 1,-1 13,0-16,0 1,-1 19,0-18,0-7,0-2,-4-3,-2-9,2-1,1-2</inkml:trace>
</inkml:ink>
</file>

<file path=ppt/ink/ink19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46 452,'60'8,"-57"-8,0 1,1-1,-1 0,0 1,1-1,-1 0,0 1,3-1,-1 0,2 0,-1 0,-2-1,1 1,-1-1,0 1,-1-1,1 1,2-2,-1 1,-2 0,2 1,-2 0,0-1,0 1,10-1,-10 1,1-1,4 1,-1-1,-4 1,1 0,3 0,1 0,-5 0,6 1,-5-1,2 0,-2 1,1-1,4 1,-6-1,0 0,0 0,0 1,4-1,1 0,-4-1,-1 1,0 0,3-1,2 0,-2 0,4 0,-7 1,1 0,4-1,-2 1,3-1,-6 1,2 0,2-1,4-1,-8 2,0-1,0 1,4-1,2 0,-2 1,-3-1,-1 1,3-1,-3 0,14-3,-14 3,0 1,-13-1,6-2,-6-7,5 7</inkml:trace>
</inkml:ink>
</file>

<file path=ppt/ink/ink19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21 345,'48'-26,"-45"24,5-3,-4 3,1 0,6-2,-6 3,0-1,5-3,-5 4,0 0,10-2,-8 2,7-3,5 0,-11 3,7-1,-8 0,0-1,-1 2,7-1,4 0,-3 0,-7 0,8 2,-6 0,0-2,-1 3,0 0,-1-2,8 1,-7 1,0-1,7 0,-8 1,29-1,-23 0,-7 1,8-3,-6 3,0-1,-1 1,0-1,5 2,-1-4,3 3,-7-1,-1-1,-1 2,3-1,-4-1,-1 2,0 0,4-3,-3 3,3-1,-3-2,1 2,-1-2,-15-2,4 3</inkml:trace>
</inkml:ink>
</file>

<file path=ppt/ink/ink19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13 277,'0'-6,"-20"50,23-54,-52 88,51-90,26 16</inkml:trace>
</inkml:ink>
</file>

<file path=ppt/ink/ink19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26 287,'-15'7,"12"-5,-1 0,-4 2,5-2,-5 1,0 3,4-2,1-1,3-6,-5 12,4-6,-3 2,2-2,1 2,0 0,2 1,-1-3,1 0,1 0,0 1,-1-1,1 0,-1 0,1 0,1 1,1-1,-1-2,0-1,0-1,0 0,2-1,0-1,1-3,-2 2,-1 3,0-1,0 1,0-1,-6 3,-1 3,0-3,0 4,1-3,-4 3,4-4,0 1,-5 2,5-3,-4 3,2 0,6-9,-6 13,-4 12,11-11,-1-6,0 1,2-1,0 0,1-1,0-1,1-1,-1 0,0 0,3-2,0-1,-2 0,-1 1,2-2,-3 4,0-2,-10-6,3 3</inkml:trace>
</inkml:ink>
</file>

<file path=ppt/ink/ink19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67 372,'13'8,"-9"-8,1 2,-2-2,1 1,1 1,-2-1,1 0,-1 1,-4-5,-1 0,0 0,-1-1</inkml:trace>
</inkml:ink>
</file>

<file path=ppt/ink/ink19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64 370,'9'-18,"-38"85,34-67,-1 1,-1-1,3-1,-2 0,-1 0,-2-2,-6 1,0 0</inkml:trace>
</inkml:ink>
</file>

<file path=ppt/ink/ink19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07 311,'-7'29,"11"-31,-7 82,6-80,7-4,-5-3,-3 3,0 1,0-1,-1 1,-1-1,3 2,-4 5,0 1,1 0,0-1,1 1,0-1,1 1,1-2,5-7,-12 9,7-5,1 0,3-3,-3 0,-1 2,0 0,-1-2,-6-3,1 0,1 1,0 2,4-2,-6 9,1-4,-1 1,1 4,0 0,1 0,1-1,-1 1,-1-3,0 0,2-4</inkml:trace>
</inkml:ink>
</file>

<file path=ppt/ink/ink19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11 368,'-19'19,"18"-16,2 0,2-1,1 1,-1-2,0 0,0 0,1 0,-1 0,-2 2,-5 0,0 0,0 0,0 0,-2 2,4-2,-5 4,3-3,-1 0,2-2,5-9,-5 14,0-6,0-1,12-7,-6 3,0-1,0 2,-1 0,0 0,0 0,1-1</inkml:trace>
</inkml:ink>
</file>

<file path=ppt/ink/ink19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43 384,'-2'29,"2"-25,-1 0,1 1,3-6,3-7,-2 4,-2 0,2-3,1-2,-3 6,-1 0,0-1,3-9,-5 24,0-5,0-1,-1 3,0-1,1-1,0 0,1 0,3-5,1-3,-1 0,0 0,0 0,0-2,0 2,-1-1,0 0,-1 0,1 0,-2 0,0-1,0 0,0 1,-1 0,2 7,1 7,-2-6,0 0,0-1,0-1,0 0,0 2,-1 1,0-3,0-7,3-7,0 8,1-4,-1 2,1 0,1-1,-1 3,0 0,0 1,1 0,-1 1,-3-3,1 8,2-4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772 1610,'26'-9,"-23"8,0 1,0-1,0 1,0 0,1-1,6 1,-7 0,0 0,0 0,0 1,-7 1</inkml:trace>
</inkml:ink>
</file>

<file path=ppt/ink/ink19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36 400,'42'-5,"-45"3,-3-1,2 3,1 0,-2 1,1 0,0 1,-1 1,-2 2,3-1,0 1,3-2,5 3,0-1,-2-1,0 0,3 3,-2-4,-1 0,2 1,0-11,-2 19,1-10,0-1,4 1,-4-2,0 0,0 0,1-3,-1-2,-3 0,-1 1</inkml:trace>
</inkml:ink>
</file>

<file path=ppt/ink/ink19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41 461,'7'14,"-4"-7,-1 0,0-4,2 5,2-3,-5-2,2 0,-1 1,0 1,-1-2,0 2,-11-13</inkml:trace>
</inkml:ink>
</file>

<file path=ppt/ink/ink19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23 557,'33'8,"-30"-8,0 2,-10-1,4-1,-3 2,3-1,0 1</inkml:trace>
</inkml:ink>
</file>

<file path=ppt/ink/ink19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26 590,'9'70,"-9"-66,1 1,-1-2,1-9,-1-3,1 0,-1 1</inkml:trace>
</inkml:ink>
</file>

<file path=ppt/ink/ink19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74 563,'51'3,"-48"1,-2 0,3-15,-5 43,1-27,1 0,-1-1,0 4,1-4,-1-1,0 1,0 0,0 0,1 0,-1 1,0 3,0-4,0 0,-1 1,0-2,-3-1,0-2,10-7,-17 13,7-7,0-1,0 0,-3-2,2-1,2 2</inkml:trace>
</inkml:ink>
</file>

<file path=ppt/ink/ink19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41 614,'40'-7,"-36"5,-1 1,0 0,1-6,-3 13,2-6,0 0,2 0,-2 0,-6-2,-3-3,3 1,1 1,0 0,1 0,1 12,0-4,0 4,0-6,0 5,-1-5,1 0,0 1,-1-1,0 0,1 0,0 1,-1 0,1-1,-3-7,0-2,1-5,2 6,-1 2,0 0,1-7,-1 15,-1-2,0 1,-4 4,3-3,-1-1,3-1,-4 7,3-5,1-2,1 0,0 2,7-19,-4 7,0 1</inkml:trace>
</inkml:ink>
</file>

<file path=ppt/ink/ink19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77 537,'13'-18,"-38"69,22-48,1 1,-1-1,10-1,-4-3,1 0,1 1,-1-2,0 1,0 0,2 0,-2 0,1 0,-2 1,0 1,1 1,-3 1,-1 1,-2 8,0-6,2-3,-3 3,-1-1,1-2,1 1,-3 1,2-3,0-1,-1-2,0-1,-3-1,3 1,0 0,4-1,3-1,-1 1,4-2,-5 2,3 2,0 5,-1-1,-2 1,-4 0,-1 2,-1-1,-1 0,0-1,0-1,3-3,0-1,1-2,1 0,2-4,-1 4,1 0,0-1,0 1,-1 6,-3 4,3-3,0 3,-1-3,1 1,1 0,0 8,3-4,3-2,3-5,-7-1,0-1,1 0,-1 0,0-1,33-10,-31 9,0 0,0 0,-2-1,0 1,1 0,1-1,2-3,-4-3,-9 1,3 3,-2 1</inkml:trace>
</inkml:ink>
</file>

<file path=ppt/ink/ink19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172 859,'19'-3,"-15"3,0 0,1 0,0 0,-2 0,4-1,-4 0,0 0,0 1,4-3,-4 2,1 0,-1 1,0 1,-2 2</inkml:trace>
</inkml:ink>
</file>

<file path=ppt/ink/ink19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833 776,'8'40,"-8"-37,1 0,1 0,1-6,-1 0,6-8,-3 5,0 0,-1 1,1-1,-1 1,-1 0,7-12,-7 12,0 0,0 1,1 1,-1 0,4-1,-3 3,1-1,-8 1,-3 1</inkml:trace>
</inkml:ink>
</file>

<file path=ppt/ink/ink19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501 512,'-10'16,"9"-12,1 0,-1-1,-1 0,1 0,0 1,-1 0,0 3,1-2,0-2,1 2,0-1,0 0,1 5,0-5,0 0,1 0,0-1,0 0,1 0,0-1,0 1,2 0,-2-1,0-1,1 1,4-2,-3 0,1 0,-3 0,0-1,0 0,0 1,3-2,2-3,-2 1,-3 2,3-6,-2 3,-2 2,0 0,2-1,-1-1,4 1,0-1,-4 2,1-1,-3 0,1 0,-2 0,0 1,0 0,-6-17,-1 10,4 7,-1 0,-2-5,-1 2,4 2,-2-5,0 1,3 5,-2-1,0 2,1 1,-5 2,4 0,-4 5,4-2,-1 2,0 0,-5 5,6-7,-10 4,7-5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877 1606,'17'-4,"-12"4,-2 0,2-1,0 1,-2-1,1 1,3-2,-1 1,-3 2,0-2,0 1,0 0,0 2,-15-1,9-1</inkml:trace>
</inkml:ink>
</file>

<file path=ppt/ink/ink19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3184 840,'15'40,"-13"-37,0 0,3-2,-2-3,1-1,0 0,1-2,11-13,-9 13,4-4,-7 5,5-1,-5 2,2-2,2 3,-5 0,3 0,-3 2,-7 1,0-1,0 0</inkml:trace>
</inkml:ink>
</file>

<file path=ppt/ink/ink19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945 521,'24'37,"-15"-44,-2-2,-4 4,1-1,-2 2,0 0,1 0,3-4,-3 4,2-4,-2 3,0 0,0 1,0 0,2-3,-2 5,4-3,-4 3</inkml:trace>
</inkml:ink>
</file>

<file path=ppt/ink/ink19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3377 939,'94'-14</inkml:trace>
</inkml:ink>
</file>

<file path=ppt/ink/ink19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05 1438,'2'-9,"29"63,-22-75,-12 32,4-16,0-2,-3-4,1 8,-2-3,0 2,-3-2,2 4,1 0,0 1,-2 3,1 2,1 1,2-1,-1 8,2-6,-2 3,0-6</inkml:trace>
</inkml:ink>
</file>

<file path=ppt/ink/ink19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76 1466,'2'-9,"20"9,-18 1,0-1,0 0,-1 1,1-1,0 1,2 0,2-1,-4 0,0 0,1 1,-1 2,1-15,-7 25,-2-16,2 0,-1 0,1 0,0-2</inkml:trace>
</inkml:ink>
</file>

<file path=ppt/ink/ink19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41 1432,'62'13,"-61"-10,7-22,-15 40,7-12,-1-5,-1 0,-1 2,-3 1,2-3,1-1,0-1,0 0,1 1,-1-2,0 0,0-4,4 0,4-2,-9 7</inkml:trace>
</inkml:ink>
</file>

<file path=ppt/ink/ink19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09 1389,'-2'18,"1"-12,0-1,0-1,0 1,1 0,-1-1,0 1,6-12,-12 26,6-8,0-8,0 1,0 1,1-2</inkml:trace>
</inkml:ink>
</file>

<file path=ppt/ink/ink19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62 1435,'5'-5,"9"11,-10-6,3-1,-4 1,0 0,2-1,0 1,-2 0,0 0,0 1,0-1,0 2,2-10,-10 16,1-12,0-2</inkml:trace>
</inkml:ink>
</file>

<file path=ppt/ink/ink19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13 1410,'11'-19,"17"52,-25-31,1-6,-8 8,5-1,-1 0,-1 0,0 1,-4 4,1-3,2-2,-2 1,-1 1,0 0,2-2,13-18,-24 34,11-17,5-5,1-4,-1 1,0 1,-1 0</inkml:trace>
</inkml:ink>
</file>

<file path=ppt/ink/ink19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58 1415,'4'-5,"20"11,-19-3,-1-1,-1 1,-1 0,-2 0,-1 2,5-7,-11 8,2 0,2-3,-2 4,2-1,0-3,0-1,-2 3,1-3,1 0,11-1,0 0,-2 0,-3-1,1 1,-1-1,3 1,-2-3,-7 4,7-2,-2-3,-1 0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917 1553,'70'34,"-67"-32,-5 5,0-4,0 0,-1 2,1 0,-1 1,-3 4,0-3,3-4,-3 3,-1-1,-2 2,4-4,1 2,1-3,1-5,0-6</inkml:trace>
</inkml:ink>
</file>

<file path=ppt/ink/ink19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31 1434,'15'-17,"7"39,-18-22,-1 0,1 1,-1-1,6 0,-1 1,-5-1,0 0,2 0,1-1,-3 1,1-4,-10 5,4-7,2 3</inkml:trace>
</inkml:ink>
</file>

<file path=ppt/ink/ink19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16 1405,'25'-24,"-12"65,-8-40,-3 2,0 0,-10 7,5-6,-1 0,1 0,0 0,1 0,-2 2,0-2,2-1,-3 1,9-18,0 1</inkml:trace>
</inkml:ink>
</file>

<file path=ppt/ink/ink19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01 1403,'28'20,"-33"-16,-8 1,4-2,5-2,1 1,19-1,-8 0,-5-1,1 1,2 0,-1 2,-3 0,-2 1,-1-1,0 3,-5 2,3-5,0 2,-1-1,1-4,0-2,0 0,0-1,1 0,0-1,0-1,-1-6</inkml:trace>
</inkml:ink>
</file>

<file path=ppt/ink/ink19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94 1380,'-33'78,"34"-69,1-4,2 1,1-3,-2-1,0 0,2 1,-1-5,0 7,1-4,-2 0,1-1,8-2,-9 1,0 0,0-1,20-15,-20 13,5-5,-5 5,1 0,-1 1,-1 0,2-1,-1 0,0 0,-3 1,-2-3,1 1,-2-2,-1-2,1 5,0 1,0 1,-1-1,0 0,0 1,-3-1,0 0,0 1,3 1,1 0,-2 2,11-5,-18 10,7-4,-1 2,4-1,0 0,0 2,0-1,-3 11,3-12,1 2,-3-4</inkml:trace>
</inkml:ink>
</file>

<file path=ppt/ink/ink19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85 1345,'-28'39,"24"-33,2-2,-1-1,2 2,-1-1,0 0,0 4,-1 3,2-4,0 0,1-2,-1 1,1-1,0 4,1 1,1-3,-1-4,3 2,0-1,-2-1,7 3,-3-2,2 2,-5-4,3 1,-2 1,-1-2,0 0,0-1,1 0,2-1,0-1,-3 1,3-3,0-1,4-8,-8 9,0 0,1-1,1 1,1-1,-1 2,-1-1,0 1,1-1,0-1,-1-1,1 0,-3 1,0 1,2-4,-2 3,1-3,-1 2,0-1,-1-1,-1 2,1 2,0-6,-1-2,0 1,0 0,0 7,0 0,0 0,0 0,-2-4,-1-1,-4-1,5 7,-1-1,-8 1,6 2,-8 0,-5 2,11-1,-1 0</inkml:trace>
</inkml:ink>
</file>

<file path=ppt/ink/ink19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48 1376,'-19'-11,"14"10,-1 2,3 0,-1-1,-1 1,-2 3,3 2,2 1,1-3,1 9,0-8,0 2,2-1,3-3,0-3,-2 0,3 0,0-2,0-3,-1-1,-3 1,-1 0,0 0,0 2,-1 0,2 14,-1 2,1-4,0-4,3 0,0-4,3-1,-4-5,-5-1,4 5,-8-3</inkml:trace>
</inkml:ink>
</file>

<file path=ppt/ink/ink19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93 1315,'4'16,"-4"-3,57-69,-115 130,58-70,-1 1,0 3,1-4,0-1,1-9,0 2,1 1,0-2,0 1,1 1,3 2,0 0,1 3,-4 2,-4-1,-1 1,-3 4,2-2,0 1,2-4,-3 3,2-3,-3 0,-1-8,2 1,1-1,-1 0,-1-3,2-2</inkml:trace>
</inkml:ink>
</file>

<file path=ppt/ink/ink19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95 1230,'-1'46,"0"-39,-1 17,2-18,-1 0,1 0,-1 0,1 6,0-8,0 0,1 3,-1-2,0-2,-2 0,1-7,2-1,-1 0,1 0,0 0,1-1,-1 3,0 0,0 0,6-6,2-1,-8 7,3 0,-1 0,0 0,0 2,2 1,-2 1,3 2,-3 1,0 0,-2-1,1 0,-2 0,-1 0,-5 4,3-4,-4 3,-6 10,9-11,-2 0,-1-1,2-1,-2-1,0 1,1-1,2-1,0-4,6-1,4-6,-1 3,0-2</inkml:trace>
</inkml:ink>
</file>

<file path=ppt/ink/ink19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64 1246,'-4'21,"4"-11,0-3,0 0,-1 15,0-11,-1 8,1-12,0 0,0-2,0-1,-1 5,2-3,-1-2,0 0,0-1,1-7,1 1,1-6,-2 6,0 0,2-1,5-10,-4 8,0 3,1-2,0 3,0 1,-1 2,2 3,-3-1,1 0,-2 0,0 5,-2-5,0 1,-1 0,-1 1,0 0,1-2,0 1,0-1,0 1,-3-1,0-1,-2-2,2-1,-8-2,2-3,1-1,6 2</inkml:trace>
</inkml:ink>
</file>

<file path=ppt/ink/ink19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42 1971,'24'-7,"-21"6,6-1,-6 0,0 2,4-1,-3 0,0 1,1 0,5-1,-5 1,5 0,-6-1,1 1,-1 0,7 0,1 2,3-2,-11 1,1-1,3 0,-3 0,0-1,0 1,6-1,-6 0,7-1,-8 1,-1 0,1 1,4-1,-3 1,4 1,-2-2,3 2,-7-1,3 2,-1-1,-2 0,2 1,-2-1,0 0,0 1,2-1,3 1,-5-2,0 0,0 1,0-1,0 0,-12 0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1871 1516,'4'49,"-4"-43,-1-1,1-2,0 0,-1 2,1-2,-1-7,0-3,0 0</inkml:trace>
</inkml:ink>
</file>

<file path=ppt/ink/ink19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91 1814,'-16'-7,"12"7,0 0,0 1,0 0,1 0,0 3,1 2,1-1,1-2,0 1,0-1,1 4,0-4,2 1,0-2,2-2,-2-1,2-1,-2-1,-7 5,-3 1,1 0,1-1,2 0,0 0,-1 3,6 0,3-3,-2-1,0-1,5-1,-5 0,0 2,0-1,-1 3,-3 1,-2-2</inkml:trace>
</inkml:ink>
</file>

<file path=ppt/ink/ink19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47 1825,'-23'36,"25"-40,1 2,-2 6,0-1,0 0,1 1,0-1,2-2,4-3,-3-1,-1-1</inkml:trace>
</inkml:ink>
</file>

<file path=ppt/ink/ink19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81 1789,'0'23,"1"-18,-1 2,0 0,0-1,0 0,0 0,0-1,-1-1,1 0,0 4,0-5,1-6,0-3,0 1,0 2,1-1,-1 1,5-7,-2 6,-1 2,1 0,-1 2,1 1,-1 2,-1 1,-1-1,0 2,-1-1,-1 0,-1 0,0 0,-1 0,0-1,-1 0,-1-1,-2-1,0-2,4 0,-3-5</inkml:trace>
</inkml:ink>
</file>

<file path=ppt/ink/ink19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40 1828,'-18'-13,"15"14,0 0,-1 3,3 0,-2 8,3-8,-1 2,1 0,-1 0,1-3,0 0,1 1,2-2,1-5,0-1,0 1,-2 0,0 0</inkml:trace>
</inkml:ink>
</file>

<file path=ppt/ink/ink19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38 1761,'-4'99,"3"-92,0 0,1-10,1 0,0 0,0-10,-1 10,0 0,1-2,0-1,0 3,4-7,-2 7,1 0,-1 1,0 1,0 2,3 7,-2 2,-2 0,-1-5,1-1,-2-1,1 3,0-1,-2-2,0 1,-4-1,2-3,-7 2,3-3,-6-3,-3-11</inkml:trace>
</inkml:ink>
</file>

<file path=ppt/ink/ink19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34 1635,'-19'37,"20"-34,-1 0,1 3,0-2,3 1,0-1,2-1,0-2,-3-1,1 1,4-2,-5 0,0 1,1-1,2-2,-3 2,0-2,-2-1,2 3,-2-2,-1 0,1-1,-1 0,-1-3,-2-1,-1 4,0-1,0 2,0-1,0 1,-2 1,1 0,0 1,1 1,1 0,-3 2</inkml:trace>
</inkml:ink>
</file>

<file path=ppt/ink/ink19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00 1660,'16'-2,"-9"2,-4 0,1-1,-1 1,3 0,2 0,2 0,-6 0,-1 0,5 0,-5 1,0-1,2 1,1 0,-3 1,0-2,0 2,0 0,-5-6,-2 0,6 0,-12 2</inkml:trace>
</inkml:ink>
</file>

<file path=ppt/ink/ink19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80 1635,'29'9,"-26"-8,0-1,3 1,-3 0,0-1,1-1,-1 2,0-1,19-14,-43 29,14-6,2-3,1-2,-1 1,3-2,-2 2,1-2,-1 1,1-1,9-13,-15 22,5-12,1-6,1-2,1 3,0 0,1 1</inkml:trace>
</inkml:ink>
</file>

<file path=ppt/ink/ink19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47 1597,'-7'-15,"4"14,0 1,0 3,0 0,-2 4,3-3,0 1,2 0,0-2,-1 1,2 1,1-2,1-1,2-2,-1-2,0 0,0-2,1-2,-2 3,-1-1,2-1,-2 2,-7 12,4-5,1 8,0-8,0 0,2 1,2-8,-7 9,5 0</inkml:trace>
</inkml:ink>
</file>

<file path=ppt/ink/ink19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75 1617,'-22'28,"21"-25,0 0,0 0,1 1,1 1,-1-2,1 0,0 0,-1 1,2 0,0 0,0-1,5 2,0-2,-4-3,0 0,3 2,0-3,-1 1,-2-1,1 0,-1 0,2-2,-1 1,-1 0,1 0,-1-2,1-2,-2 1,0-1,-2 3,1-4,3 1,-8 7,3-7,1 2,-1-3,-2 3,-1-4,0 4,1 2,-2 0,0 0,2 2,-2 1,0 0,0 3,2-1,-5 7,4-7,1 0,0 0,-2 0,2-1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037 1585,'9'79,"-4"-72,-2-6,0 2,0-2,1 0,0 0,0-3,-1-1,0 0,1-1,-2 1,1-1,1-3,-1 3,0-1,0 0,2-10,-4 10,0-11,-1 13,-1-1,0 1,-1-5,0 2,-1-4,2 4,-1 3,4 7,-2 6,-1-7</inkml:trace>
</inkml:ink>
</file>

<file path=ppt/ink/ink19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91 1633,'-2'20,"2"-12,0-4,0 3,-1-4,1 0,0 1,-2-10</inkml:trace>
</inkml:ink>
</file>

<file path=ppt/ink/ink19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69 1708,'-24'15,"23"-12,-2 7,1-7,-1 4,2-4,0 1,0-1,0 0,1 2,-1 0,1-1,0-1,0 0,0 0,0 0,3 0,-1 0,0 0,2 0,0 0,-1-2,0 1,1 0,0 0,-1-1,4 1,-3-2,0 0,2 1,-1-1,0 0,-2 1,1-2,-1 0,0 0,0-1,-1-2,0 0,-1-3,-1 4,1-2,-1-3,0 3,-1-4,1 6,0-1,-1 0,0 1,0-1,0 1,1-1,-2 0,2 1,-1-2,-1 1,2 1,-1 0,0 0,-6 29,6-22,-1 0,-1 3,0-1,0-2,2-1,0-7,2 1,0 0</inkml:trace>
</inkml:ink>
</file>

<file path=ppt/ink/ink19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09 1713,'16'1,"-12"2,0 2,-4-12,4 21,-2-10,2 1,0 1,1-1,-2-3,0-1,-9 1</inkml:trace>
</inkml:ink>
</file>

<file path=ppt/ink/ink19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49 1865,'7'-7,"-19"0,9 4,-1 2,-2 1,-1 1,0 2,4-1,0 0,-1 5,4-3,-1 4,2-4,-1 2,1 5,1-4,0-3,1-2,2-1,2-1,-1-4,-2 0,-1-2,-1 2,0 1,2-4,-3 3,1 1,-1 0,3-3,-2 2,2 9,3 3,-5-12,-2 11,3-2,-1-2,2 6,-2-6,-1 0,1 1</inkml:trace>
</inkml:ink>
</file>

<file path=ppt/ink/ink19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49 1655,'37'-1,"-33"1,2 0,-2 1,-1-1,1 1,-1-1,0 0,5-1,-4 1,1 0,5 0,0-1,-3 0,-3 0,2 1,-1-2,-2 2,1 0,2 0,-1-3,-11 8,1-4,-2 0,4-3,0 0</inkml:trace>
</inkml:ink>
</file>

<file path=ppt/ink/ink19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59 1619,'34'-22,"-32"86,-8-57,3-4,-4 6,1-2,3-6,0 1,-1-6,2-5</inkml:trace>
</inkml:ink>
</file>

<file path=ppt/ink/ink19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02 1555,'0'66,"0"-62,-1 0,1-1,-1 0,1-6,0 0,-1-1,1 0,0-3,2 1,1 2,0 1,1 1,-1-1,0 2,0 1,-1 4,-2-1,0 2,-1-1,0 3,0-1,-1-2,-1-1,0-3,4-5,-1 1</inkml:trace>
</inkml:ink>
</file>

<file path=ppt/ink/ink19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28 1641,'-15'8,"12"-6,0 4,2-1,-1 0,2-2,-1 0,1 0,-1 2,1-1,0-1,1 2,0-2,2 1,-1-1,1 0,4 0,-2-1,-1-2,-1 0,0 0,5-1,0 0,2-1,-7 1,0 0,0 0,1 0,2-1,-3 0,0 0,0-1,-2-2,0 1,0-7,0-1,-2 7,0-2,-1 2,-1 1,0 1,-2-1,0 1,-1 1,-3 1,6 1,-4 0,3 1,-1 0,0 0,0 2,1-1,0 0,1 1,0 0,1 0,1 0,0 1,1-1,3-3,1 0,0 0,2 0,-1-1,1 1,-3 1,0-1,3 0,-3 0,0 0,-4 5,-2 2,-5 4,3-7,1-3,1 2,0-3,0 1,-1 0,8 1,1-1,1-1,-1 0,0 1,6-1,-8 0,1-1,2 2,-2-2</inkml:trace>
</inkml:ink>
</file>

<file path=ppt/ink/ink19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293 1667,'23'-2,"-19"2,-1 0,1 0,8-1,-3 1,-4 0,-2 0,1 0,-1 0,0 0,2 1,-1-1,-8-1,1 0,0 0,-5-2,0 0</inkml:trace>
</inkml:ink>
</file>

<file path=ppt/ink/ink19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32 1642,'58'6,"-54"-5,-1-1,0 2,0-1,-2 2,-2 0,-1 0,0 1,-3 2,1 3,-3-1,4-5,21-8,-41 13,21-5,-5 2,3-3,0 0,0-1,3-8,3 1,-2 2,-1-1,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90 17,'2'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32 443,'-2'36,"2"-33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164 1626,'31'-2,"-28"2,2 0,-2 0,1 0,0 0,1 0,-1 0,5-1,-6 1,1 1,2-1,-2 0</inkml:trace>
</inkml:ink>
</file>

<file path=ppt/ink/ink20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19 1584,'5'24,"-5"-21,-1 3,1-3,-1 0,0 1,-1 1,1-2,0 0,-1 1,2-7,1-2,0 2,0-1,0 1,1 0,2-1,-1 2,1 0,-1 2,0 0,0 0,0 2,-1 1,-2 5,-1-5,0 2,-1-2,-1 3,1-3,-1-1,-16 2,23-4,-9-1</inkml:trace>
</inkml:ink>
</file>

<file path=ppt/ink/ink20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39 1653,'-14'2,"11"-1,-3 0,1 1,2-1,-1 2,0 2,1 1,2-2,-2 5,2-6,1 2,-1 0,2 0,14-3,-27 4,15 0,-1-2,0 0,4 4,6 1,-9-8,3 2,0-1,-3-1,3 1,-2-1,-1 0,4-1,-2 0,-1-1,0-1,2 2,0-1,-3 0,0-1,2 0,3-3,-3 0,1-3,-1 0,-3 5,0-3,-1 3,0 0,-1 0,0-3,-2-1,-3-7,2 9,1 0,-3-1,0 2,0 1,-1 0,2 3,10-2,-15 3,6-1,-2 0,-2 0,4 1,-3-1,1 2,0-1,2 1,-1 0,1 3,-3 5,2-2,0 1,0-5,2-1,-2-2</inkml:trace>
</inkml:ink>
</file>

<file path=ppt/ink/ink20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40 1680,'-16'-1,"13"4,1 1,0-1,1 0,0 1,3-1,2 3,1 1,-1-3,0 0,0 0,1-2,-1 0,-1-3,3-1,-1 0,-2 1,1-1,2 0,-3 2,0-2,0-1,-1 0,4-4,-4 2,-1 2,0 0,-1 0,-2-1,0-1,-2-1,3 2,-2 0,1 0,-1 1,0 1,0 0,0 2,-2 0,-1 1,3 0,-3 0,3-1,-3 3,4 0,-2 0,0 1,3 0,1-1,0 0,6-2,-2-1,0-1,4-2,-2 2,-3 2,0 2,-2 0,-3 0,-1-2,-1 1,0-1,0 0,1-1,7 3,-1-2,0 0,1 0,-1 0,-7 4,-11 4,12-7,0-1,-5-4,6-1,0-6</inkml:trace>
</inkml:ink>
</file>

<file path=ppt/ink/ink20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82 216,'38'-17,"-29"15,-3 2,-1 2,-2 1,-2 0,-1 2,0-2,-1 1,0-1,-1 2,-2-1,1 0,-1 1,2-2,-1 1,0 1,2-2,4-1,0-1,2 4,1-1,-2 0,-2-1,9 16,-11-16,0 1,-2-1,-2 1,-1 3,0-2,1-3,-1 1,1-2,0 0,1-1,-3 0,1-2,0-1,2 0,-3-1,3 1,1 0,-1 0,3-1,2 0,1 0,0 0,0 1,1 1,3-2,0 1,0-3,5-3,-3 5,1-1,-6 3,0 1,4-2,-4 2,1 1,0-2,1 1,0 1,-2-1,1 0,-5-4,-2 2,0 0,0 0</inkml:trace>
</inkml:ink>
</file>

<file path=ppt/ink/ink20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54 165,'-41'56,"44"-60,1 0,-1 0,0 3,-3 4,0 9,-2 2,1-9,0 0,0 1,0 1,0 0,-1 4,1-3,1-5,-1 2,1 1,1-3,3-6,0-2,-2-4,-1 5</inkml:trace>
</inkml:ink>
</file>

<file path=ppt/ink/ink20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82 169,'-23'38,"19"-35,2 0,-1 0,0-1,0-1,6-2,1 0,0-1,0 0,3-1,-4 2,2-2,-2 2,0 0,0 1,-8 7,0 0,1-4,-7 5,8-5,-2 0,0 2,13-4,-4-2,0 0,-1 1,0 0,1-2,-1 2,0-1,-3 4,-7 2,-6 7,10-11,0 3,1-1,-2-1,0 3,8-4,-1-1,6-3,-1 1,-1-2,-4 3,2-4,-1 1,0-1,0 1,-1-2,-3 1,-1 1,-1 1,-5-1,4 3,3 5,-1-1,-2 3,-3 1,4-4,0 1,-4 6,4-4,0-1,-3 6,4-8,-1 0,18-5,-11-1,-2 4,0-2,-14 10,0-2,6-4,0 0,1 0,0 1,0-1,-2 2,3-3,0 2,0-2,0 1,0-2,17-4,-9 0,-1 0,8-5,-8 5,1 0,1-1,4-1,-6 3,-2-1,-9-1,3 2,0 1,1 0,0 1,2 3,0 7,1-7,0 1,0 0,0-1,1 1,-1 0,0 1,0-2,1 3,-1-2,0-1,0 0,-4-1,0-1,0 0,1 0,0-1,0-1,5-3,2 0,-1 1,7-3,-6 4,-1 0,1-1,-1 1,0-1,1-4,-2 4,0-2</inkml:trace>
</inkml:ink>
</file>

<file path=ppt/ink/ink20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24 210,'-5'26,"4"-18,-1 9,1-3,0-3,0 0,0-6,1 1,-2 4,2-5,0 0,0-1,-1 3,1-4,1-6,2-3,-1-1,-1 0,0 1,-2-1,1 4</inkml:trace>
</inkml:ink>
</file>

<file path=ppt/ink/ink20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30 250,'18'-3,"-15"0,1 3,0-2,-1 1,1-2,-1 2,0-1,0 2,-11 0,3-4</inkml:trace>
</inkml:ink>
</file>

<file path=ppt/ink/ink20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53 209,'-9'60,"6"-55,1-2,-1 1,1-1,-1-1,0 0,-1 2,1-2,0 0,6-3,10-4,-10 4,2-3,0 2,-2 1,2-2,0 2,-2 1,-6 6,0-1,-4 3,1 0,3-4,1 1,-1 0,0 0,0-2,-4 7,3-4,1-4,6-2,2-1,10-10,-11 7,3-5,-3 4,3-2,-4 4,0 1,1 0,-1 1,7-3,-6 4,-1 0,-2 3,-1 0,0 3,0 0,-1 3,2-1,0-5,0-10,-2-5</inkml:trace>
</inkml:ink>
</file>

<file path=ppt/ink/ink20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76 303,'-1'23,"-1"-11,1-6,1-3,0 2,-1-1,2 1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217 1588,'47'11,"-43"-9,-1-2,0 1,0 1,-8 10,3-6,-1-1,0-1,0 0,-1 0,-1 0,2-1,-2 1,0 0,3-1,-1 0,0 0</inkml:trace>
</inkml:ink>
</file>

<file path=ppt/ink/ink20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54 218,'14'0,"-9"0,0 0,34-4,-29 2,-5 2,0 0,6-2,-6 3,-1-1,-1-1,0 0,3 3,-2-3,0 3,0-1,0 0,-1 1,-8 2,1-3,-4 0,5 0,0-2</inkml:trace>
</inkml:ink>
</file>

<file path=ppt/ink/ink20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91 178,'15'44</inkml:trace>
</inkml:ink>
</file>

<file path=ppt/ink/ink20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16 186,'4'10,"-4"-3,0-1,0 0,0-1,0 3,0-5,-1 1,1 1,1-2,2-5,1-3,0-3,6-16,-7 19,-1-1,1 2,0 1,2-2,-3 2,1 2,-2 6,-2 0,0 1,0-1,0 2,0 0,-1 3,-1-2,-2 0,1-5,-1-2,2-1,-9-2,8 2,1-2,-4 0,3 2,1 0,-3 4,2 2,0 0,2 1,2-1,-1-2,1-1,-1 1,0 0,-1 0,2-1,5-4,-2-1,10-9,-9 6,2-3,-3 6,5-5,-5 6,4-3,1 3,-5 1,0 1,3 0,-4 3,-3 1,-1 1,0-2,0 0,-2-1,1 0,-1-1,0 0,0-4,1 2,0-1,-2 2,2-1,0 2,0 0,-1 2,2-1,-1 1,1 0,0 0,-1 2,3-3,-2 1,0-1,1 1,0-1,0 0,3-6,1-1,0-1,4-5,-4 7,0 1,-1-1,4-2,0 1,-1 3,-1 0,2 1,1-2,-1 2,0 0,-2 2,-1-2,-5 10,-5 2,4-9,0 0,-1 0,1-2,0-2,-1-7,2 2,0-1,2 4,0-2,-1 1,0-4,0 4,1 1,-1 9,0 1,0-2,1 0,-2 15,1-13,0 6,1-10,0 1,-1-1,1 0,0 0,0 0,-1 0,1 1,0-1,0 1,1 4,0-15,2-3,-2 4</inkml:trace>
</inkml:ink>
</file>

<file path=ppt/ink/ink20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91 206,'-34'24,"30"-20,-1 1,3-1,1-1,2 0,4-1,0-2,3 2,-5-3,1 0,5-2,-4 0,-1 2,2-2,-3 2,-8 3,1 0,-6 5,5-2,-10 9,5-5,6-5,0-1,-1 2,1 0,2 0,0-2,3 1,1-1,3 1,-1-2,3-1,4 0,-7-1,0-1,-1 0,0 0,2-2,0 2,-1-1,-1 1,0 0,-1-2</inkml:trace>
</inkml:ink>
</file>

<file path=ppt/ink/ink20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49 235,'19'-2,"-15"2,2 0,0-1,-2 1</inkml:trace>
</inkml:ink>
</file>

<file path=ppt/ink/ink20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84 177,'-6'19,"4"-14,0 6,0-5,1 0,-1-1,1 0,-1-1,1 0,-2 2,2-3,-1 0,1 2,2-2,3-4,-1 0,1-1,0 0,-1-1,-1-1,1 1,-1 0,-4 6,-3 13,3-8,1 2,1-7,0 2,0 0,0-1,1 1,0-2,0 0,-1 0,-3-1,0-1,0 0,-2-1,2-1,-1 0,2-3,3-1,0 1,0 0,2 3,5-1,-2 1,-3 0,4 0,-1 0,-2 0,2-1,-2-4</inkml:trace>
</inkml:ink>
</file>

<file path=ppt/ink/ink20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04 251,'46'-18,"-51"23,1-1,-3 0,0 3,0-2,12-2,-2-4,1 0,5-1,-4 1,2-3,-3 3,1-1,0-1,-3 0,-2 0,0-1,-1 1,-1-5,0 3</inkml:trace>
</inkml:ink>
</file>

<file path=ppt/ink/ink20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54 197,'-10'10,"10"-5,-1 0,-1 0,0-2,1 1,-1-1,1 1,-1-1,0 0,1 0,-1 0,0 1,0-1,0 0,0 0,1 0,1 0,3 1,0-2,1 2,-1-3,0 0,1-1,0 0,1 2,-3 2,-4-1,-14 10,12-11,1-1,0 1,-3 0,8 1,4-2,-2 0,1 0,0-1,-1-1,1 1,-1-1,0 1,3-2,-4-1,-2 0</inkml:trace>
</inkml:ink>
</file>

<file path=ppt/ink/ink20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85 244,'23'-2,"-18"1,-2 1,2-2,1 1,-2 0,-6-2,-5-3,4 1,-2-3,1 3,3 2,-3-1,2 1,3 7,0 8,0-1,0-6,0-1,-1 0,1 0,0 0,-1 0,1 0,0-1,-1 3,1-1,0 0,0 1,-1-3,1 2,-1-2,-1 1,0-1,0 0,0 0,-2 0,1 0,0 0,-3-2,2-8,0 2,3 2,0-1,0-4,1 1,0 2,0-2,1 1,-1 2,1-1,0 0,13-16,6-9,-13 22,-5 4,0 1,0 1,3-2,-3 3,-8 9,2-3,0-1,-3 3,4-1,-1 0,2-3,6-6,-1 2,-1 0,0 1,2-2,1 2,0 0,-1 1,-3 3,1-1,-4 1,-1 0,-1-2,-2 2,0-1,1-1,0-1,1 0,0 5,1 5,1-1,1-5,-1 0,-1-1,0-1,-1-1,4-9,1 1,0 1,1-4,0 6,2-2,-1 4,-1 0,4 0,-3 0,1 0,-2 3,-4 2,-2 1,0 2,0-1,-4 3,1-2,-1-2,-1 0,-2 2,5-4,2-2,0 0,6-2,10-5,-9 4,-1 0,3-1,2-1,0 1,5-2,-10 3,2-2,-2 1,0 0,-1-1,-5 1,-2-1,0 0,2 3,-1-1,1 1,0 2,-1-2,1 2,0 0,0 8,2-6,0 8,-1 0,2-8,-2 4,1-4,1 0,-2 1,1-1,1 0,-2 5,0-4,1-1,1 0,-3 2</inkml:trace>
</inkml:ink>
</file>

<file path=ppt/ink/ink20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64 286,'42'32,"-40"-29,3 2,-3-2,3 1,0-2,0 0,-2-2,0 0,1-1,-4-5,-1 0,-1 0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173 1544,'20'35,"-17"-37,1-1,-2-1,-1 1,2-2,-2 0,1 1,-2 1,0 0,-2-2,0 1,-3-3,2 3,0 0,-2 0,-1 7,3 1,1 0,-2 5,3-6,1 1,-1-1,0 1,0-1,-1 0,2 0,-1 1,1-1</inkml:trace>
</inkml:ink>
</file>

<file path=ppt/ink/ink20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2 80,'0'14,"0"-10,0-1,1 2,1-2,-2 1,0 1,3-3,0-1,1-3,0-2,1-5,-2 0</inkml:trace>
</inkml:ink>
</file>

<file path=ppt/ink/ink20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6 69,'-37'39,"30"-34,4-2,-1 0,7-2,9-6,-2 1,-7 2,3-2,1-1,-2 3,0 0,-2 2,-4 3,-1 1,-6 8,5-8,-2 1,2-3,-5 2,1 0,0-2,-1 3,4-2,9-4,-1 0,1-1,0 1,4-2,14-7,-17 7,-1 0,-2 0,-1 0,-3-4,0 1,-2 0,2 3,0-1,0 1,-2 0,-1-5,2 4,0 1,-1 1,1-2,-1 2,0 7,1 2,1-3,0 0,0 14,-1-1,-1-3,-1 9,2-16,-1 6,0-4,3-6,-1 1,5-6</inkml:trace>
</inkml:ink>
</file>

<file path=ppt/ink/ink20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7 86,'-2'36,"3"-33,-1 0,0 0,0 0,1 0,6-6,-1-6,-4 4,0 1,-1 0,0 0,0-3,0 3,0 0,1 0,-2 1,2 0,-2 8,0-2,-1 13,1-9,-1 5,0-3,0 0,0 0,1-5,0 3,-1 0,0-4,-2 0,0-1</inkml:trace>
</inkml:ink>
</file>

<file path=ppt/ink/ink20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9 68,'22'8</inkml:trace>
</inkml:ink>
</file>

<file path=ppt/ink/ink20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0 67,'-32'50,"29"-47,-1 0,-2 1,0 0,3-1,7-5,1 0,0-1,0 2,-1-2,-1 1,2-2,-1 1,0 0,1 0,-2 2,-3-3,-3-12,2 9,0 1,-1 2,1 0,-1 0,1 1,-1 7,1 4,1-4,0-1,0 1,-1 1,1-2,0 2,0 2,0 9,-1-9,0-4,0 4,0-3,0 2,0-2,-1 0,0 0,-1-2,0-1,1-5,3-2,3-2,-1 4,0 3,3-1,-1 0,-1 1,0-1,-11 1,-2 1,5 0</inkml:trace>
</inkml:ink>
</file>

<file path=ppt/ink/ink20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6 125,'15'51,"-13"-48,2-2,-1-2,5-1,-4 0,-1 0,0 0,0-1,4-8,-4 7,-1 0,2-2,1-1,-1 3,0 0,0 1,5-8,-6 5</inkml:trace>
</inkml:ink>
</file>

<file path=ppt/ink/ink20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0 68,'-22'60,"23"-57,0 0,-2 3,1-3,-1 2,-3 6,3-7,-1-1,0 0,-1 0,2-7,0-2,2-4,0 6,1-1,2 0,1-1,5-3,-4 4,-1 0,-1 1,2-1,-3 2,0 2</inkml:trace>
</inkml:ink>
</file>

<file path=ppt/ink/ink20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6 125,'-7'73</inkml:trace>
</inkml:ink>
</file>

<file path=ppt/ink/ink20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23 97,'-17'76,"21"-88,-1-1,-1 8,-1 0,0 2</inkml:trace>
</inkml:ink>
</file>

<file path=ppt/ink/ink20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17 119,'6'18,"-4"-9,-2-5,3 12,-2-8,0-3,1 0,8-19,-8 9,0 0,-1 0,-1 0,1 2,-1-1,1-2,-1 0,0 3,1-2,-1 1,0 0,1-3,-1 1,0 2,4 10,-1-4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353 1589,'-1'18,"1"-5,0-7,0 7,-1-1,1-3,0 13,3-10,-3-9,1 1,-1-11</inkml:trace>
</inkml:ink>
</file>

<file path=ppt/ink/ink20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96 81,'-25'120,"25"-124,-1 0,0-14,1 13</inkml:trace>
</inkml:ink>
</file>

<file path=ppt/ink/ink20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79 119,'38'0</inkml:trace>
</inkml:ink>
</file>

<file path=ppt/ink/ink20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78 148,'46'0,"-43"0,0-1,2-1,2-3,-3 3,-1 0</inkml:trace>
</inkml:ink>
</file>

<file path=ppt/ink/ink20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79 85,'-41'87,"39"-83</inkml:trace>
</inkml:ink>
</file>

<file path=ppt/ink/ink20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76 87,'6'27,"-6"-21,1 0,-1 4,1-2,0 2,-1-6,0 0,0 0,0-1,1 4,-1-3,0-1,-8-1,3-3</inkml:trace>
</inkml:ink>
</file>

<file path=ppt/ink/ink20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58 166,'38'-19,"-35"20,1-1,0 2,-1 0,0-1,-5-8</inkml:trace>
</inkml:ink>
</file>

<file path=ppt/ink/ink20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76 387,'4'0,"-59"20,91 50,-33-70,-34-1</inkml:trace>
</inkml:ink>
</file>

<file path=ppt/ink/ink20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05 427,'4'0,"31"-6,-45 7,102-1</inkml:trace>
</inkml:ink>
</file>

<file path=ppt/ink/ink20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06 391,'73'12,"-68"-12,-2 0,21 0,-46-1,16 9,-5 1,2 0,6-5,0-1,-1 0,-1 2,1-1,-1-1,1-1</inkml:trace>
</inkml:ink>
</file>

<file path=ppt/ink/ink20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25 461,'-6'24,"7"-19,2-3,0-1,0-2,0 1,2-3,-2 1,2-3,-1 1,-1 1,0 0,1-2,-5 2,-3-2,1 3,-4-2,3 2,0 2,1 0,0 1,-3 1,1 1,-1 1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347 1574,'28'-2,"-25"1,1 0,0 0,-1 0,2-1,-1 1,0-1,1 2,-2 2,-8 6,0-3</inkml:trace>
</inkml:ink>
</file>

<file path=ppt/ink/ink20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95 345,'-21'-9,"18"9,0 0,-1-1,-1 2,0-1,2 2,7-2,-10 1,2 1,1 1,2 1,-2 4,2 2,0-6,1-1,1 3,4-3,-2-4,2-1,2-4,-3 4,3-2,-4 1,0 0,2-2,-1 1,-2 0,-4 12,1-3,1 3,1-1,-1-4,3 5,0-3,0-2,0 1,0 0,0-2</inkml:trace>
</inkml:ink>
</file>

<file path=ppt/ink/ink20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30 405,'2'-17,"-5"6,1 7,3 8,-3-11,1 4,-1-2,1 2,-2-3,1 2,0-1,2 1,0 0,2 0,0 1,1 0,1 0,1 1,-1 0,1 1,0 0,0 1,0 1,-2 1,1 1,-1 1,-1-1,-4 3,0-3</inkml:trace>
</inkml:ink>
</file>

<file path=ppt/ink/ink20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13 423,'20'72</inkml:trace>
</inkml:ink>
</file>

<file path=ppt/ink/ink20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22 274,'-17'0,"13"4,0-1,2 0,-2 1,2-1,2 0,2 1,3 0,2 1,-2 0,-2-3,-7-2,9 2,-4 1,1 1,-2 1,0-2,-2 1,1 1,-2-2,-1 0,1-1,0 0,-2-1,0 0,2 0,0-1,0 0,-2 1,2-2,-1 1,8 0,0-5,1 2,3-3</inkml:trace>
</inkml:ink>
</file>

<file path=ppt/ink/ink20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49 311,'3'0,"19"13,-22-16,-2-4,-1 2,1 2,0 0,-1 2,-2-1,-3 5,5-1,0 1,-7 8,6-6,0-1,-2 2,9-8,-7 5</inkml:trace>
</inkml:ink>
</file>

<file path=ppt/ink/ink20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16 387,'-42'19,"38"-17,2 1,1 0,1 1,3 0,0-1,2 1,0-1,1 0,-2-1,-26-5,48 9,-23-4,-4 1,1 0,-3 0,-4 4,1-5,0-1,3 0,2-4</inkml:trace>
</inkml:ink>
</file>

<file path=ppt/ink/ink20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49 429,'4'-4,"-13"35,7-27,1-1,0 1,-1 0,0-8</inkml:trace>
</inkml:ink>
</file>

<file path=ppt/ink/ink20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69 71,'-44'0,"41"1,-2 1,0 1,0 0,0 0,2 1,0-2,2 1,0 1,0 0,3 0,-2-1,2 1,0 0,0-1,3 1,-1-2,5 4,-6-4,1 1,0 0,-3 2,-3-1,0 0,-4 4,0-2,0-2,2-3,1 1,0-2,4-6,0-1,1 0,-1 3</inkml:trace>
</inkml:ink>
</file>

<file path=ppt/ink/ink20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65 116,'14'2,"-11"-2,0 0,0 0,1-1,4 1,-3-1,-2 1,0 0,6 0,-6 1,3-1,2 1,-4-1,-1 1,0-1,1 0,0 1,-1-1</inkml:trace>
</inkml:ink>
</file>

<file path=ppt/ink/ink20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39 85,'49'11,"-46"-11,1 0,3 1,-4-2,1 2,-1-1,3 0,-1-1,0 1,-6 4,-1-1,-1 0,-4 5,4-5,-10 4,8-5,-1 0,1-2,0 2,1-1,0 0,1 0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361 1622,'39'-13,"-36"13,0 0,-3 4,-5-3</inkml:trace>
</inkml:ink>
</file>

<file path=ppt/ink/ink20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38 34,'-17'-3,"13"4,1 0,-1 0,1 2,0 0,2 0,1 0,0 0,2 0,4-1,-2 0,-1-2,1 0,1 1,-1-1,-1 0,0-1,-13 1,6 0,-3 3,1-2,3 0,-1 0,1 1,-1 0,0 1,1 0,2 1,2 1,2-4,1 0,4-1,-4 0,0-1,2 0,0 1,-3-1,0 1,3 0,-3 1</inkml:trace>
</inkml:ink>
</file>

<file path=ppt/ink/ink20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97 43,'-32'50,"30"-45,-1 8,-1-3,2-7,0 3,3-11,-1 2</inkml:trace>
</inkml:ink>
</file>

<file path=ppt/ink/ink20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81 56,'26'52,"-25"-48,0 1,-1-1,0 2,0-1,-2-1</inkml:trace>
</inkml:ink>
</file>

<file path=ppt/ink/ink20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67 87,'2'0</inkml:trace>
</inkml:ink>
</file>

<file path=ppt/ink/ink20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56 140,'31'31,"-25"-26,-2-2,-1-2,1 1,-1-1,3 2,-1-2,0 1,0-1,-1 1,1-2,-2 2,0-2,0 1,-6-2,-3-4,3 3</inkml:trace>
</inkml:ink>
</file>

<file path=ppt/ink/ink20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19 169,'38'14,"-35"-12,0 0,-10 5,0-3,1-1,2-1,-3 0,-1 2,-2 1,4-3,3-3,4-3,-1 0,1 0,-1 0</inkml:trace>
</inkml:ink>
</file>

<file path=ppt/ink/ink20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51 199,'-13'-4,"12"8,0 0,1-1,0 1,0 2,1-2,2-3,3-2,-2-1,-1-1,0 2,3-6,-3 6,0-3,0 3,-1-2,-3 8,-1 1,1-3,1 0,0 0,1 2,3-3,4-1,-5-1,2-3,-1 1,-2-2</inkml:trace>
</inkml:ink>
</file>

<file path=ppt/ink/ink20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06 146,'2'0</inkml:trace>
</inkml:ink>
</file>

<file path=ppt/ink/ink20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04 159,'14'-11,"-11"11,1 0,0 2,3 4,-4-3,-2 0,0 0,0 0,-1 0,-5 1,2-2,-3 0,1-1,2 0,0 0,-1-1,0 1,1-1,-1 0,1 1,8-2,-1 1,4 0,-4-1,-1 1,7 0,-7 0,0 0,2 0,-1 1,-1 1,-2 1,-3 2,-2 3,-1-3,2-2,-1 1,1-3,-1 3,-2-3,2 0,1-3,-2 2,-2-5,3 0,2 2,0 0,-2-2,2 0,-2 3</inkml:trace>
</inkml:ink>
</file>

<file path=ppt/ink/ink20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90 157,'3'29,"-3"-26,0 1,0-1,0 0,0 0,1 0,3-1,-3-5,2-3,-2 3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511 1597,'2'0</inkml:trace>
</inkml:ink>
</file>

<file path=ppt/ink/ink20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58 123,'16'-2,"-8"2,-4 0,0 0,0 0,5 0,-6 0,0 0,3 0,-2 1,-7 0,0-1</inkml:trace>
</inkml:ink>
</file>

<file path=ppt/ink/ink20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04 91,'25'10,"-21"-7,0 0,1 0,0 2,0-1,-2-1,1 0,1 2,-2-2,1 0,1 2,-2-3,0 1,1 0,0 1,0-2,0 0,0 0,-1 0,0 0,0-1,0 2,-1 0</inkml:trace>
</inkml:ink>
</file>

<file path=ppt/ink/ink20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23 138,'-43'52,"37"-50,3-2,-1 1,5-4,2 2,0-2,6-6</inkml:trace>
</inkml:ink>
</file>

<file path=ppt/ink/ink20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83 67,'-14'-11,"10"13,2 1,-1 0,0 0,1 0,-2 5,5-5,-1 0,3 0,0-1,1 0,-1-2,2 0,-2-2,0 0,0-2,-2 1,0 0,0 7,1 3,-1-4,0 5,0-5,0 0,0 0,2 1</inkml:trace>
</inkml:ink>
</file>

<file path=ppt/ink/ink20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00 123,'22'20,"-21"-17,2 0,0 3,-1 1,-6-4,1-3,0 1,-6 2,1-1,4 0,0-1,-1 0,0 0,4-4</inkml:trace>
</inkml:ink>
</file>

<file path=ppt/ink/ink20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14 180,'-55'-6,"51"7,0 1,1 0,0 0,0 0,1 1,-1 3,2 1,2 4,0-6,1-1,5 3,10-1,-11-5,2-2,1 0,0-1,0-3,-1-4,-1 0</inkml:trace>
</inkml:ink>
</file>

<file path=ppt/ink/ink20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0 191,'59'0,"-109"24,51-19,0 3,0-4,0 0,0 4,-1-4,2 5,-2-3,1-1,-1 1,1 2,0 0,-1-5,0 1,0 5,1-5,-1 1,0 7,-1-4,0 4,0 0,0-7,1-1,0 2,-1 4,1-6,-1 2,0 3,1-3,0-3,-1 4,1-4,0 5,-1-1,2-3,-2-1,1 0,0 0,-1 0,1 0,-1 0,-4-5,-4-7,6 4,49 10,-92-10</inkml:trace>
</inkml:ink>
</file>

<file path=ppt/ink/ink20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6 188,'2'0</inkml:trace>
</inkml:ink>
</file>

<file path=ppt/ink/ink20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9 190,'30'3,"-23"-13,-3 10,2-1,-1 0,-2 2,2-1,2 0,-3 1,0-1,1 0,-1 0,1 1,-1 0,5-1,-5 0,5 1,-6 0,2 0,-2-1,7 4,-7-3,0 1,32 10,-62-23,32 13,1-1,-3-1,2 0,-1 0,3 0,-3 0,-1 0,-4 17,0-13,0 0,0 0,0 0,1-1,0 3,24-6,-49 3,24 1,1 4,0-5,0 3,0 0,0-2,-1 1,1-1,-1 4,1-5,-1 6,1-5,-1 2,1 3,-1 0,0-2,0-4,1 3,-1-2,1 2,-1-3,0 1,0 5,1-4,-2 2,2-3,-1 2,0-2,0 4,0 1,0-5,1 0,-1 4,1-2,0-2,-1-1,0 2,51-12,-101 20,52-10,-1 14,0-9,0-5,0 0,-3-2,-11-7,11 4</inkml:trace>
</inkml:ink>
</file>

<file path=ppt/ink/ink20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4 450,'8'8,"-1"-13,0 7,-2-1,-2 0,0-1,4 2,-2-1,0 1,0 0,0-1,-2 1,0-2,8 1,-3 1,-2-1,-1 0,1 0,-3 0,3 9,-8-19,-10 5,6 1,0 0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501 1646,'23'-9,"-20"9,3-2,-2 2,-1 0,5-1,2 0,0 1,-6 0,-1 1</inkml:trace>
</inkml:ink>
</file>

<file path=ppt/ink/ink20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83 256,'29'0,"-90"43,86-45,-74 35</inkml:trace>
</inkml:ink>
</file>

<file path=ppt/ink/ink20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00 250,'29'0,"-72"-3,40 5,-4 2,3 0,0-1,2 0,0 0,-2 1,2 0,-4 1,3-1,-1 2,1-2,1-1,12 5,-21-15,10 10,-1 0,1 0,0 0,1 0,1 0,0 0,0 0,2 1,0-1,0-2,36 1,-76-3,40 2,0 1,0-1,0 2,1 0,0 0,-1-1,0 1,-1 0,1-1,-3 18,-2-16,13 12,-25-27,11 13,0-1,-3 2,3-1,-1-2,-1 1,1-1,-2 0,-1 0,1 0,1 0,2 0,-3 0,3 0,1-7</inkml:trace>
</inkml:ink>
</file>

<file path=ppt/ink/ink20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87 385,'-4'27,"7"-27,1 2,1 1,-2-3,0-1,35 1,-76-1,41-1,2-3,-3 2,-1-2,0 2,0-2,-1 1,1 1,-1-4,0 3,-1 1,1 0,-3 3,0 0,-1 0,-2 1,3 6,1-4,-2 5,1-3,0-2,1 0,0 1,-1-1,15-3,-28 5</inkml:trace>
</inkml:ink>
</file>

<file path=ppt/ink/ink20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7 315,'47'11,"-44"-12,0 1,2 0,1 0,-1 0,1 1,1 1,-3-2,-1 1,0-1,38 5,-81-10,43 5,-6-2,-1 0</inkml:trace>
</inkml:ink>
</file>

<file path=ppt/ink/ink20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1 291,'21'5,"-18"-4,2 0,16 0,-38-1,20 1,1 2,-1-1,-1 1,0 2,-2-1,0-1,0 0,-2 0,-3 3,2-4,0 0,-1-1,-2 3,11 6,-13-19,0 15,5-3,-1-1,1 1,-1 1,-2 1,2-4,1-4,0-1</inkml:trace>
</inkml:ink>
</file>

<file path=ppt/ink/ink20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50 339,'7'0,"1"3,-4-2,1 0,0 0,2-1,0 1,-4 1,0-2,0 1,0-1,3 1,-3-1,5 1,-4-1,5 0,-5 0,16 6,-26-12,13 6,0-1,-4 1,3 0,-3 0,0 1,0-1,0 0,1 0,0 0,-1 1,0-1,0 0,0 0,1 1,-1-1,1 1,0-1,-1 0,1 0,-1 0,1 0,-1 0,0 0,0 0,15 2,-34-3,19 1,0 0,2 0,0 0,0 0,-1 0,1 1,-1-1,0 0,4 13,-6-25,4 13,3 0,-5 0,1-1,-2 1,1-1,0 1,-1 2,-6-5</inkml:trace>
</inkml:ink>
</file>

<file path=ppt/ink/ink20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10 314,'57'25,"-63"-26,16 4,-7-1,-1 1,-3 0,-4 1,-2 0,4-2,-3 2,3-2,-3 2,2-1,1-1,-1 1,29-3,-52 1,24 0,-1 0,-1-1,0 0,1 0,0 1,0-1,0-1,1 0</inkml:trace>
</inkml:ink>
</file>

<file path=ppt/ink/ink20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14 248,'18'0,"-52"-17,28 15,2 2,-1 0,0 1,2 1,0 0,-2 5,2-1,1 0,1 0,0-1,17-8,-32 13,15-6,2-1,2-1,0-1,0 0,0 0,0 0,3-1,-1 1,0-2,45 8,-82-22,35 14,-3-2,4-4,-2 3,-1 1,2 0,-2-1,0 1,1 0,-4 6,1 1,-1-1,17 11,-31-23,15 14,1 0,-1-1,1 0,0-1,2 0,-1 0,1 0,0 0,0 0,-1 0,-2-6,-11-12</inkml:trace>
</inkml:ink>
</file>

<file path=ppt/ink/ink20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65 234,'-22'-5,"18"7,-1 0,1 1,-4 2,5-3,-3 3,4-2,-2 2,3-1,-3 2,3 2,1-1,0-4,3 0,0-1,6 0,-5-1,0 0,0-1,2 1,-1-1,0 2,-1-2,1 3,-2-1,-2 1,1 4,-3-1,0-3,0 1,-2 2,0-1,-4 0,4-3,-2 0,1-1,0 1,-4 2,0-3,2 1,2-1,1 0,10-4,-3 1,6-3,-6 3</inkml:trace>
</inkml:ink>
</file>

<file path=ppt/ink/ink20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90 320,'16'32,"-13"-33,0 0,4-4,-3 2,0-1,-2 1,1-4,-1 1,-2 3,0-3,-1 2,-2 0,0 1,0 1,0 2,-1-1,0 2,-1 1,-2 3,5-2,0 0,-3 8,-1-1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538 1555,'48'23,"-40"-21,-3-1,2 1,-3 0,-4 3,-3 8,-1-1,-7 8,4-13,5-4,-3 1,3-1,0 0,-3 2,3-2,-2 4,1-5,1-6,2 1,-1-1</inkml:trace>
</inkml:ink>
</file>

<file path=ppt/ink/ink20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57 403,'-15'-1,"12"2,0 1,-2 2,2 0,-3 6,4-4,1 0,1 0,1-3,3 0,2 0,-2-2,2 1,-2-1,-1 0,2 1,-2-1,1 8,-3-4,-3 1,-2 4,2-7,-3 3,2-3,-2-1,0 0,2-1,-2 0,1-1,0 2,1-2,0 0,6-1,0-1</inkml:trace>
</inkml:ink>
</file>

<file path=ppt/ink/ink20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00 470,'2'0</inkml:trace>
</inkml:ink>
</file>

<file path=ppt/ink/ink20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46 205,'2'84,"-1"-78,-1 3,0 8,0-9,0 10,0-9,-1 2,1 0,-1-2,0 0,-1 17,2-17,-3 5,2-7,1-2,-3 8,2-6,0-1,0 0,0 4,0-7,0 4,1-4,0 0,-1 0,1 1,0-1,0 0,0 0,0 2,1-1,-2 0,2 1,-1-2,0 1,1-1,2-3,0 1,4 0,-4-1,5 0,1 0,-5 0,0-1,1 0,8 0,-8 0,0 0,7 1,7-1,-7 1,1 0,-6 0,9 1,-10-1,7-1,-9 0,6 0,-6 1,2-2,0 1,0-1,-2 1,2-1,-3 1,0 0,0-1,0 1,0-2,-1 0,1-3,-1 1,0 2,2-1,0-1,1 0,3-3,-5 3,0 0,6-13,-6 12,4-6,5-14,-4 10,19-82,-24 76,-2 10,-1 3,1-7,-1 10,1-1,-1-15,1 6,-2 0,0 12,1-2,-1 1,-5-4,3 6,-2 0,-2 1,-10 0,12 1,-2 1,-4 0,-2 0,6 1,1-1,-6-2,2 1,5 0,-4-1,4 1,0 1,-1-2,1 1,0 1,-4-2,4 2,1 0,-5 1,4 0,-1 0,0 1,-1 0,1 0,-18 15,18-14,0 0,1 0,-4 1,6-3,-1 1,0 1,0-2,1 1,-2 0,2-1,0 2</inkml:trace>
</inkml:ink>
</file>

<file path=ppt/ink/ink20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95 443,'11'36,"-10"-25,-1-4,-1-4,1 7,0-7,-1 2,1-2,-1 4,1-4,1-6,0-9,-1 2,0-2</inkml:trace>
</inkml:ink>
</file>

<file path=ppt/ink/ink20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2 478,'-2'13,"3"-8,0-2,1 4,1 1,-2-5,2 5,-2-3,3 12,-3-12,2 11,-1-10,-1 0,0 1,0-1,0 0,1-1,-1 4,2 0,-2-5,0 0,2 6,-1 0,-1-7,0 1,0 0,0 2,1-2,-2-1,1 2,0-2,1 1,1 1</inkml:trace>
</inkml:ink>
</file>

<file path=ppt/ink/ink20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5 654,'68'17,"-65"-29,-2 9,1-4,0 3,0 1,-2 6,-1 1,0 0,-4 1,0-2</inkml:trace>
</inkml:ink>
</file>

<file path=ppt/ink/ink20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8 528,'6'35,"-5"-26,0-4,0 0,0 1,0 0,2 10,-3-11,1 0,0-1,0 5,1-1,-2-5,0 2,1-2,-3-7,1-1,1-4,0 6,-1 0,1-1,1-1,0 1,1 1,0 0,3 1,-2 0,2-2,-1 2,0 1,-1 1,0-1,0 2,0 1,0 1,-1 0,-1 0,0 1,-1 0,-1-1,0 0,-8 10,4-9,-4 3,5-6,-4 1,4 0</inkml:trace>
</inkml:ink>
</file>

<file path=ppt/ink/ink20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19 767,'-23'3,"19"-2,1 0,-1-1,-2 1,1 1,2-2,0 1,0 1,-3 3,2 0,0-2,2 3,1-3,0 6,0-4,2-2,3 1,-1-2,2 0,-1-1,3-1,1 2,0-2,-5 0,0 1,4 1,-2 1,-2-1,-1 3,-2-2,1 2,-1-2,-2 4,0-4,-2 0,-1 0,0 0,0-1,1-1,-2 0,0 1,3-2,-2 2</inkml:trace>
</inkml:ink>
</file>

<file path=ppt/ink/ink20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53 852,'1'15,"-1"-9,0 2,0-5,0 4,0-1,-1-3,1 1,0 0,0-1,0 2,0-1,-3-24</inkml:trace>
</inkml:ink>
</file>

<file path=ppt/ink/ink20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4 738,'2'17,"-2"-11,1 3,-1-4,0 4,1-4,-1 9,0 6,0-14,0 1,0 0,0 9,0-6,0 2,0-5,0 4,0-5,1 6,-1-3,0-5,1 4,0-3,-1-2,1 0,0 1,0 0,-1-1,1 6,7-8,-4-2,1 1,10-2,-9 2,-2-1,5 0,-5 0,1 0,0 1,8-1,17-1,-12 0,-6 2,1-1,-4 0,-4 1,1 0,5 1,-6 0,8 1,-9-2,5 1,-5-1,0 0,-1 0,0 0,3-1,0-2,-1 1,-2-1,0 2,-1-2,0-1,-1 0,1-3,-2 0,1-5,0 2,1-13,-1 6,0 2,-1 7,1-26,1-20,0 42,-2 7,1-5,-1 7,0-1,0 0,0 1,-3 2,-1-3,-3 0,4 2,-4 0,4 1,-5-1,0 2,0-1,-3 3,3-1,-7 3,8-2,-6 1,6-2,-8 1,-9 1,16-2,-17 2,17-2,-15 3,17-3,-12 3,12-3,0 0,1 1,1-1,-4 2,4-1,0-1,1 1,-3 2,-7 0,8-10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640 1600,'-1'19,"1"-8,0-8,0 2,3-1,0-1,3 0,-3-2,2 0,0-1,-1 0,4-3,-2-1,-2 0,-1-3,-1 1,-2 2,0-1,0 0,0 1,-2-2,0-1,-1 2,-2-3,3 4,0 0,1 0,-1 0,1 0,-3-3,0 4,-1 5,0 3,2 0,0 1,1 0,-1-2,1 1,-1 2,1-4,-1 1,2 0</inkml:trace>
</inkml:ink>
</file>

<file path=ppt/ink/ink20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66 262,'18'-2,"-11"1,-2-1,0 4,0-4,-1 3,0-2,-1 1,1 2,0-3,0 3,1-2,-2 2,6-1,-3 2,-1-3,2 0,-4 1,1 1,2 0,-3-2,1 0,1 2,-2-2,0 0,4 1,-4-2,2 2,-1-1,4 2,-5-2,2 1,-1 0,3 0,0-1,-2 2,4-2,-1 0,-1 0,-3-1,-1 2,1-1,-1 0,0 1,0-2,0 2,1-1,6 0,-14 0,0-2,-7-6</inkml:trace>
</inkml:ink>
</file>

<file path=ppt/ink/ink20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86 228,'27'8,"-24"-8,0 1,2 2,-1-1,1 0,0 0,-1 1,2 0,-3-1,0-1,0 2,-3 0,1 1,-1-1,-4 4,0-3,1-2,0-1,-2 2,2-1,0-1,-2 1,0 0,2 0,-2 0,0-1,-1 1,0-1,3 0,-2 1,-1 0,2 0</inkml:trace>
</inkml:ink>
</file>

<file path=ppt/ink/ink20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05 227,'-40'-29,"31"30,1 3,1-3,4 2,0-1,-1 0,2 1,-3 3,-1-1,3-1,1-1,-1 1,3 2,2-2,1 2,-1-3,4 3,-3-1,0-2,1 0,-1 0,0 0,5 3,-3-3,-1 1,-1-1,1 1,-4-1,0 1,-3 1,0-2,0 0,0-1,-1 0,1-1,-2 0,1 2,1-3</inkml:trace>
</inkml:ink>
</file>

<file path=ppt/ink/ink20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18 306,'-13'14,"15"-11,3 2,-1-5,0 1,2-1,-1-1,-2-1,3-1,-3 0,0-2,1 1,0 0,0 1,-2 0,1 2,-1-2,1 0,-3 0,-1 0,-4-2,1 3,-2 0,1 1,0 1,-2 2,3-2,-1 2,1-1,0 1,0 0,1 1,-2 3,4-2</inkml:trace>
</inkml:ink>
</file>

<file path=ppt/ink/ink20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97 379,'4'-17,"-7"17,0 0,-3 2,2-2,-4 4,2-1,-1 1,4-3,-7 7,7-5,1 0,-1 0,3 0,0 0,4 0,1-1,-2 0,4 0,-3-1,3 1,-4-2,3 1,-2 1,-1-1,0 2,-1 0,0 2,-2-1,0 0,-2 0,0 1,-2-2,0 1,-1-2,2-1,-3 2,0-2,-2 1,5-2,-2 1,1 0,0 0,1-1,5-3</inkml:trace>
</inkml:ink>
</file>

<file path=ppt/ink/ink20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62 427,'-7'34,"7"-31,0 0,-1 2,1-2,-1 6,1-5,0-1,0 2,0-2,0 0,-1 0,-4-1,2-4,0-2</inkml:trace>
</inkml:ink>
</file>

<file path=ppt/ink/ink20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97 171,'-41'-22,"38"22,-1 1,-5 1,1 1,1 1,1 0,-6 7,6-5,3-3,1 2,0 0,3-2,1 3,0-1,3 0,0-2,-1-2,2-1,-2-3,3 0,-4 0,2 0,-2 1,0-1,0 1,0 1,-1-2,1 1,0-2,1 1,0-4,-3 4,0-1,0 1,-1-1,0 9,1 1,0 1,1-2,-1-2,1 0,1 3,0 3,2 1,-2-6,3 2</inkml:trace>
</inkml:ink>
</file>

<file path=ppt/ink/ink20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50 429,'75'51,"-72"-49,1 0,-1 0,2 0,-2 0,0-1,0 3,0-2,0 0,0 0</inkml:trace>
</inkml:ink>
</file>

<file path=ppt/ink/ink20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68 456,'24'18,"-29"-15,0 1,-13 8,9-5,5-4,1-2,6 2</inkml:trace>
</inkml:ink>
</file>

<file path=ppt/ink/ink20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23 478,'41'55,"-38"-53,1-4,1-8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42 442,'-4'14,"3"-10,0 0,1 2,-1-1,1-2,0 3,1 3,-1-6,1 1,0-1,0 0,2 0,-1 0,2-1,1 0,-1-1,2-1,2-1,-2-1,-1-1,1 0,-3 0,0-1,-2 1,3-7,-3 6,1-1,-1 1,-1 1,0-1,1 0,0 0,-1 0,1 0,0 0,-1-4,-7-6,2 29,2-11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726 1548,'-2'54,"2"-47,0 0,-1-1,1 9,-1-6,1-6,0 0,2-7,-2-2,1-1,-1 0</inkml:trace>
</inkml:ink>
</file>

<file path=ppt/ink/ink21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78 483,'-52'43,"49"-41,-4 2,3-1,0-2,1-3</inkml:trace>
</inkml:ink>
</file>

<file path=ppt/ink/ink21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22 81,'-15'4,"12"3,2-3,1-1,-1 10,2-10,-1 1,0 4,1-5,0 5,0-4,-1 12,0-10,-1-2,1 2,-1-1,0-1,-1 4,0 6,0 0,2-2,-2 1,2 4,-1-2,1-2,-1-1,0-6,0 1,0 8,-2 2,2-11,0-1,0 9,0-1,1-7,-1 5,1-6,-1 8,0 2,0-9,0 5,0-1,0-4,-1 8,-1 2,3-12,-1 0,0 0,1-1,-1 4,1 0,1 0,-1-4,1 6,2-4,-2-1,1-1,2 5,-1-3,-1 0,1-1,0 1,0-1,0-1,0-1,1 2,-1-3,3 1,-2-1,-1 0,0-1,0 1,0-1,3 0,-3 0,4 2,-3-2,-1 1,2-1,2 0,1 0,-4 0,6 0,-6 0,3 0,1 0,8 0,-4 1,-2-1,-5 0,5-1,3 2,4-2,2 1,-2 1,-8-2,-1 0,-5-1,3-2,4-3,-5 2,-3 1,1 1,2-1,0-2,-2 4,4-5,2-7,-6 6,1 0,6-12,-3 4,-4 7,6-7,-5 9,4-9,-2-2,-4 10,2-9,-3 10,2-12,-1 3,-2 8,-1-14,1 12,-4-14,2 18,1-2,-3-6,2 6,-2-5,3 8,-1 0,1 0,-1 1,1-1,-3-9,-9-16,7 20,3 6,0-1,-1 1,-1 0,-1-1,-1 2,-17-6,16 7,0 0,-2 0,-8-2,10 3,-9-3,-11-1,12 3,8 1,-64-5,64 8,-19 7,18-4,1-3,-2-2,6-1,0-1</inkml:trace>
</inkml:ink>
</file>

<file path=ppt/ink/ink21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05 586,'38'57,"-37"-54,1 1,-1-1,1 0,0 0,1 1,-1-1,1 0,0 0,0 0,1-1,1 1,-2 0,2 0,-1 0,-1 0,2 2,-2-2,0 0,0 0,4 2,-2-2,-1-2,2 3,0-2,-2-1,1 1,-1-1,2 1,-3-1,1 0,4 2,-5-3,0 2,1-1,-1 1,-7-2,0 0,-1-1,1 0,0 0,0-1,1-1</inkml:trace>
</inkml:ink>
</file>

<file path=ppt/ink/ink21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58 683,'14'13,"-10"-9,3 2,-2-3,2 2,-1-1,-3-2,0 1,2 0,-2-1,-3 1,0 0,-2 0,-4 7,3-7,-3 3,3-4,-4 2,4-2,-4 0,3 0,-2 0,2 0,-4 1,-8 5,12-6,-2 0,3 0,3-6</inkml:trace>
</inkml:ink>
</file>

<file path=ppt/ink/ink21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56 631,'13'39,"-12"-36,0 1,0 3,-1-1,0-3,0 0,0 1,0 0,0-1,0 0,0 1,0 0,3-12,-2 5,2-3,-1 2,0 1,2 0,0 1,2 3,1 0,-3-1,-1 0,1 2,-3 1,1 0,-2 1,0-1,-1 0,-2 1,0-1,0-2,-2 1,2-1,-3 0,0 1,0-1,2 0,-3 1,4-2,-4-4</inkml:trace>
</inkml:ink>
</file>

<file path=ppt/ink/ink21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06 559,'25'24,"-23"-21,-1 0,1 1,1-3,1-4,1-4,-2 4,0 0,0 1,4-2,-3 2,0 0,0 0,0 0,-1 0,4-2,-1 0,0 1,0-1,-1-1,-2 4</inkml:trace>
</inkml:ink>
</file>

<file path=ppt/ink/ink21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01 1007,'6'32,"-5"-27,-1-2,2 2,-1-2,2-3,2-3,-2 1,0 0,0 0,2-3,-3 2,1 0,0 1,1-6,-2 4,7-10,-5 9,-4 12</inkml:trace>
</inkml:ink>
</file>

<file path=ppt/ink/ink21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45 611,'5'10,"-5"-7,1 2,-1-2,-1 1,1-1,1 0,-1 0,1 0,0 0,0 2,0-2,2-3,0 0,1-1,0-1,3 1,-4-1,0 0,0 0,0 0,0-1,-1 0,1 1,0 0,4-5,-4 3,-1 1,1 1,-8 5,1-2,-2 0,1-1,1-1,-2-2</inkml:trace>
</inkml:ink>
</file>

<file path=ppt/ink/ink21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51 692,'-20'-4,"16"5,1 0,-1 0,-1 1,2 0,-3 2,3-2,0 0,0 1,0 0,1 1,1 0,0-1,1 0,4 1,1 0,-2-2,2 0,-2 0,-1 1,1 1,1 7,-3-8,3 8,-2-5,-1-1,-1-2,-2 1,0-1,-1-1,0 0,0-1,-10 4</inkml:trace>
</inkml:ink>
</file>

<file path=ppt/ink/ink21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85 774,'31'-22,"-31"19,-6 0,3 3,0-1,-3 2,0 1,3 1,0 2,1-1,-1 1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779 1535,'-2'69,"2"-62,0 0,0-1,-1 2,1-5,0 1,1-1</inkml:trace>
</inkml:ink>
</file>

<file path=ppt/ink/ink21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34 844,'-16'-2,"13"4,0-1,0 0,-1 1,1-1,0 1,0 1,0-1,1 1,2 0,2 4,1-3,0-3,0 0,6 4,-3-1,-3-3,3 2,-3-1,3 2,-3-2,-1 1,1 1,-3-1,0 4,-3-2,-1 1,0-2,-1 0,-1-2,3 0,-4 0,1 0,2-1,-1 0,13-9,-1-1</inkml:trace>
</inkml:ink>
</file>

<file path=ppt/ink/ink21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82 892,'2'0</inkml:trace>
</inkml:ink>
</file>

<file path=ppt/ink/ink21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32 667,'5'60,"-5"-52,0 9,0-8,0-1,-1 6,0 11,1-18,-1 5,0 0,-1 9,1-14,1-1,-1 0,0-1,0 6,-1 2,2-6,-1 0,0-1,0 0,1-1,-1 0,0 1,1 0,-1 0,1 1,0-1,0 1,-1-1,2-3,-2 0,2 0,3-3,0 0,0-1,0 0,-1 1,2-1,0 1,0-1,0 1,5-1,1 1,-1 0,-4 0,-1 0,1-1,-1 2,7-1,4 0,-9 0,6 0,1 0,-3 0,-1 0,-3 0,-1 0,-1 0,5-1,-6 1,3-2,0 2,-3-2,3 0,-3 0,-1 0,-1-1,1-2,-2 2,0-1,0 0,1-4,-1 3,0 0,2-10,-2 7,1-8,1 1,-2 7,2-20,1 13,-2 7,1-10,0 2,1 1,0-2,-3 8,1-5,-2 10,1-4,-1 3,-1-2,1 3,-1-4,0-1,1 6,-1-3,-1 0,0 3,-1 0,-3-1,0 0,0 1,-3 0,-13-6,11 3,-2 1,5 3,0 0,-9 0,4 0,6 2,-7-1,7 1,1 1,-1-2,-4 1,6 1,0-2,-1 2,1-1,-13 0,13 1,-16 5,7 2,9-5,-7 4,6-6</inkml:trace>
</inkml:ink>
</file>

<file path=ppt/ink/ink21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01 878,'-11'60,"13"-69,-1-2,-1 2,1 5,1-1,-1-1,0 2,1-1,0 0,3-13,-3 9,-1 5,1 1,0 14,-2 2,0-8,-1 0,0 0,-1 3,1-3,0 0,-1 5,1-5,-1 6,0-6,1-1,-2 2,1-3,-2-3</inkml:trace>
</inkml:ink>
</file>

<file path=ppt/ink/ink21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49 539,'-14'11,"11"-7,0 1,0-2,1 0,0 3,0-2,2 2,0 2,0-4,1-1,1 4,0 0,0-3,1-2,1 2,1-2,1 0,1-2,-4 0,2 0,-2-1,0 1,1-1,0-1,-2-1,2 0,1-2,-3 1,0 0,-1 1,0-1,0 1,-1 0,1 0,-1-3,1-2,-1 5,1-2,0-5,-1 7,0 0,0 0,0-1,-1-3,0 0,-1 4,0 0,-3 1,-24 2,20 4,5-1,1 2,2-2,-1 0,-2 9,3-9,-2 4,-1-1,1-5</inkml:trace>
</inkml:ink>
</file>

<file path=ppt/ink/ink21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59 551,'2'22,"-2"-19,0 1,-3 9,-1-1,3-8,0-1,0 0,0 0,-1 1,1 0,0 0,0-12</inkml:trace>
</inkml:ink>
</file>

<file path=ppt/ink/ink21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69 939,'-7'21,"6"-17,0 1,0-2,1 0,0 0,-2 3,2-2,-1 2,2-2,0 0,1 0,0 4,0-5,1 3,-1-3,1 1,1-1,-1-1,2-1,2-1,-1-2,-1 0,-1-2,3-3,-4 3,0 1,1-1,0 1,2 0,-2-1,-1 2,0-2,0 1,0 0,1-5,-2 3,0-1,2-4,1 0,-4 6,0 1,-1-3,0 2,-1 1,0-4,-2 3,0 0,-1 2,-5 1,4 2,0 1,0-1,0 1,-1 1,1 0,-3 2,4-2,-5 1,5-2,1 0,-5 2,5-3,-5 3,5-2,7-3,-1 1,2-2,9-3,-8 2,-1 2,-2 1,2-1,22 7,-27-3,-4 0,1-1,0 1,0-1,0 2,0-2,0 1,1 0,-1-1,-5 5,5-6,-1 2,-2-1,3-1,-4 1,-1 1,5-2,0 0,7-1,3 0,2-1,-5 1,-1 0,0 0,2-1,0 1,-2-1,1 1,1-1,-2 1,0 2</inkml:trace>
</inkml:ink>
</file>

<file path=ppt/ink/ink21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67 496,'39'9,"-34"-4,-1-2,-3 0,-4 0,-4 1,3-1,-6 1,5-2,1-1,1 0,-3 2,1-1,1 1,-1-1,2 0,0 0,-1 0,7-1,2 0,-1-1,0 1,3-1,-4 1,1-1,-1 1,0 0,0 0,5 1,-1-1,-5 2,1-1,-4 2,-1-1,-1 0,-6 3,5-4,-3 1,4-2,-3 1,3-2,0-1,-1-3,3 0,0-4,1 5,0-4</inkml:trace>
</inkml:ink>
</file>

<file path=ppt/ink/ink21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59 483,'-43'20,"42"-17,-1 1,1 0,0 2,0-3,1 6,-2 0,1-2,0-1,0 0,1-3,-1 6,0-4,1-2,0 1,1 0,-1 0,1-1,-1 1,1-1,0 1,1 0,1-1,2 2,-1-3,5 3,-1-4,-3 0,-1-1,4 1,-2 1,-3-2,1 0,3 1,0-1,1 1,1-2,2 0,-8 0,3-1,-3 1,0 0,0-1,2-1,0-1,-2 2,2-3,-2 1,1-4,0-2,-2 6,0-6,0 6,0-3,0 3,0-6,0-3,-1 4,1 0,-1 5,-1 1,1-3,-2-2,0 3,-1-2,-5-4,0 5,-1 1,3 3,0 0,-4-1,-1 1,0 0,-8 4,1 1,11-1,-4 3,3-3,-7 3,1-3,8-1,1-1</inkml:trace>
</inkml:ink>
</file>

<file path=ppt/ink/ink21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04 1002,'1'18,"0"-13,-1 0,0 2,1-4,-1 1,0-1,0 0,0 4,1-2,-1 0,0-1,0-1,-1 2,2 1,-1-2,1 2,1-2,-1 0,0-1,1 0,-1 0,0 0,1 1,0 1,0-1,1 0,-2 1,1-2,-1 0,2 0,0-1,0 0,0-1,2 2,-2-2,1 1,-1-1,1 0,-1 0,3 1,-3-1,1 0,-1-1,5 2,-3-1,-2-1,1 0,0 1,0 0,-1-1,2 0,-2 0,5 0,-4 1,7-1,-7 0,-1 0,4-1,-2 2,-1-2,2 1,4 0,-6 0,0 0,1 0,3 0,-1 0,1 0,-3 0,0 0,0-1,-2 1,-6 0,-8 0,6-2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9701" units="cm"/>
      <inkml:brushProperty name="height" value="0.09701" units="cm"/>
      <inkml:brushProperty name="color" value="#92d050"/>
      <inkml:brushProperty name="ignorePressure" value="0"/>
    </inkml:brush>
  </inkml:definitions>
  <inkml:trace contextRef="#ctx0" brushRef="#br0">2830 1567,'-16'25,"15"-22,-1 1,1 0,0 1,0 1,1 0,-1-1,1-1,2 2,3-2,5-5,-3-3,0-6,0-5,0 2,-6 9,6-18,-6 14,0 0,-1 2,0 0,-2-4,1 6,0 1,0 0,-1-1,-1 2,-1 3,0 3,1 1,-1 0,0 0,-7 16,7-15,-1 0,0-1</inkml:trace>
</inkml:ink>
</file>

<file path=ppt/ink/ink21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01 1122,'75'31,"-71"-29,-1-1,0 1,-10 4,3-3,-11 9,10-7,-1 0,1 0,0-2,-6 6,8-7,0 0,-1 1,0-1,-3 3,2-2,0 0,-4 2,5-3,-4 0,2-4</inkml:trace>
</inkml:ink>
</file>

<file path=ppt/ink/ink21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22 1068,'-43'9,"41"-2,2-4,-1 0,3 3,0-3,0 2,2-2,0 0,0-2,0-1,-1 0,1-1,3-2,-4 1,0 1,2-3,-2 3,2-3,-2 3,2-3,1-4,-4 5,0 0,-3 6,-2 5,2-4,1 0,0-1,1 0,0 2,1-1,-1-1,1 2,1-3,-2-6,-1 1</inkml:trace>
</inkml:ink>
</file>

<file path=ppt/ink/ink21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46 1109,'18'28,"-14"-19,-2-5,1 0,-1 0,-1-1,1 1,2 3,-1-1,-1-2,0 2,-1-3,-1 1,2 0,0 2,-1-3,0 0</inkml:trace>
</inkml:ink>
</file>

<file path=ppt/ink/ink21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13 1108,'-51'48,"48"-45,-1 0,-2 3,3-3,-3 4,4-3,0-1,-3 4,2-5,0-1,-2-1,-1-4,1 0</inkml:trace>
</inkml:ink>
</file>

<file path=ppt/ink/ink21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7 1040,'-3'42,"1"-38,1-1,0 0,1 1,-2-1,2 0,-1 0,0 0,0 6,1-6,-1 2,1 0,0-1,-1-1,1 4,0-4,-1 0,1 1,0 0,0 1,0-2,0 1,0 1,1 3,-1 5,1-10,0 6,-1-2,0-1,0-1,2 10,-2-10,1-1,-1 4,1-5,0 3,0-3,0 0,0 0,0 1,1 5,0 0,0-6,1 5,0-4,0 0,1 0,-1 0,1-1,1 2,-2-1,1 2,0 0,-1-2,0 0,3 1,-1-2,1 1,2 0,-5-3,3 2,3 2,-6-3,2 1,0 1,-2-1,3 2,1-1,1 1,-1-1,0-1,-4-2,2 1,-1-1,2 1,-3-2,7 3,-6-2,2 0,6 2,-8-3,4 2,-2-1,3 0,-6-1,0 0,2 1,-2-1,1 0,2 0,-3 0,0 1,0-1,-1-4</inkml:trace>
</inkml:ink>
</file>

<file path=ppt/ink/ink21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55 1379,'26'28,"-22"-26,0 1,-1-2,2 0,-2 0,1 2,-1 3,-3-3,-1 0,-3 1,-3 1,0-1,4-2,-1 0,-8 10,9-9,-3 2,0 0,-3 0,5-2,-1 1,3 0,-1 0,0 0,0-4</inkml:trace>
</inkml:ink>
</file>

<file path=ppt/ink/ink21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7 1361,'3'72,"-1"-46,-2-19,0-2,0-2,0-6,0-1,0-1,0-4,0 6,1-2,1 1,0 1,1 0,1 2,0 1,1 3,3 0,-4 0,0-2,0 0,0 1,-3 1,-2 3,-1 1,-1-1,-1-3,-4 2,5-4,-6 3,3-2,-1 0,0 0,3-2,-7-2,1-7</inkml:trace>
</inkml:ink>
</file>

<file path=ppt/ink/ink21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45 1350,'-27'-7,"17"13,2-1,1 0,4-2,-4 2,1-1,3 0,0-1,2 1,0 1,2-1,1 1,1-1,1 0,1-1,-2-2,0 1,0-2,3 1,2 1,-2-1,0 0,-3-1,1 2,0 0,-3 2,-1-1,-6 8,2-7,-1-1,2-1,-3 4,0 0,1-1,1-2,-1 1,2-1</inkml:trace>
</inkml:ink>
</file>

<file path=ppt/ink/ink21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92 1438,'-6'24,"7"-21,1 0,1-1,0-3,3-1,-2 1,0-2,4-2,-4 1,1 0,-1 1,-1 0,2-2,-1 1,2-3,-4 2,0 1,-1-1,-1-2,-1 4,-3 1,-4 4,5 0,-6 2,-1 1,5-2,-7 2,5-1,3-1,-3 2,0 0,-2 1,6-3,0 2,1 1</inkml:trace>
</inkml:ink>
</file>

<file path=ppt/ink/ink21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46 1502,'-20'7,"16"-5,1 0,-1 2,0-2,1 0,0 0,0 1,0-2,-1 2,1 1,0-1,2 0,2 0,8 1,4-2,-5-2,0-1,-5 2,5 0,-5-1,1 1,0 1,-1 0,-1 2,-1 1,-2-1,0 1,0-2,-2 1,-3 1,2-1,1-2,0-1,-1 3,-1-1,-1 0,2-1,1-1,-3 3,2-2,1 1,1 1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0 402,'-9'42,"8"-37,-1-1,1 0,1 0,0 1,0-2,0 0,0 0,0 2,0-2,1 0,0 1,0-1,-1 0,5 5,-1-5,2-1,2 0,4-4,1-2,-4-1,-3 1,1-4,-1 0,-2 3,-1-1,3-3,0 1,-5 3,0 2,0-3,-1-2,0 4,0 1,-1-4,-3-2,1 4,-2-1,0 2,-6-6,5 2,1 3,1 3,1 3,-3 1,0 4,-7 2,5-6,5-2</inkml:trace>
</inkml:ink>
</file>

<file path=ppt/ink/ink21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98 1561,'2'0</inkml:trace>
</inkml:ink>
</file>

<file path=ppt/ink/ink21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09 1344,'-9'23,"7"-13,2-6,0 0,-1 9,1-6,0 7,-1 0,1 5,0-10,0-1,0 0,-1 11,2 1,0-2,-2 2,0-1,1-12,-1 5,0 0,0-6,1 5,-1-3,0-2,0-1,1 0,0-2,0 0,0 0,0 0,1 1,0 0,0-1,0 1,1 0,-1 0,2-2,-2 1,1 0,1-1,0 0,0 0,1-3,1 1,-2-2,4 0,-4 2,1-1,2 0,-3 1,4-1,-2 1,8 0,-9-1,0 2,4-2,-4 0,7 1,1-1,5-1,-12 2,1 1,0-1,8 1,1 1,-9-2,15 4,-6-3,-6-1,-3 1,0-2,60-26,-61 22,-2 1,1-1,2-3,-3 5,3-9,-3 6,0-5,0 2,0-1,-2 4,3-11,2-11,0-5,-2 16,-1 2,-2 6,2-8,-1 4,-1 6,2-9,-1-3,-1 12,3-5,-1-2,-3 5,0 5,-1-2,-4-2,2 6,-4-2,4 2,-6-2,6 3,0 0,0 0,0 0,-6-1,5 1,-1-1,-1 1,1 0,1-1,0 0,0 0,-1 0,1 0,-11-4,9 5,-1 0,-6-2,8 3,-22-4,20 3,-14-2,16 2,-8 0,7 1,-2 0,-6 1,8-1,-15 5,14-2,-2-1,1 2,1-2,2 1,-1 0,-6 1,6-2,1-1,-1 1,-4 0,5-1,1 1,0 0,0-1,1 1,-1 0,1 0,0-1,-2 3,-2 2</inkml:trace>
</inkml:ink>
</file>

<file path=ppt/ink/ink21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99 1554,'7'11,"-7"-5,1 2,-1-4,-1 0,1 0,0 0,-1 5,1 4,-1 2,0-12,0 1,-6-24,-1-8</inkml:trace>
</inkml:ink>
</file>

<file path=ppt/ink/ink21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54 1305,'-19'7,"17"-4,0 0,0 0,1 0,-1 1,1-1,0 1,0 0,0 1,0 5,1-6,-1 0,0 3,2-2,-1 2,2 0,-1-4,0 2,1 0,0-1,1 1,12 8,-11-10,0-1,-1 0,6 0,-1-2,-3 0,1-1,6-3,-6 2,0 0,-1-1,-1 0,6-5,2-1,0 1,-7 4,-2 1,8-5,-6 3,-2 1,-1 1,-1 0,1-20,-3 19,0 0,0 0,-1 0,-1-1,1 1,0-2,-1-1,0 1,0 0,-3-4,3 6,0 1,-3-1,2 2,-3-1,3 3,1-1,-1 1,1 0,-1 1,0 0,0 0,-1 2,-1-2,0 2,-4 2,6-2,-1 1,-4 10,6-10,-6 7,3-7,-2 1,6-2</inkml:trace>
</inkml:ink>
</file>

<file path=ppt/ink/ink21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55 1324,'3'33,"2"-31,-2-2,5 0,-5 0,1 0,5-1,-4 1,-1 0,8 1,-8 0,1 0,1 1,-1-1,-2 1,-11-3,5 0,-1 0,1 0,0 0</inkml:trace>
</inkml:ink>
</file>

<file path=ppt/ink/ink21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03 1315,'-2'19,"0"-15,-2 5,2-4,-1 0,-2 4,1-2,2-3,1 0,-3 12,4-10,-1 4,0-3,-1-16,0 1</inkml:trace>
</inkml:ink>
</file>

<file path=ppt/ink/ink21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57 1208,'15'0,"-12"0,0 1,3 0,-3 0,0 0,3 0,-3 0,2 1,-2-1,1 0,-1 0,6 0,2 1,0-2,-2 2,0-2,-4 1,6 0,-4-2,3 2,-6-1,4 0,-5 0,6-1,-6 1,4 0,-3 1,-1-2,0 2,-13-5,6 1,1 1</inkml:trace>
</inkml:ink>
</file>

<file path=ppt/ink/ink21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01 1174,'67'16,"-64"-16,1 0,0 0,-1 0,1 0,1 0,1-1,-1 1,-1 0,-4 4,-5 1,-5 4,-2-2,3 0,1 2,4-4,0 0,-5 4,0-3,4-3,1 0,1-1,0 0,-1 1,1-2,3-4,2-3,-1 3</inkml:trace>
</inkml:ink>
</file>

<file path=ppt/ink/ink21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68 1135,'-34'104,"33"-98,-1-1,1 0,-1-2,1 2,0-2,1 1,-1 0,-1 7,1-6,1 6,-2-7,1-1,0 1,0 3,0 0,0-3,1 0,-1 0,-1 10,2-11,-1 2,0-1,0 1,2-2,2 0,0-3,1 0,2 0,-1-1,1 1,2-1,-3 0,4 1,-5 0,5 0,2 0,-5 0,2 1,-1-1,7 0,-7 1,1-1,19 0,-19 1,-1-1,1 1,-1-1,2 1,12 1,-15-2,3 1,-4-2,9 1,-9-1,0-1,7-2,-9 1,2-2,-2 2,-1 0,3-6,-3 4,0 1,2-3,-2 3,2 0,-1 1,0 0,3-6,-3 3,0-1,0-1,0 1,5-17,3-35,-11 51,0 1,1-10,-1 13,-1-7,1 8,-3-18,3 18,-1-1,-3-3,0 2,0 1,0 1,1 2,-6-3,2 1,3 2,-2-3,2 1,0 0,-3-2,-4-2,5 5,0 0,-1 0,-1 0,-6 0,-3 0,7 1,-9 2,-3 0,12 0,-11 2,4 3,-8 3,18-7,-5 3,2 0,0-1,5-2,-3 1,4-2,0 1,0 1,2 1,-1-2</inkml:trace>
</inkml:ink>
</file>

<file path=ppt/ink/ink21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58 1136,'-48'51,"52"-45,0-3,0 0,1-1,-2-1,6 2,-6-2,2 0,-1-1,1 1,-2-1,0 1,0 0,1 1,-1 0,-2 1,-4 5,-1 0,1-4,-4 3,-2-2,5-2,-2 1,-1-2,2 0,1 0,0-2,1 0,0-1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3 352,'28'24,"-25"-22,-1 1,1-2,0 1,1 1,0-1,0 2,1-1,-1 1,-1-3,-1 2,-4-6,0 0,-2-2,-1-7</inkml:trace>
</inkml:ink>
</file>

<file path=ppt/ink/ink21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32 1218,'-22'41,"21"-35,2-1,1-1,0-1,6 4,-4-7,3-1,0-2,1-2,3-2,-7 5,-1-1,0 1,-1-1,0 0,0 0,2-9,-3 3,-1 6,1-2,-4-1,0 3,-6-1,4 4,0-1,1 1,0 0,-1 1,1 0,1 1,0-1,0 1,-3 4,1-1,1-4</inkml:trace>
</inkml:ink>
</file>

<file path=ppt/ink/ink21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07 1260,'14'1,"-11"-1,4 0,-4 0,0 0,1 0,2 1,1 0,-3 0,4 0,-2 0,11 2,-5-2,-7 1,7 0,-5-1,8 3,-2-1,-8-2,0 1,1-1,-1 0,12 2,-7-1,-2 0,-2-1,-3-1,2 2,-2-1,0 1,0 0,0-1,-4 2,-8-6,5-1,0-1</inkml:trace>
</inkml:ink>
</file>

<file path=ppt/ink/ink21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99 1230,'29'16,"-26"-15,1-1,6 3,-6-1,-1-2,1 1,0 1,0-1,-1-1,4 1,-4 0,3 0,2 1,-4-1,-1-1,0 0,-2 3,-2 2,-2-1,0 1,-7 13,6-13,1 0,-6 4,5-4,0-1,-1-1,1 0,-7 4,7-4,-1 1,2 0,-1-1,1-1,-1 1,1 0,-2-1,-2 0,2-5,3-6,3-5,0 9,0-1</inkml:trace>
</inkml:ink>
</file>

<file path=ppt/ink/ink21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23 1182,'-43'-27,"39"28,-3 2,3-1,2 1,-4 2,3 2,0 3,2-6,1 0,-1 7,1-8,2 1,0 1,2-1,-1-2,1-2,-1 0,10-4,-5 0,-1 0,3-5,-1-5,-7 9,3-3,-1 2,-2 3,-3 6,0 3,0 1,1-1,-1-1,2 3,0-2,0-3,2 4,1-2,-1-2,1 5,2 1,1 2,-5-7,-1-7</inkml:trace>
</inkml:ink>
</file>

<file path=ppt/ink/ink21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18 1171,'-11'44,"10"-40,-1 6,1-3,-2 5,1 0,1 0,0 5,1-8,0 0,0-1,0 0,0 0,0 2,1 0,-1-1,0-2,0 1,0 0,0 10,-1-10,1-1,0-1,0-2,-1-1,1 0,0 3</inkml:trace>
</inkml:ink>
</file>

<file path=ppt/ink/ink21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78 1169,'92'-6,"-78"6,-7 1,1-1,-1 1,1 0,0-1,5 2,-7 0,-1-1,0 1,0 0,0 0,0 1,0-1,4 3,-4-3,1 2,-1-1,-1 0,-2 0,-2 0,0 2,-1-2,1 0,-1 2,-1 5,1-3,0-1,0 7,0-5,-1 8,0 4,1-11,0 10,-1 2,1-12,0 11,2 12,-1-23,0 9,0-8,0-1,0-2,-1 0,0 7,1-10,0 5,0-2,1 2,-1-6,0 2,0 0,-1 0,0-2,-2-1,-3-4,3 1,-1-2,-3-4,5 3,0-3</inkml:trace>
</inkml:ink>
</file>

<file path=ppt/ink/ink21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85 1473,'80'-9,"-76"10,0-1,3 2,-3-1,-1-1,9 3,-6-3,0 2,0-2,-1 1,10 0,-6-1,3 0,1 0,-7-1,0 1,7-1,-9 1,-1-1,2 1,0 1,-1-1,-7-1,-9-7,6-2,3 6,0-1</inkml:trace>
</inkml:ink>
</file>

<file path=ppt/ink/ink21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96 1208,'-41'11,"38"-9,1 2,1 0,2 1,1-2,3 2,-2-3,2 2,0-1,0 0,1-1,-1 1,-1 0,-2 0,-3 0,-2 2,-2 1,1-4,1 0,-1 0,1 0,0-1,0 1,6-8</inkml:trace>
</inkml:ink>
</file>

<file path=ppt/ink/ink21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52 1244,'-17'35,"17"-29,2-3,-1 0,3-2,-1-2,0 1,10-6,-7 3,-3 1,0 1,2-3,-2 2,0-2,-1 1,-2 0,1-1,-2 1,0 0,-1 0,-1 0,-1 1,0 1,0 0,-3-2,0 4,3 0,0 2,0 0,0 2,1-1,0 2,0-1</inkml:trace>
</inkml:ink>
</file>

<file path=ppt/ink/ink21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02 1333,'-33'24,"32"-21,2 0,2-1,1 0,6 2,-7-4,1 1,2 0,1 0,-2 1,-2-1,0 1,0 1,-4 3,-2 0,-2 1,2-4,1 0,-1 0,-2 2,0-2,0 0,1-2,1 1,-1 0,0-1,1 2,5-6,5-6,-2 3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2 342,'33'18,"-28"-13,-2-1,-1 0,-1 1,-5 4,-3-1,-3 0,3-1,-1-1,-6 5,4-3,6-4,1-1,5-8,2-3</inkml:trace>
</inkml:ink>
</file>

<file path=ppt/ink/ink21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74 1378,'-15'47,"15"-42,-1 1,0-1,-2 9,1-10,0-8,1-1,1 0</inkml:trace>
</inkml:ink>
</file>

<file path=ppt/ink/ink21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079 1125,'-15'0,"14"3,-1 0,1 1,0 0,-2 1,2-2,-1 0,-1 2,3-2,-1 0,-1 4,1-3,1-1,0 1,0-1,1 6,0-4,1-2,6 2,-2-2,-1-2,-2 0,1-1,0 0,1 0,3 1,-4-1,8-1,-4 0,-5 1,1-2,0 1,4-2,-1-1,2-9,-8 9,3-6,-2 2,-1 4,-1 1,0-1,0 0,-2-5,-1-2,-4-1,4 10,-2-1,0 1,-4-1,5 2,0 1,-2-1,3 1,-5 3,5-3,0 1,0 0,-3 2,-2 3,6-3,-2 6,2-5,1 1,-1 0,0 2,1-3,0 2,0-2</inkml:trace>
</inkml:ink>
</file>

<file path=ppt/ink/ink21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105 1124,'-1'17,"0"-14,1 1,-1-1,1 0,-1 3,0-3,0 1,-1-1,1 1,0 1,-1 6,2-7,-1-1,3-7,-1-10,-1 9</inkml:trace>
</inkml:ink>
</file>

<file path=ppt/ink/ink21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206 1116,'-16'22,"15"-19,-1 0,0 0,1 0,-1 2,1-2,0 3,1-3,-1 0,1 1,0 5,0-4,1 0,1 2,2-2,2 0,-3-4,1 2,2-2,-2 0,1-1,-2 0,2 0,0-1,1-2,-3 2,1 0,0-1,-1 0,1 0,1-4,0-4,-3 6,0-5,0 2,-1 0,0 4,-1 0,-1-5,1 4,0-1,-1 0,0 0,-2-5,2 7,-3-1,-1 1,2 3,0 0,0 0,-1-1,0 1,1 0,0 1,-1-1,-2 2,-1 0,4 0,-2 1,2-1,-5 4,5-3,1 0,6-2,-1-1,0-2,7-1,-7 2,4-1,-4 1,5-1,-3 2,-1 0,2 1,-3 1,-2 1,-1 0,-1 4,-1-3,-2 0,-2-1,2-1,1-1,-1 1,1-1,0 1,1 1,4 0,1-1,1 1,-1-2,0 3,0-2,0 1,-2-6,-1 0</inkml:trace>
</inkml:ink>
</file>

<file path=ppt/ink/ink21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326 1100,'24'15,"-22"-12,0 0,-3 1,-2 1,0-2,-2 0,-2 3,4-3,0-2,-2 1,3 1,2 0,4 0,-1-2,0 0,1 1,0 0,0-1,0 0,2 2,-4 0,-3 1,0-1,-1 0,-1 4,-5 1,2-3,3-4,-1 1,1-2,3-6,0 2,2-10,-1 9,0 0</inkml:trace>
</inkml:ink>
</file>

<file path=ppt/ink/ink21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329 1082,'-14'15,"13"-12,0 0,0 0,-2 6,2-3,-1 1,1 0,0-1,-3 13,2-13,1 0,-1 9,2-9,0 3,0-5,1-1,-1 0,1 0,2 3,1-3,0 0,1-1,-1-1,1-1,0-2,-1-1,-1 2,2-3,-2 2,3-4,2 0,-5 2,0-1,-1-1,1-1,-1 1,0-4,0-5,-2 10,0-1,0-8,1-1,-1 12,1-2,-1 2,-5-4,1 5,-6 0,5 2,-4 0,5 1,-5 2,6-2,0 1,0 0</inkml:trace>
</inkml:ink>
</file>

<file path=ppt/ink/ink21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438 1109,'2'59,"2"-59,-1 1,0-1,1 0,-1 1,0-2,0 2,2-1,-2 0,0-1,-8 0,1 1,0-1,0-1,-1-1,4 0</inkml:trace>
</inkml:ink>
</file>

<file path=ppt/ink/ink21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442 1109,'-5'77,"5"-72,-1 0,1-2,-2 2,0-14,2 1,0 2,0 0</inkml:trace>
</inkml:ink>
</file>

<file path=ppt/ink/ink21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429 1089,'-37'60,"35"-49,2-7,0 3,0-3,-1 1,1-1,0 1,0-1,0 3,0-3,0 1,0-1,0-1,2 0,2 1,-1-2,4 0,-1-2,-2 1,1-2,-2 1,2-2,-2 2,7-3,-7 2,2-2,1 1,-3 0,1 0,-1 1,5-3,-2 0,1 1,-2-1,0 0,0-2,-3 2,0 1,3-4,4-4,-8 8,0-1,1-2,-2 1,1-13,-1 13,-5-9,0 5,-1-1,3 4,-3-7,3 9,1 0,-1 0,0 1,-2-2,1 2,0 1,-4 2,-2 3,3 1,-1 6,2-1,3-5,1 0,-1 0,1-1</inkml:trace>
</inkml:ink>
</file>

<file path=ppt/ink/ink21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446 1103,'-42'40,"39"-39,0 3,-1 0,3-1,3 0,6-3,-3 0,10-1,-6-1,-3 2,-2-1,2 1,-3 0,-7 0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0 410,'-7'17,"6"-14,1 2,-1-1,2-1,-1 0,0 0,1 2,0-2,1 1,2-3,-1-2,3 0,-1-2,-2 1,0 0,1 0,-1 0,0 0,1-2,-3-7,-1 8,0-1,0 1,0 0,-1 0,0-3,0 2,-4 3,2 2,-1 0,-4 3,2-4,3 0</inkml:trace>
</inkml:ink>
</file>

<file path=ppt/ink/ink21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011 1415,'18'2,"-34"-9,39 16,-18-7,-2-1,2 0,1 1,-2-2,0 1,1 0,0 0,-2-1,3 1,1 0,-4 0,0 0,0-1,1 1,-1-1,4 1,-2-2,0 0,1 0,-3-1,3-3,-1 1,-3 1,1 0,1-4,-3 3,2-2,-1 3,0-1,0 1,1-2,-2 2,8-14,-18 32,10-18,-2-1,1 0,-1 0,-1-2,1 1,0 2,0-1,-1 0,1 1,0-1,-2 0,2 1,-2 1,7-6,-10 15,4-10,-1 2,-3-1,0-1,2 2,1-1,-1-1,1 2,-1-1,-1 1,-2 0,2 1,-4-1,6 1,0 0,-4 0,3 1,-1 1,0 0,2-1,0 1,0 0,0-2</inkml:trace>
</inkml:ink>
</file>

<file path=ppt/ink/ink21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094 1273,'-54'33,"51"-31,-1 0,1 0,0-1,6-1,0 1,1 2,-1-2,1 3,-1 0,0-1,1 3,-2-3,0 0,0 0,2 2,2 0,-2-2</inkml:trace>
</inkml:ink>
</file>

<file path=ppt/ink/ink21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243 1336,'0'-3,"-6"-14,1 15,16-27,-24 57,10-26,-4 8,5-6,-1 3,2-2,0 0,0 0,-1-1,1 3,-1-2,3 1,4-3,-1-2,1-1,0-1,-5-3,5 6,-2-4,3-2,-2 2,-1-1,1-1,-1 0,-1 0,1-3,1 2,-1 1,-3 9,0 2,0 0,-1-1,0 4,1-5,-2 2,2-1,1-2,2-2,0-1,2 0</inkml:trace>
</inkml:ink>
</file>

<file path=ppt/ink/ink21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906 1516,'-15'17,"14"-13,0-1,-1 1,0 1,1 3,0-3,0 0,-1 4,1-5,0-1,0 0,0 1,-1 1,1 1,0-2,1 1,-1-1,2 5,1 0,-1-6,0 0,1 1,1 0,2 2,-2-3,-1 0,2 1,-2 0,0-1,1 1,-1-1,1-1,3 1,0-3,0 1,-2 0,-1 0,0-1,0 0,0 1,4-2,-4-1,0 1,1-1,-1 0,0 0,2-1,-2 0,0 1,2-1,0 1,-1-1,0 0,-1-1,0 1,0-1,-1 1,-1 0,1-4,-2 4,1-2,0 1,-1 1,0 0,0-1,-1-2,1 2,0 0,0 1,-1-6,1 6,-1-3,1 3,0 0,0-1,0 0,0 0,-1-1,1 0,0 2,-1 0,1 0,0 0,-3 2,0 4,-3 3,3-2,1-1,0 0,-3 1,2 0,-1 0,0 0,0 0,1-1,-2 0,2-1,0 1,0-3</inkml:trace>
</inkml:ink>
</file>

<file path=ppt/ink/ink21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990 1524,'23'9,"-20"-7,-1 1,3 1,2 2,1-1,-4-1,-1-3,0 1</inkml:trace>
</inkml:ink>
</file>

<file path=ppt/ink/ink21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119 1520,'0'16,"0"-13,0 2,0-12,-1 23,1-11,-1 0,1 0,0 4,-1 1,1-7,-1 2,0-2,0 2,1 2,-1 0,1-4,0 1,-1 1,1 1,-2-3,6-6,-9 7,5-9,1 1,0 1,0 0,-1 0,0 0,1-2,0 0,1 1,-1 0,3-1,0 2,2 1,0 0,-2 1,-1 1,0 0,-1-5,-3 10,4-3,0-2,0 3,0 0,0-1,0 1,-2 1,0-1,-2 2,0 2,-1-2,2-2,-2 0,-2 0,-2 1,2-3,-4 0,3 0,0-1,1 0,-1 1,-5-1,4-1,1 1,12-1,-21 1,-1-5</inkml:trace>
</inkml:ink>
</file>

<file path=ppt/ink/ink21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071 1375,'1'25,"-1"-19,1 6,0-7,-1-1,1 2,0-1,-1 2,2 6,-2-8,1-1,2 8,-2-6,1 1,-1 8,0-5,0-1,-1-6,1 0,0 2,0-1,-2-7,1 0,-3 1</inkml:trace>
</inkml:ink>
</file>

<file path=ppt/ink/ink21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043 1506,'5'24,"-4"-20,1-1,0 1,-1 0,1 0,-1 0,3 7,-3-6,2 3,0-2,0-1,-1-2,0 1,0-1,2 3,0-3,-1-3,0-2,-1-1,1 0,-1 0,9-13,-9 10,3-5,3-6,-7 13,1 0,2-2,0 1,1-1,-4 3,2 1,1 1,-2 4,-5 0,-2-1,1-2</inkml:trace>
</inkml:ink>
</file>

<file path=ppt/ink/ink21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930 1419,'13'26,"-13"10,-1-33,-1 3,0 1,0-1,1-2,0 2,1-18,1 8,-1-1,2 1,-1 0,2 1,9-7,-8 6,0 1,-1 0,1 1,0 1,-1 1,1-1,2 3,1-1,-3 1,-1-1,-3 2,-1 1,-4 1,0-1,2-1,-3 4,2-2,0-1,-1 3,2-5,-2 5,2-4,-26 6</inkml:trace>
</inkml:ink>
</file>

<file path=ppt/ink/ink21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228 1709,'1'16,"-1"-10,0-1,1-1,-2 1,1 2,0-4,0 0,0 0,0 1,-1 1,1-2,0 3,0-3,0 0,2-7,-1-1,-2-4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97 415,'-12'21,"10"-16,1-1,0-1,0 0,1 0,-1 1,2 3,0-4,1 1,-1-1,3 5,3 2,3-2,0-2,1-1,-3-4,-4 0,7-1,11-2,-8 0,-5 0,8-1,-10 2,-1 0,-1-1,4-2,1-2,-5 3,0-1,1 0,-2 2,5-5,-4 2,-2 3,0-1,-1 0,1 0,0-2,0-3,-2 4,0-7,-3-3,-2 4,-7-2,8 8,-1-1,-1 0,1 1,0 0,-8-4,0 2,-1 2,8 3,1-1,-1 1,-6 1,7 0,-1 0,1 1,-1 0,1 1,-1 0,-11 5,-5 15,16-15,-15 16,14-19</inkml:trace>
</inkml:ink>
</file>

<file path=ppt/ink/ink21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184 1636,'-19'1,"9"2,3-1,1 3,2-2,0 2,2-1,1-1,1 5,0-5,2 7,2-5,4 2,0-4,-2-2,-3 1,3 0,-3-1,4 3,-4-1,0 1,-1 0,-1-1,0 8,-1-6,-2 2,-6 0,4-5,-4 0,-2-2,3 1,3-1,0 0,0 0,0 1,-2-1,-1 1,4 0,-8 0,6-1,2 2,0-1</inkml:trace>
</inkml:ink>
</file>

<file path=ppt/ink/ink21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066 1640,'-5'25,"5"-19,-1 7,0-2,1-6,-1 9,1-7,0 11,0-2,0-8,-1 10,1-10,-1 4,1-6,0 5,-1 3,0 2,1-6,0-6,0 0,0-1,5-1,-1-1,1-1,-2 0,2 0,1 0,2 1,-5-1,5 0,1 0,-5 0,5-1,-2 1,-4-1,7 1,-6 0,-1 0,6-1,1 1,-5 0,-1 0,5 0,-2-1,1 2,-4-1,1 0,1 0,0 0,2 1,-4-2,0 1,17 0,-13 0,-4 0,1 0,1 0,-3 0,0-1,0 1,0-5,-2-1,1 2,2-5,-3 4,1 0,1-7,-2 7,1 1,-1-1,9-35,-8 34,0-1,1-11,2-10,-2 12,-2-3,0 4,0 9,0-4,-1-6,0 10,-1-4,0 5,-1-4,-1 4,-5-2,3 4,2 2,-3-1,2 1,-1-1,-2-1,4 2,-1 1,-5 0,-1 0,4 0,1 0,0 1,-4 0,4 0,-7 0,-2 0,2 0,0 0,-17 5,22-4,-26 11,17-7,1 2,10-6,2 0,-1-1,-2 0,-5 4,6-2,3 0,-1-3</inkml:trace>
</inkml:ink>
</file>

<file path=ppt/ink/ink21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368 1690,'19'-3,"-15"3,-1 0,1-1,0 0,0 0,5-1,-4 2,0-2,-1 1,4-1,-1-1,-4 2,5-5,-3 4,2-2,-4 2,2 0,-1 1,4-1,1-1,-2 1,-4 1,4-3,-4 2,3-1,0 0,-2 1,0-1,5-2,-1-3,-2 1,-2 4,-1-1,8-3,-3 2,-3 2,5-2,-1 0,-2-2,-4 3,0 0,0 0,4-5,-4 7,6-4,-5 4,4-3,-4 3,2-2,-3 1,5-3,-4 1,-1 0,2-3,-3 5,3-2,2-2,-3 4,-1 1,2-3,-1 3,-8 2,-1 2,-2-1,-8 5,7-2,0 1,0 1,-6 6,9-8,-1 2,1-2,2-2</inkml:trace>
</inkml:ink>
</file>

<file path=ppt/ink/ink21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710 1486,'-30'99,"22"-108</inkml:trace>
</inkml:ink>
</file>

<file path=ppt/ink/ink21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480 1541,'4'37,"-4"-34,-1 0,1 0,0 4,0 1,0-3,0 11,0-11,1 2,-2-1,1-2,0-1,-3-11,3 4,0-3,0 3,1-5,4-3,-1 7,-1 2,1-2,-1 2,2-1,-1 2,0 2,0 0,2 3,-3-1,1 0,-1 2,-2-1,-1 1,-1 0,-2 2,0 3,2-5,-5 5,5-6,-4 1,0-1,-2-2,-13-7</inkml:trace>
</inkml:ink>
</file>

<file path=ppt/ink/ink21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372 1525,'0'13,"-2"-10,1 0,-1 1,1 0,-3 7,3-5,-1-2,0 0,0 0,0-1,0 1,1-1,0 0,4-4,0 1,0 0,4-2,-4 1,6-4,-4 1,-1 1,1 0,-2 1,0 1,-8 10,3-5,-1 0,-2 6,2-5,0 0,-2 6,2-5,1-2,-1 0,-1 2,0-2,0 0,8-3,6-3,-6 0,-1 1,3-2,0 0,0 1,-2 1,6-1,-6 2,-1 2,-4 1,-1 2,-17 30,16-30,-3 6,4-6,-2 2,2-3,-1 1,1-1,0-1,3-6,1-3,4-9,-4 12,0-2,0 0,-1 0,1-1,1-5,-2 6</inkml:trace>
</inkml:ink>
</file>

<file path=ppt/ink/ink21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452 1512,'-3'20,"0"-15,2-2,-2 3,1-3,-1 5,2-4,-1-1,1 0,-1 1,5-7,1 0,-1-1,-1 1,4-2,-3 3,0 0,0 0,6-2,-6 3,3-1,-3 1,-3 10,-1-5,-2 12,2-10,-1 0,1 0,-1-1,0 0,-1 6,1-5,0-1,0-1,0 0,-1 2,0-2,-1 2,1-5,2-5,0 1,-1-12,1 7,0 5,0 0,1-1,0 1,2-2,2 5,0-1,-1 1,1 1,0-1,0 0,6 1,-4-1,-2 0,1 0,0 1,-1-1,0 1,1-2,-2 1,-13 13,6-8,-3 3,4-4,-1-1,0 0,1-1,-1 1,0-2,-2 4,3-4,-1 1,1 0,7-2,-1-1,1 0,1 0,-1 0,0 0,0 1,-1-1,3-1,-1 1,-2 0,0 2,-4 2,-3 0,-2 4,2-4,2 0,-1 0,-2 1,2-1,0-1,-3 2,4-1,11-10,-5 5,-1 0,2 0,0-1,-2 3,0 0,3-1,-3 1,1 1,0 0</inkml:trace>
</inkml:ink>
</file>

<file path=ppt/ink/ink21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518 1545,'76'-25,"-75"28,-5-2,-1-3,1-1,0-2,0-1,-5-5</inkml:trace>
</inkml:ink>
</file>

<file path=ppt/ink/ink21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547 1480,'7'48,"-6"-36,-1-5,0 1,-1-1,1 1,-1-2,0-1,0-2,1 1,-3 0,2 0,-2-2,2-6,4-4,1 2,-2 2,0 1,4-3,-2 3,-1 0,1 0,0 0,0 2,-1-1,0 0,0 0,0 1,6-3,-6 4,3-1,-3 1,-7 8,-2 2,2-2,2-5,0 1,-1-1,-3 4,4-4,-1 1,-3 2,9-5,4-3,2-1,-5 2,2-2,-3 3,0-1,-5 4,-2 1,1-1,0 0,-1 0,1 2,0-1,0 2,1-3,5-5,-2 8,-2-2,0-1,-1 0,-3 6,-1-2,2 0,3-4,0 0,-1 0,3-6,3-5,-2 4,0 1,1-1,0 1,-1 0,1 1,0 0,0 5,-1 1,0 1,1-2,-2 1,3-1,-1-2,0-1,7-5,-7 3,-1-1,0 0,-2 0,-4 0,0 1,1 1,-1 0,1 0,4-2,2 1,7-2,-4 3,-2 1,4-1,-5 2,0-1,3-1,-3 1,1 1,0 1,-1 0,0 1,-3 2,-1 5,-1-6,-1 2,-2 7,-2-6,1-3</inkml:trace>
</inkml:ink>
</file>

<file path=ppt/ink/ink21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941 1762,'37'52,"-36"-47,1-9,-1-8,2 1,1-1,2 0,2 3,-4 4,1 0,-1-1,0-1,0-1,8-9,-9 13,1 1,-1 0,-3 0,-4 4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77 390,'-15'9,"11"-6,-2 2,1 1,3-1,1-1,-3 9,3-6,-1 1,1-2,0-3,1 0,0 2,0-2,1 3,1-2,0-1,3 1,1-2,-2-2,0 1,-1 0,3 0,-2 0,6 1,0-2,0-1,0-2,-3 1,5-7,-1-1,-7 6,1-2,-3 3,1 0,-2-1,1 1,-1 0,-1 0,0-4,-4-13,-2 6,4 11,-2-2,-4-5,1 6,-9 2,7 2,1 1,5-1,-2 4,0-1,-4 6,2 2,4-6,-1 2</inkml:trace>
</inkml:ink>
</file>

<file path=ppt/ink/ink21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325 1796,'-17'-5,"13"6,0 0,0 1,0-1,0 0,1 0,0 1,-1-1,1 1,0-1,-7 6,7-4,0 1,-2 3,4-4,-1 7,7-3,0-5,-2-2,2 1,2 0,-4-1,0 0,1 1,-1-1,1 0,-1 0,1 1,-1-1,2 2,1 2,-5 1,-2 1,-1 1,-2 5,-5 3,1-9,5-3,-4 1,2-1,0-1,2-1,-3-2,2-3,-1-1</inkml:trace>
</inkml:ink>
</file>

<file path=ppt/ink/ink21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365 1891,'-6'-14,"6"11,2 6,0 8,-1-2,0-5,-1 0,1 2,-1-1,-1-2,1 0,0 4,1 3,-1-6,1-1,-1 1,1-1,3-3,-4-6,0-1</inkml:trace>
</inkml:ink>
</file>

<file path=ppt/ink/ink21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433 1851,'16'-11,"-13"11,10 2,-10-2,4 2,-4-1,0-1,0 1,2-1,-1 0,0 1,3 1,-3-2,-1 1,-1 2,-5 0,0 0,-1-1,0-1,-2 1,3-2,-1 1</inkml:trace>
</inkml:ink>
</file>

<file path=ppt/ink/ink21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427 1880,'36'-10,"-32"10,1 1,-1-1,-1 1,1-1,0 1,-1-1,0-1,5 2,-5-2,2 1,-2 0,1 0,-5 4,-3-1,1-2,-5-1,5-3,-1-1</inkml:trace>
</inkml:ink>
</file>

<file path=ppt/ink/ink21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472 1809,'58'4,"-51"-4,-4 1,0-1,-2 3,-1 11,-2-1,1-6,-1-2,0 5,0-5,0 1,-1 6,1-5,-1 1,0-2,1-1,-4-1,1-3,2-2</inkml:trace>
</inkml:ink>
</file>

<file path=ppt/ink/ink21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602 1747,'-3'21,"1"-5,2-11,-4 13,3-12,0 0,1 2,-1 0,-1 14,1-5,0 2,1-5,0-7,0 7,2 10,-2-19,1 4,-1-5,1 1,0-2,0 2,2 2,-3-4,1 2,1-1,-1-1,2 0,0-1,5 1,-5-3,3 1,-3 0,3-1,0 0,-3 1,2-1,-2 0,7 0,-5 0,4-1,1 0,-1-2,-5 2,0-1,1 0,-2-1,2 0,0 0,1 0,0 0,5-3,3-1,0-1,-9 6,1 0,4-4,1-8,-9 9,3-5,-2 5,-1 2,1-6,-1 4,0-5,0 3,0-6,0 2,-1 2,0 4,0 0,-1-1,1-1,-1 1,-1 0,1 1,-2-4,1 5,0 0,-1-1,-2-7,1 0,-4 1,4 6,-14-18,7 10,-1 4,7 6,-7-4,4 4,1 0,-2 1,-6-1,8 2,-1 0,1 3,-1-1,-16 5,16-2,-6 7,0 4,1-2,6-7,-3 5,1 2,-1 10,6-17,-4 3,-1-2,3-4,2 1,0 0</inkml:trace>
</inkml:ink>
</file>

<file path=ppt/ink/ink21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679 1899,'-17'-14,"14"17,0 2,3-2,-1 1,1-1,-1 1,2-1,1 0,1-1,1 1,1 0,0-2,-2 0,1 0,1 0,-2 1,-3 2,0 1,-1 1,-2 4,0-3,-3-1,2-2,0-2,0 1,1-2,1 2</inkml:trace>
</inkml:ink>
</file>

<file path=ppt/ink/ink21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720 1929,'1'18,"0"-12,-1-2,0 3,1-4,0 3,0-3,-1 0,1 0,-1 0,-4-7,-1-2,1-1</inkml:trace>
</inkml:ink>
</file>

<file path=ppt/ink/ink21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626 1803,'24'-1,"-21"2,2-3,-2 0,0 1,2 1,-1 1,-1-1,2 1,-1-1,-1 0,0 0,1 1,-1-1,0 1,0 1,0-2,0 0,0-1,4 1,-4 0,4 0,-4 0,0 0,3-1,1-1,-3 1,3 2,-5 3,-1 1,-2-2,0 1</inkml:trace>
</inkml:ink>
</file>

<file path=ppt/ink/ink21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817 1962,'41'41,"-38"-40,0-9,-1 0,0 1,0 1,-1 0,1 0,0-1,3-9,-2 9,0 2,5-5,-5 5,-2 2,0 0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01 389,'-3'14,"2"-10,1 0,0 3,-1-3,1 5,-1-6,0 6,1-3,0-2,-1 2,-1 3,-5-9,5-3</inkml:trace>
</inkml:ink>
</file>

<file path=ppt/ink/ink21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410 1777,'-10'14,"7"-10,-1-1,-3 4,3-3,0-1,0 1,0-1,0 1,1 0,1 0,-1 0,0 0,-2 1,1-2,1 0,0-1,-1-1,8-1,1-2,-2 0,2-1,0 1,4-1,-5 2,1 0,0 0,-1 0,0 0,4-1,-5 2,1-1,3 0,-4 1,3-2,-1 2,0-2,-1 2,-1-2,-12-4,5 4,-2-1,3 1,-2-3,2 2,-4-6,-3-13,0 9,7 10,-1 0,3 8,2 2,3 9,-1-4,-1-7,0 1,2 6,-3-5,1 1,-1 0,0-2,0-1,0 0,2 3,-3-5,2 5,-1-4,-1-1,1 2,3-10,-3 0,2-4,-2 4,0 0,1 0,-1-3,0-1,0 0,0-7,0 8,0 0,0-3,1-7,-2 11,0 1,1-5,-1 7,0-2,0 3,0 0,0 6,0 1,-1 1,1 4,-1-4,1 1,-1-1,1 1,0 0,0 0,-1-2,0-1,1 0,-1 1,-2 1,2 0,0-1,1-1,-1 1,1 0,-1-1,1 2,0-1,-1-1,1 1,0 0,-1-1,-4 3,2-7,1-5,1 2,0-1</inkml:trace>
</inkml:ink>
</file>

<file path=ppt/ink/ink21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395 1798,'-24'7,"20"-4,0-1,1 3,1-2,1 1,0 7,1-6,0 0,1 3,0-4,-1-1,1 0,0 2,1-2,1-1,0-2,0-1,1 0,9-5,-6 1,6-15,-4 3,-5 10,-2 3,0-2,-1 0,-1 2,0-1,-1-5,0 6,0 0,-4-3,1 3,0 3,1 0,0 1,-1 0,-9 4,8-1,0 0,1 2,-1 0,1 0,1 0,1 0,-1-1,1 0,0 4,1 0,1-2,2 6,2 1,-2-10,4 1,-3-3,7-3,-2 0,-5 0,4-3,-2-2,0-2,-1 2,-2 3,0 1,0-2,-2 2,1-3,-3-4,-2 2,0 4,-1 0,0 3,-3 2,-1 3,5 0,-4 3,0 2,5-3,3-3,-1 1,1 0,1 1,1 8,4 4,1-9,-3-6,5 0,-2-2,3-4,-1-4,-6 3,0 0,3-9,-4 9,3-4,-1 0,-3 6,-1-1,0-4,-2 5,-3-8,-3 4,3 6,1 1,1 0,-1 2,1 1,-1 1,0 0,0 1,-9 8,9-8,1-1,-1 4,2 15,3-14,0-6,8 4,-6-6,1-1,3-2,-3 1,1-3,-2 1,1-1,-1 0,0 0,-1-1,1-1,-1 2,2-2,-2 2,1-1,-2 2,0-3,-3 1,-4-3,-14 13,17-2,-10 8,4-3,7-5,1 0,-1 3,2-3,1 4,3 4,1-7,0-2,-2-2,0 0,1-2,1 0,-1-2,-2 1,2-6,0-1,-2 4,-1-3,-5-1,0 5,-6 6,7 1,-3 1,3-1,-4 3,4-2,0-1,-1 4,1 0,1 11,3-14,-1 0,5 4,-2-6,3 1,5-1,-1-4,-7 1,-1-1,1-1,0 0,0 0,-1-2,1 1,-1 1,1-3,-1 3,-1-1,-3-2,0 3,0 1,-5-2,-5 9,-4 8,13-10,0 1,-1 0,-4 11,6-4,3 4,2-8,-1-3,1-1,1-1,3 1,6-6,-8-2,-2 2,0-2,0 0,-1 0,4-9,-4-3,-4 12,-1 2,-2 2,2 2,0 1,-8 7,7-4,-1 0,0 0,1 0,-7 14,8-4,5-3,-5-1,5-5,1-8</inkml:trace>
</inkml:ink>
</file>

<file path=ppt/ink/ink21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794 1342,'-18'-8,"18"5,-7 6,3-3,-2 2,-2 4,4-1,2 2,-1-1,2-1,0-2,0 0,0 2,0-1,1-1,0 4,-1 4,2-5,-1-1,6 13,-5-15,2-1,2 2,-3-1,1-1,2 2,-2-1,1 1,-2-1,1 1,0-1,0 0,-1 0,2 1,-1-3,0 0,2 0,0-1,-1-1,3 0,-4 2,0-1,1-1,1 1,-1 0,5 0,-5 1,-1-1,1 0,-1 0,4-2,-4 1,5-2,-4 1,0-3,0-1,-2 3,1-3,-1 3,2-3,-1 3,-1 0,0-1,-1 0,-1 1,0 0,0-1,1-5,-1 3,-1-7,1 9,-1 0,0 1,0 0,1 0,-2 0,1 0,0-1,-3-4,2 3,0 1,-12-13,7 12,4 2,-1 1,0 0,1-1,-4-2,3 1,0 2,1 2,-2 0,-1 1,-2 2,4-1,-5 1,4-1,1 0,0-1,1 1,0-1,0 0,0 0,-2 0,2 0,0 0,-1 0,-2-1,2 1,1-1,0 0,0 1,0 0,0 1,0 2,2-1,0 2,1-2,-1 3,1-2,0-1,0 0,-1 0,1 0,0 1,0 2,1-3,0 5,1-2,1 5,-3-3,3-4,-1-1,0 1,3 0,-3-1,1-1,1 1,0 0,0 0,0 1,1 0,-4-1,2-1,-1 1,3 0,-2 0,1-1,1-1,0 0,-2-1,5 1,-3-1,-2 1,1-1,1 1,-2 0,1-1,1 1,-2-1,0 1,1-1,1-2,1 0,-2 0,1-1,-1-1,0 0,-2 1,0 0,0-3,-2 3,1-1,-1 1,1-2,-1 2,-1-1,1 1,0-4,0 2,0 1,-1 0,1 0,0 0,0 1,0 0,0 0,0-1,-1 1,0-4,-2-4,-1-3,0 7,1 4,-6-3,3 1,0 2,3 1,-8-3,7 4,0 0,0-1,0 1,-1 0,1 1,0-1,0 1,-3 1,2 0,2 0,0 0,-2 2,-2 1,3-2,0 1,-14 9,15-7,-1 0,0 3,1 1,2-5,-4 1,3-2,0 7</inkml:trace>
</inkml:ink>
</file>

<file path=ppt/ink/ink21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791 1468,'-14'15,"12"-9,2-3,-1 0,1 0,0 5,0-5,0 0,0 0,0 0,1 0,2 0,0-2,0-1,3-1,-3 0,0-1,1-1,-1 1,0-3,1 1,-2-1,0 1,-1-3,-2 4,-1 0,-1 1,-1-1,0 2,1 0,-3 1,2 0,0 1,0 1,1 0,0 3,1 0,1-1,1 1,0 3,2 3,0-2,1-4,3 0,-2-5,3-3,-4 1,2-2,1 0,-2-2,-2 2,0 0,-1-4,0 2,-1-1,-2 4,-1-1,0 2,-19 4,19 1,1 1,0 1,0 4,2-6,1 3,1-2,2-2,-1-2,2-1,-1-2,-1-1,-1 0,-1 0,0 0,-1 0,-1 1,0-1,-2 2,-4 1,4 1,0 1,0 1,-1 1,2 1,1 0,1-1,0 0,1 5,0-5,0 1,3 3,-1-5,0 0,2-3,0-2,-2 1,1-3,-2 2,-1-1,-1 1,1-1,-1-3,0 4,-1-2,-3 2,0-1,0 2,-1 1,0 1,2 0,-1 2,1 1,1 2,0 0,1 3,1-3,0-2,0 0,0 0,1 0,3-2,-1-2,2 0,0-3,-1-1,-2 2,0 0,0-1,0 0,0 1,-2 0,-1 0,-3 1,0 1,0 1,0 2,2 1,1 0,0 4,0-4,1 0,1 2,1-2,-1 0,4 1,-2-3,2-1,2-1,-3-1,-2-1,1 0,0-1,-1 0,-1 1,0 0,0-2,-1 2,-1 0,-3 0,-3 1,2 2,1 1,0-1,1 1,-1 1,1 1,1 0,0 4,1-2,1-1,-2 9,1-10,-2-3</inkml:trace>
</inkml:ink>
</file>

<file path=ppt/ink/ink21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0 235,'-6'14,"1"-6,4-5,0 0,-1 6,-1-3,2-3,-1 2,0 0,2 0,-1 0,1 3,0-5,0 1,1-1,0 3,-1 0,2-3,-1 0,1 0,1-1,0-1,0 0,1 0,-1 0,6-2,-3 1,-3-1,1 0,0 0,0-1,3-1,-3 0,-1 1,-1-2,2-4,-1-1,0 1,-1 1,-1 4,0-4,1-1,0 1,-1 0,0 3,-1 0,1-1,-1 2,0 0,-1-2,-3-1,1 2,0 2,-4-2,-1 5,0-2,4 2,-2-1,2 2,0-1,-2 0,-1 0,0 1,3-2,-6-1,2 1,4-1</inkml:trace>
</inkml:ink>
</file>

<file path=ppt/ink/ink21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49 286,'26'-5,"-20"3,-1 1,0 0,-1 1,-1-1,0 1,0-1,1 2,3 0,-4 1,1-3,-1 2,-8-4,1 0,0 0</inkml:trace>
</inkml:ink>
</file>

<file path=ppt/ink/ink21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9 242,'38'-1,"-35"2,0 0,0 1,-2 1,-1 0,0 0,0 0,-1 0,-2 5,2-3,-2 1,0-1,-2 1,-1-1,1 0,2-3,-1 0,-4 3,3-3,1-6,4-1</inkml:trace>
</inkml:ink>
</file>

<file path=ppt/ink/ink21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60 288,'13'0,"-9"0,0 0,-1 0,0 0,1 0,-1 0,0 0,1-1,1 1,-1 0,-1 0,2 1,-2 0,4 0,-2-1,-2 0,2 0,-1 0,-1 1,1-1,1 1,-2-1,3 1,-3-1,2 1,5-1,-7 0,0 0,0 0,3-1,2 0,-4 1,2 0,10 1,-6-1,-6 1,-1-2,0 2,0-1,0 0,0 0,1 1,3 1,-2-1,6 1,2 1,-1-1,-7-1,9 1,-4-1,-5-1,-1 0,4-2,-5 2,3-2,-4-2,-11-3,2 5,-8-3</inkml:trace>
</inkml:ink>
</file>

<file path=ppt/ink/ink21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68 161,'-12'138,"12"-133,-3 9,3-8,-1-1,-1 1,1-2,1 0,-1 1,0 0,1 1,-1-1,1 3,-2-1,1 10,0-12,0 5,1-4,0 0,-1 10,1-12,-1 3,2-1,-1-1,0 1,1-1,-1-2,1 2,0-2,-1 1,1 0,0 2,-1-3,0 1,1 0,-1-1,3-1,0-1,0-3,3 1,-3 0,0 0,0 0,2 0,0 0,-2 0,2-3,2 2,-3 0,3-1,-1 2,-3 0,0 1,0 0,1 0,0-1,4 0,-5 0,2-1,0 1,1-4,-2 0,-2 2,0 0,0 0,3-1,-2 0,9-17,-9 11,-1 0,-1 6,0-6,1-1,-1 4,3-15,-1 8,0-2,-1 6,1-5,-1 7,4-13,-2 3,-2 10,4-9,-4 12,-1 0,3-12,-4 13,1 1,-1-1,0 0,0 0,-1 1,-1 0,-1 1,-2-3,-2-1,6 3,-2-1,-1-3,1 4,0 1,-2 0,0 0,2 2,-4 1,2 0,-12 4,13-4,-1 1,-6 2,7-2,-6 1,-3-1,9 0,1-2,0 0,-2 1,2 0,0 0,-4 2,2 0,2-2,-1 0,-1-2</inkml:trace>
</inkml:ink>
</file>

<file path=ppt/ink/ink21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625 239,'43'26,"-40"-24,-2 2,3-4,0 2,-1-1,0-1,0 1,-3 2,-2 3,-5 2,4-5,-3 4,4-4,-1-1,-1 4,-8 3,4-6,4-2,-6-7,9 0,0 1,-2 0,2 1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71 600,'34'23,"-31"-21,1 1,-1-1,0-1,0 2,0-1,0 1,1 1,-1-2,0 1,4 3,-4-4,1-1,4 1,-3 1,7 1,-7-2,-1 0,-1-1,0 0,2 1,0-1,-2-1,6 2,-6-1,0 0,2 0,3 1,-1 1,-2-1,-2-1,0 0,4 2,-3-1,-1-1,1 0,-1-1,-8-1,0-6,1 1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1 402,'11'-16,"-7"13,0 0,-1 0,0 0,3-3,-3 3,1 1,0 0,0 0,0 0,0 1,-1 0,2 0,2 0,-4 1,4-2,3 0,-3 1,-1-1,-2 2,2-1,3 1,-1 2,0-2,-4 0,6 0,-7 0,3 0,2 0,-3 1,3-1,-3 1,-1 0,2 1,-1 1,-1-2,2 1,25 7,-20-4,-4-1,0-1,1 0,-3 0,3-1,1 1,-3-1,0-1,-1 1,-1-1,-1 0,0 0,0 1,0-2,2 3,-1-2,0 0,1 1,-2-2,0 1,0 0,0 0,0 0,0 0,0 1,0-1,0 0,0 1,0 0,1-1,-1 1,1 0,1 1,-2-1,-4-5,-6-9,3 8,1 0</inkml:trace>
</inkml:ink>
</file>

<file path=ppt/ink/ink22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539 190,'-12'-20,"9"18,-1 0,0 2,1 0,-2 1,2-1,-1 1,-5 2,4 0,0 1,2-1,1 0,-1 2,2-2,-1 1,1 1,1-2,0 1,0-1,0 0,0 1,1-1,1 1,1-2,3-2,-3 0,2-1,-2 0,3-2,0-2,-4 2,1 0,0 1,1-4,1-1,-4 4,2 0,0 7,-2-1,1 8,-1-7,0 3,-1-4,1 1,2 0,-1-1,4-1,-3 1,-4 0,-2-2,-4 0</inkml:trace>
</inkml:ink>
</file>

<file path=ppt/ink/ink22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814 298,'-19'18,"18"-15,0 1,0-1,1 0,-1 0,1 0,0 0,1 2,0 1,1-2,-1-1,1 0,1 1,0-1,0 0,0 0,0-1,1-1,-1-1,0 0,1-2,-1 1,4-4,-4 2,2-2,1 2,-2 0,2 0,-2 1,0-1,0 1,-2-1,0 0,0-4,-2 4,1-4,-1 3,0-2,0 3,-1 0,0-2,0 1,0 1,-1-1,-1 0,0 2,1-1,-3 1,1-3,1 3,1-1,-1 1,0 2,1 4,-3 1,-2 1,-4 0,3-5,3-2,-3-1,5 1</inkml:trace>
</inkml:ink>
</file>

<file path=ppt/ink/ink22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277 491,'20'38,"-19"-35,0 0,0 1,0 1,0-1,0-1,0 0,2-1,0-6,1-1,5-9,3-3,-9 11,4-6,-2 0,0 1,-3 7,1 0,-1 0,1 1,1 1,-1-1,1 0,1 1,-1-1,5-8,-8 7,-2-1</inkml:trace>
</inkml:ink>
</file>

<file path=ppt/ink/ink22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786 201,'-5'12,"4"-7,1 0,-1 0,0-1,1 0,-1 0,1 1,0 0,-1 0,1 2,0-1,0 1,0-2,0 0,-1 5,1-5,0 15,0-13,-1 0,0 5,1-6,-2 14,1-6,0-7,0-2,1 0,-1 0,-1 4,1 3,0-7,-1 2,1-4,-2 5,-1-2,0 0,4-3,-2 1,0 1,7-7,1-1,-3 2,1-1,0 0,4-1,-3 1,0 1,2 1,-3 0,0-1,7 1,-1 0,1 0,-6 0,1 0,-1 0,1 0,6 0,-2-2,-3 2,1-1,-2-1,2 1,-5 1,1-1,0 1,-1 0,1-1,2 1,-1-1,-1 0,0 0,-1 0,-1-2,0-1,-1 0,-1-1,4-16,-3 10,0-2,-1 5,1-7,0 2,-1-1,3-13,-2 19,0 2,2-12,-1 9,0 1,2-7,-1 2,-1 7,-1-2,0-2,-1 6,1 0,-2 0,1 1,0 0,-2 0,-2 2,-7-4,7 3,-10-2,3 3,3 1,-1 0,-8-1,0 4,0-2,8 0,2 0,-12 1,14 0,0-1,-3 0,1 0,-7 3,7-1,0 1,4-4,-1 0</inkml:trace>
</inkml:ink>
</file>

<file path=ppt/ink/ink22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77 381,'9'12,"-7"-9,0 1,-1-1,1 0,-1 0,2 0,-2 1,2 1,-1 2,0-4,-1 0,0 0,3 4,1 1,0-1,-1-2,-1-2,1 3,1 1,-2-2,4 4,0 0,-4-4,1 2,0-2,-3-2,4 6,-2-2,3 0,-1-3,0 0,-2-2,0 1,0-1,4 3,-2-1,-2-1,3 4,-2-3,-2-1,1 2,2 3,-2-5,4 2,0 1,0 0,-3-2,3 5,0 0,-5-6,2 3,1-2,-1-1,0-1,0 0,-1-1,-9-4,0-1,1 0,2-1</inkml:trace>
</inkml:ink>
</file>

<file path=ppt/ink/ink22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592 601,'19'27,"-16"-22,5 4,-6-6,2 2,1-1,-2-1,1-2,2 2,-2-2,-1 1,-4 2,-4-2,-6 1,6-1,-4 0,5 0,-7 1,6-2,-1 1,0 0,1-1,0 0,-4 3,4-2,-1 2,1 1,1-2,0 0,0 0,1-2,0 1,-2-1,-1-2,4-3</inkml:trace>
</inkml:ink>
</file>

<file path=ppt/ink/ink22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426 523,'3'34,"-3"-28,0-3,0 1,1 1,-1 7,1-5,-1 3,1-5,-1-1,0 0,-1 3,2 3,-2-2,2-2,-1-2,-1-1,0-6,1-2,-1 0,-1-8,2 8,0 1,0-2,1 1,1-2,0-2,0 4,2-5,0 4,-1 5,4 2,-2 2,0 0,-1 2,-2-2,6 13,-5-12,-1 0,0-1,0 0,-2 0,0 0,-4 1,1-3,-6 2,1 0,2-1,3-1,-4 0,2-1,-5-4,1-3</inkml:trace>
</inkml:ink>
</file>

<file path=ppt/ink/ink22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859 1380,'62'34,"-58"-30,0-1,1 1,-1-2,0 0,0 0,-1-1,0 0,0-1,-2-3,-7-5,3 4,0 0</inkml:trace>
</inkml:ink>
</file>

<file path=ppt/ink/ink22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43 1377,'54'8,"-49"-7,-1 0,0-1,-1 2,0-1,1 1,0 1,-3 0,-3 2,-2-2,-1 1,-7 2,6-3,-6 3,7-4,-1 1,-5 3,-1 0,2 0,1 1,6-4,-1 0,-2 3,3-3,-1 1,0 0,1 0,1-1,1 0,4-2,0-3,1-2</inkml:trace>
</inkml:ink>
</file>

<file path=ppt/ink/ink22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050 1444,'-22'88,"25"-87,6 0,-3-1,0 0,7 0,-2-1,-1-1,-5 2,0-1,1 0,0-1,0 1,-1-2,0 0,3-6,-4 5,0-1,7-7,-7 9,6-8,-7 7,0-1,0-5,-1-2,-2 3,0 1,-1 3,0-4,-1 4,-4-10,2 10,-3 0,2 2,-9-3,4 4,3 2,-6 0,1 3,8-2,-1 2,-4 2,4-1,0 0,-7 8,8-6,-4 3,5-4,0-1,-1 3,3-2,0 3,0 1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77 369,'6'22,"-3"-20,2 2,-1 0,-2-1,-4 0,-3 0,-1-1,3 0,0-1,0 1,-2 0,2 0,-2 1,2-2,-5 4,5-4,-1 2,0-1,4-17,1 9,0 3</inkml:trace>
</inkml:ink>
</file>

<file path=ppt/ink/ink22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102 1433,'-34'52,"32"-49,0 0,0 1,1 0,0 0,0 0,1 0,-1 0,1 1,3-4,2-6,2-4,-4 5,5-5,-6 6,3-1,-1-1,0 0,3-4,-5 5,0-1,-1 0,0 1,0 1,-1-1,1-2,-1 3,0-1,-1 0,-4-1,-1 4,-2 3,2 1,3 0,0 0,-5 7,3-2,3-4,-1-1,-1 3</inkml:trace>
</inkml:ink>
</file>

<file path=ppt/ink/ink22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187 1483,'41'6,"-36"-6,-2 0,0 1,0-1,1 0,0 0,0 0,0 0,2 1,1-1,-1 0,0 1,0-1,-1 0,13 2,-5 1,4 1,-13-3,4 3,-4-1,1-1,0 0,-1-1,-7-5,0 1,-9-5,9 6</inkml:trace>
</inkml:ink>
</file>

<file path=ppt/ink/ink22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342 1463,'47'16,"-44"-15,0-1,2 0,-1 1,0 0,1 1,-4 1,-4 5,-3-1,0 0,-3 2,5-6,0 0,-4 1,4-2,-3 2,2 0,2-2,0-1,-1-2,1-4,2 1,0-1,1-4,-1 0,1 2</inkml:trace>
</inkml:ink>
</file>

<file path=ppt/ink/ink22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297 1395,'-17'-10,"14"9,-3 1,3 1,0-1,0 2,0-1,-4 4,1 5,1 4,5-1,4-7,2-3,-2-3,14-3,-14 3,-1-1,0 1,3-2,-3 1,-7 1,-2 0,-6 3,7-2,-2 2,2 1,-1 3,3-1,0 0,2-1,1-1,3-2,0-1,4-1,-1 0,10 1,-12-1,3 0,0 0</inkml:trace>
</inkml:ink>
</file>

<file path=ppt/ink/ink22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469 1479,'-21'100,"24"-96,2 2,-2-3,0 0,1 0,-1-1,0 0,2 0,-1 0,1-1,1 1,0-2,-1 2,0-1,0-1,0 0,0 0,0 0,2 0,0-1,0 0,-1 1,0-2,0 0,-1 0,15-4,-16 4,4-2,-3-1,-2 2,0-4,-2 2,1-1,-2 0,0 0,-3-17,-1 12,0-2,1 7,-1 0,0 2,-4-3,1 1,4 4,-3-1,2 2,1 0,-2 0,0 1,-1 1,-1-1,1 0,0 1,1 0,0-1,1 1,1 1,-9 1,4 1,5-2,-3 3,0 1,4-2,0 5,1-5,1-1</inkml:trace>
</inkml:ink>
</file>

<file path=ppt/ink/ink22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512 1489,'-8'91,"4"-91,0-6,0 0,0 0</inkml:trace>
</inkml:ink>
</file>

<file path=ppt/ink/ink22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064 1528,'17'21,"-15"-17,2 5,-3-6,0 0,0 0,2 1,-2-1,2 1,0-1,2 2,0-1,-2-2,2 3,-3-1,5 9,-3-6,1 1,-1-4,0-1,3 3,-2-3,0 0,5 2,-7-3,2 4,-3-3,3 2,-3-1,0-1,1-2,1 4,2-1,-3-1,0-2,0 1,-14-5,7 0,3 0,0-1,1-2</inkml:trace>
</inkml:ink>
</file>

<file path=ppt/ink/ink22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211 1653,'16'8,"-13"-5,0 4,-2-4,2 7,1-2,-2-5,-2 0,-2 0,-2 1,-1-1,2-1,-1 0,1-1,-1 1,-5 1,3-2,-3 1,4-2,2 0,-1 0</inkml:trace>
</inkml:ink>
</file>

<file path=ppt/ink/ink22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087 1650,'-51'24,"51"-19,1-1,-1 0,2-1,1 1,1-2,2-1,4 1,-7-2,3 0,2-2,-3 0,-2 1,0-2,0 1,-7 1,-3 3,2 0,1-1,-6 3,5-1,-3 0,4-1,-3 2,0 4,5-5,0 0,1 2,-1-2,1 0,0 0,0 2,2 0,3-2,-1-2,3 1,4 1,8 0,-9-2,-2 1,-4-1,0-1,0 1</inkml:trace>
</inkml:ink>
</file>

<file path=ppt/ink/ink22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309 1727,'54'4,"-51"-2,-2 1,0 0,-1 1,0-1,-1 0,-4 4,0-3,0-2,2 0,-3-1,3 0,-3 1,1 0,0-1,2 1,10 2,-2-2,-1 0,-1-1,2 1,0-1,0 1,-2 0,2 2,-2-3,1 1,-8-6,0 2,1-1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63 213,'-5'52,"5"-49,-1 5,3-3,-1-2,0 1,-4-4</inkml:trace>
</inkml:ink>
</file>

<file path=ppt/ink/ink22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299 1683,'-26'83,"25"-77,0 0,1 0,-1-1,1-1,0 1,0-2,0 0,1 1,-1-1,1 0,1 2,2 3,-1-4,-1-1,3 3,-2-4,1 2,-1-2,4 3,1-2,1 0,-5-3,1 1,-1-1,0 0,-1 0,1-1,-1 0,0 0,0-1,0 0,0 0,1-1,-1 0,1-1,0 0,4-4,4-5,-9 11,-1-1,4-3,-2-2,-2 2,-1 2,0-3,-1 3,-1-3,0 3,-1-3,0 3,-3-3,-1-3,3 3,-2 1,1 1,-5-3,3 3,2 1,-3 0,4 4,-3 3,3 3,-1 2,3-3,-1 2,0 3,1-7</inkml:trace>
</inkml:ink>
</file>

<file path=ppt/ink/ink22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444 1788,'33'2,"-30"-1,0-1,1 0,-1 0,0 0,0 0,1 0,-1 0,0 0,3-1,-3 1,5-1,0 1,2-3,0 3,-6-1,9-2,-9 3,3-3,1 3,1-2,1 0,-6 0,8-2,-8 1,0 2,0-1,-1 1,2-1,-1 0,6-1,-7 2,1-2,0 1,1 0,-2 1,1-1,-1-1,0 1,1-2,0-2,-3 3,2 0,0 1,1-1,2 0,-2 1,-1 1,1-2,3-1,-4 3,-6 6,1-2,1 0,-3-3</inkml:trace>
</inkml:ink>
</file>

<file path=ppt/ink/ink22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707 1697,'60'-7,"-57"7,0 0,-3 3,-3 0,-2 0,1 1,0 0,0-1,-1 2,2-1,1 1,-1 0,0 1,0-1,-1 1,1-3,1 0,-1 1,0-2,0-1,-1-1,-1-2,-1-6,4 4,2 0,0-11,1 9</inkml:trace>
</inkml:ink>
</file>

<file path=ppt/ink/ink22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557 1687,'-20'-3,"17"3,-1 2,1-1,0 1,1 1,-2 2,3-2,1 0,0 0,1 0,3-2,0-1,4-1,-5 1,4-2,-4 2,1-1,-11 1,2 1,-7 2,7 0,-1 1,1 3,1 2,2-6,1 0,-1 4,0-2,2 0,3-1,4-3,-2 0,-2-2,0 1,0 0,1 0,0-1,5 1,1 0,-6-1,2 2,0-1,-2 0</inkml:trace>
</inkml:ink>
</file>

<file path=ppt/ink/ink22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57 1658,'-17'5,"13"0,-2 1,4-2,-2-1,1 0,-1 2,-2 2,3-1,0 1,1-2,2-1,0-1,0 2,1 0,3 7,-3-8,6 6,-5-7,4 2,-1 3,-2-5,0 1,-1 0,1-1,1 0,-1-1,0 1,0-1,6 1,7 0,-11-3,0 1,5 0,1-1,11 1,-9-1,-6 0,0 0,18 0,-19 0,0-1,5 0,-1 0,-5 0,11-3,-8-1,-2-1,1-4,-2 2,-1 0,-1 3,-1 1,-1 0,1 1,1-8,-1 4,-1 0,-1 2,-1-9,-5-2,5 11,0 0,-4-9,3 11,-1-3,0 3,-2-2,0 0,2 3,-8-7,7 6,0 0,-8-5,9 6,-5 0,4 1,0 1,0-1,-5 2,3-1,-4 0,1 1,1-1,4 1,-3 0,3 0,0 1,-5 1,5-1,-11 8,12-8,-4 3,1-1,3-1,-1-1,0 1,0-1,0 1,0 0,-2 4,3-3,0 2,-5 5,6-8,-2 1</inkml:trace>
</inkml:ink>
</file>

<file path=ppt/ink/ink22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69 1673,'-22'30,"22"-26,0-1,1 0,1 10,-1-10,1 4,1-2,1-1,2 0,-3-2,6 3,-3-2,-2 0,4 2,-3-1,-2-2,0 1,7 2,-1-3,-5-1,-1 0,4-1,-1 0,1-1,-3 1,-1 0,1 0,5-2,-4 1,-1 1,1-2,-1 1,-1 0,7-4,-3 0,-1 1,-3-1,0 1,-1 1,1-9,-2 6,0-1,-1 0,0 1,0 0,-1-5,0-2,0 0,0 4,-2 4,1 2,-1 0,-4 0,2 1,1 1,-3 0,2 1,0-1,0 1,-7 0,1 0,7 1,-2-1,-5 2,6-1,-8 3,8-2,0 1,-13 12,15-8,-4 2,-1-1,3-2,2-3,-3 0</inkml:trace>
</inkml:ink>
</file>

<file path=ppt/ink/ink22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97 1679,'33'21,"-36"-20,0-1,0 1,-3 0,1 0,2-1,0 1,0 0,0 0,-1 1,8-2,4-1,-1 0,-1 1,-1 0,-1 0,0 0,-1 0,0 1,1 0,-1 1,3 3,-4 0,-1 1,-1-1,-1-1,-2 0,0-3,-4 1,3-1,0-1,-7-1,-2-5,7-1,0 0</inkml:trace>
</inkml:ink>
</file>

<file path=ppt/ink/ink22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613 1490,'0'-22,"13"27,-10-7,4-5,2-2,-4 5,6-4,-6 5,4-4,2 1,-5 4,-12-26,19 53,8-37,-2-2,-12 10,1 0,11-4,-14 6,1 0,2-1,0 1,-3 0,-2 1,8-2,-8 3,1-1,-1-1,-9 5,0-1,17-7,-32 11,14-7,4-1</inkml:trace>
</inkml:ink>
</file>

<file path=ppt/ink/ink22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791 1331,'36'2,"-33"-2,3 0,-2 0,-1 0,-3 5,-2 0,0 1,0-1,0-1,-8 10,7-10,-1 0,-1 3,2-4,-4 8,3-5,2-3,0 0,4-18,-9 34,2-17,2-3,0-1,1-3</inkml:trace>
</inkml:ink>
</file>

<file path=ppt/ink/ink22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673 1303,'0'-21,"3"101,-3-76,-1-1,4-11,-2 0,-1 4,1 0,0 0,-1-2,1 9,0-6,1 0,1 0,0 2,2 0,1 1,-2 0,-1 2,0 1,-2 1,-1 4,-1-5,1 0,-2 3,-1 1,0-3,0-1,-4 4,2-2,1-2,1-2,0 1,-6-1,2-5,4 0,2 0,2-1,0 2,0 0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72 203,'-5'21,"4"-18,0 0,1 0,-1 0,-1 1,2-1,0 1,-1-1,0 5,1 0,0-3,1-1,-1 0,1 0,0-1,0 1,2-1,0-1,2-2,-2 0,1 1,-1-1,3-2,-2 1,-1-1,1-1,0 0,-1-1,-1 1,0 0,-1-4,0 1,-2-1,0-1,-1 0,2 5,-2-7,1-4,0 7,-1-1,1 3,-2 3,-1 5,-1 3,-4 14,0-6,5-12</inkml:trace>
</inkml:ink>
</file>

<file path=ppt/ink/ink22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37 1314,'4'-7,"-8"32,3-21,1 1,0 0,0 0,0-1,-1-1,1 1,0-1,0 1,6-34,-14 61,5-33</inkml:trace>
</inkml:ink>
</file>

<file path=ppt/ink/ink22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96 1298,'-7'89,"10"-87,1 1,-1-1,2 2,2-1,-3-1,0-2,1 1,-1-1,0 0,-1 0,4-1,-3 0,0 0,3-2,2-1,1-1,-1 1,1-4,-5 2,-2 3,0-5,-1 2,-1 1,0-1,0 1,0-7,0 8,-2 1,1-1,-2-3,-2-2,2 4,-4-2,0 1,2 4,-11 0,10 2,0 0,12-5,-23 12,12-5,-12 12,3-3,0-1,3-3</inkml:trace>
</inkml:ink>
</file>

<file path=ppt/ink/ink22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657 1539,'29'-2,"-25"2,-1-1,0 1,1-1,0 2,0-2,-1 1,1 0,-1 0,1 0,2-1,4 0,-6 1,0 0,6-1,-5 1,5 0,-2-1,-3 1,-1 0,4-1,5 1,-7-1,9 0,-7 0,-3 1,6 0,-5 0,-1 0,4-1,-5 2,-1-1,0 0,0-1,3 1,-3 0,7 1,-6-2,1 2,-1-1,-1 1,-19-1</inkml:trace>
</inkml:ink>
</file>

<file path=ppt/ink/ink22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91 1494,'23'3,"-19"-2,-1 0,1-1,-1 1,0 0,0 0,3 0,1-1,-3 1,5-5,-16 8,11-2,-3 1,-2 1,-1-1,-2 4,0-1,1-4,1 1,-5 3,2-3,2-1,0 0,0 0,0-1,0 1,-2 1,0 0,13-9,-20 13,9-9,2-2</inkml:trace>
</inkml:ink>
</file>

<file path=ppt/ink/ink22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758 1449,'12'44,"-12"-39,0 1,0-2,1-1,-1 1,0-7,0-5,0 5,0 0,1-1,0 1,1-1,0 1,1 1,1 0,0 1,-1-1,2 2,-2 0,1 0,0-1,-1 2,0 0,0 3,-3 0,0-1,0 1,-3 3,-3 4,3-8,1 0,-4 0,3-3,-1 0,1-1,-6-11,4 5,3 3</inkml:trace>
</inkml:ink>
</file>

<file path=ppt/ink/ink22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023 1490,'-9'41,"10"-37,0-1,1 2,0-1,0-1,0 1,0 0,4 4,-1-1,-2-5,0 1,1 0,-1-2,0 1,0-1,0 0,0 0,7 2,-6-3,5 2,-1-1,-4-1,3 0,1-2,4 0,-4 1,1-1,0 0,-17 2,19-1,-5-1,1-1,1-2,5-8,-5 6,-4 3,-1 1,-2 0,-2-1,0 1,0 0,-1-3,0 2,1-1,-2-7,0 4,2 4,-2-3,13 7,-21-2,9-2,-1 0,1 1,-2-2,0 1,0 1,1 1,0 0,-13-3,6 3,2 0,4 1,1 1,-6-1,5 2,1 0,-1-1,-4 3,-5 2,9-2,-2 2,-4 3,7-5,-3 3,3-4,-2 4,-1-2</inkml:trace>
</inkml:ink>
</file>

<file path=ppt/ink/ink22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065 1503,'-9'37,"11"-34,0 0,0 0,3 2,-2-2,-1 0,3 0,1 0,2 0,-5-3,2 0,-2 0,4-1,-2 1,-2 0,1 0,-1 0,3-2,-2-1,-1 2,4-2,-2-3,-2 2,2-2,-4 2,1 1,-2-5,0 3,-2-3,2 4,-3-6,2 7,0-1,-3 0,1 1,-1 0,1 2,-3 0,3 0,-4 1,0 0,3 0,-3 1,3-1,-3 1,0 1,3-1,0 0,0 0,1 0,0 0,0 0,-1 2,-5 3,7-3,0 1</inkml:trace>
</inkml:ink>
</file>

<file path=ppt/ink/ink22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075 1507,'32'10,"-35"-7,0-1,-2 0,2 0,0-1,-1 0,1 0,8-1,1 0,-1-1,-2 1,0 0,0 0,1 1,0 0,-1 0,0 0,-2 2,-2 0,-1 0,-2 1,-1 0,1-2,-1 0,-2-1,-2-4,-1-1,6-1</inkml:trace>
</inkml:ink>
</file>

<file path=ppt/ink/ink22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072 1279,'68'-40,"-63"37,-1 1,1-1,-1 0,1 1,0 0,-1 0,2 0,0 0,-1 1,0-1,1 1,-2 0,0-1,1 1,-2 0,0 1,-16 5,2-6,5-1</inkml:trace>
</inkml:ink>
</file>

<file path=ppt/ink/ink22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77 1182,'58'-13,"-55"12,5 0,-5 1,0 0,0-1,0 1,0 0,-5 4,-3 7,-5 6,6-13,0 0,-3 4,5-4,-1-1,-2 4,3-4,-3 3,0-3,1-3,2-7,1 2,-1 1,1 0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6 444,'15'7,"-11"-7,-1 0,0 0,2 0,-2 0,0-1,5 2,-5 0,0-1,1 0,0 1,4 0,-2-1,9 0,-5-1,4 1,-4 0,-3 0,2 0,-6 0,3-1,-2 1,0 0,5-1,0 0,5-2,-8 1,-2 2,2 0,2-1,-1 1,2-1,-4 1,-1-1,1 1,0-1,-1 1,1 0,-1 0,0 0,-8-5</inkml:trace>
</inkml:ink>
</file>

<file path=ppt/ink/ink22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40 1095,'-3'38,"3"-32,-1-1,1-2,-1 0,0 1,1 0,-1 0,0-1,0 0,1 0,3-9,0-2,2 0,0 3,-2 1,2 1,-1 1,2 0,-3 1,0 3,0 1,-3 0,0 3,-4 6,1-5,0 0,2-2,-3 5,0-3,3-4,-3 1,-2 0,1-4,2-1,-3-1,1-10,4 7,1 0,0 0</inkml:trace>
</inkml:ink>
</file>

<file path=ppt/ink/ink22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338 1101,'-3'73,"3"-70,0 0,0 1,-1-1,-3-8,1-1,1 1,0 0</inkml:trace>
</inkml:ink>
</file>

<file path=ppt/ink/ink22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289 1105,'17'96,"-14"-94,1 1,1-1,-2-2,3 0,-3-1,0 0,0 0,1 0,0 0,0-1,0-1,2 1,-2-1,-1 0,1-1,-1 0,1 1,-1 1,0-1,0 1,1-2,-1 3,5-4,-3 1,-2 2,4-8,-6 5,0-1,1 0,1-10,-3 8,0 4,-2-5,-1-1,-2 0,-3 3,5 4,-1 1,0 0,-3 1,3 0,1 0,-5 2,3 0,0 0,-2 2,1 0,-7 5,8-2,-1-1,1 0,-18 7</inkml:trace>
</inkml:ink>
</file>

<file path=ppt/ink/ink22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054 1335,'24'-1,"-20"1,0 0,-1 0,3 0,1 1,-2 0,-2-1,3 2,-1-2,-2 1,5 0,-4 0,-1-1,6 2,-6-2,0 1,0-1,2 2,2 1,-4-1,2 0,0 0,8 0,-10-2,1 1,-1-1,2 0,1 0,-1-1,2 1,-2 1,1-1,-1 0,-1 2,0-1,-1-1,0 1,1 0,-1 1,-11-5,2-1,1 1</inkml:trace>
</inkml:ink>
</file>

<file path=ppt/ink/ink22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232 1319,'50'7,"-46"-4,-1-1,0-1,0 2,-9 2,3-2,0 0,-3 4,3-5,0 1,0 0,0-1,0 0,0-1,0 1,-1 0,-3 1,3-1,0-1,1 1,0-1,-1 2,1-4,1-3</inkml:trace>
</inkml:ink>
</file>

<file path=ppt/ink/ink22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62 1263,'5'16,"-5"-12,0 0,1 0,-1 0,0-1,1 0,-1 3,0-3,-1 1,1-1,0 1,0-7,2-2,0 0,2-1,0 0,-1 3,0 0,0 2,-1 4,-3 4,-2 0,2-4,-3 3,2-1,0-1,-1-2,0 0</inkml:trace>
</inkml:ink>
</file>

<file path=ppt/ink/ink22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336 1323,'-11'51,"10"-43,2-4,0 0,0 2,0 1,0-1,0-2,1 0,0 0,2 0,3-2,-3 0,0-1,1-1,0 0,-1 1,0-1,1 0,-1-1,0 1,0-1,0 0,1 1,6-2,-6 1,4-1,3-4,-8 4,-1-1,5-3,-4 2,14-10,-12 9,-2-1,3-3,-5 6,-2-3,1 3,-1-1,0-5,-1 4,-1-1,0 2,-1-3,0 4,-3-2,2 2,-1 0,-1 0,-4-4,5 4,-1-1,0 2,1 0,-2 0,1 0,0 1,1 1,1 0,-4 1,4 0,1 0,-1 1,-2 4,-1 3,3-5,-3 2,-3 4,7-7,0-1,-1 2</inkml:trace>
</inkml:ink>
</file>

<file path=ppt/ink/ink22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377 1326,'-12'18,"11"-14,0 0,0-1,-1 1,2-1,-1 0,1 1,1 0,2 3,0-3,-1 0,3-1,-2-2,4-1,-2-2,-1 1,-1 0,1-1,1 0,-1 1,0-1,0 1,-1-1,6-3,0 1,-6 3,0-1,0 0,0-1,0 0,0-4,-1 4,-1-4,1 2,-1-3,-5 2,1 4,-2-1,-1 0,3 3,-3-1,-1 0,-4 2,7 0,-5 0,2 2,2 0,-1 1,2-1,-1 2</inkml:trace>
</inkml:ink>
</file>

<file path=ppt/ink/ink22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391 1325,'21'-4,"-16"3,0 1,-2 0,1 2,-4 1,-4 0,-1 0,1-1,-1-1,2 0,-2 1,1 0,0 1,8-3,1 0,-1 0,2 2,-3-2,2 2,-2 0,1-1,-1 2,-3 0,-2 0,-2 0,-9 2,5-4,4-1,-8-3,3-5,5 1</inkml:trace>
</inkml:ink>
</file>

<file path=ppt/ink/ink22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933 1541,'-20'7,"19"-3,0-1,1 1,0 0,1 1,-2 2,2-2,1-1,1 0,0 0,2 0,-1-1,-1-3,0 1,5-4,-1-2,-2 0,-2 3,5-8,-6 6,1-1,-1 1,2-5,-1 2,-2 4,1-4,-2 1,-1 3,-2-1,-4-1,1 2,0 0,0 1,-1 2,4 1,-3 1,1 2,-1 3,4-4,1 2,0-2,5 5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65 407,'16'0,"-13"0,0 1,0 0,0 0,2 0,-1 1,-1-2,3 4,-2-3,-1 2,2-1,-2-1,0 1,-2 1,-6 5,2-5,-1 0,1 0,-2 1,1-2,1 0,0-1,0 1,-5 1,3-1,1 0,-3 2,0-2,4-2,0-5</inkml:trace>
</inkml:ink>
</file>

<file path=ppt/ink/ink22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050 1537,'76'-7,"-73"7,4 0,-4 0,2 0,0 1,-2 0,0 1,-6-2,-3-2,1-1,0 0,0 1</inkml:trace>
</inkml:ink>
</file>

<file path=ppt/ink/ink22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121 1509,'76'23,"-74"-20,-5 0,0 0,-2 1,0 0,1 0,0 0,0 0,1-1,1 0,-5 1,0-2,4-2,-5-3,-2-5,6 3,-4-5</inkml:trace>
</inkml:ink>
</file>

<file path=ppt/ink/ink22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084 1444,'10'49,"-9"-46,-1 1,0 1,1-1,-1-1,1 1,-1-8</inkml:trace>
</inkml:ink>
</file>

<file path=ppt/ink/ink22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116 1423,'-36'14,"35"-11,1 0,2 0,3 5,-3-5,3 3,1-2,-2-2,0-2,-1 0,0-1,0-1,0 0,-6 2,0 2,-6 2,4 1,0-2,-1 5,4-5,3 0,3 0,0-1,4 0,-4 1,0 0,0 2,-1-3,0-2,-2-4</inkml:trace>
</inkml:ink>
</file>

<file path=ppt/ink/ink22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250 1492,'-2'17,"3"-12,-1 1,1-2,-1 1,1-1,-1 1,1-1,-1 1,0 0,0 1,0-1,0-1,1 3,-1-4,-1-6,-1-7,1 5</inkml:trace>
</inkml:ink>
</file>

<file path=ppt/ink/ink22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313 1526,'34'-4,"-29"4,-1 0,-1 0,0 0,1 1,-1-1,0 1,1 2,-7-7,-1-4,2 5</inkml:trace>
</inkml:ink>
</file>

<file path=ppt/ink/ink22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355 1496,'28'6,"-25"-6,1 1,0 1,1 0,-2 1,1 0,-2 0,-1 0,0 0,-2 0,-2 2,-2-1,3-1,-1-1,-1 2,-1-1,-1 3,1-1,2-1,-1 0,2-1,-1 0,2-6,2-2</inkml:trace>
</inkml:ink>
</file>

<file path=ppt/ink/ink22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311 1371,'7'75,"-8"-72,0-6,1-1,0 1,0-1,1 1,1-3,0 2,0 1,1 0,3-1,-1 2,-2 3,1 0,-1 4,-3-2,0 1,0 0,-1-1,0 3,-1-1,2-2,-1 0,0 0,-1 1,1-1,-2 2,-2-1,1-5,1 0,-1-4</inkml:trace>
</inkml:ink>
</file>

<file path=ppt/ink/ink22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455 1493,'23'39,"-18"-37,-2-2,1 1,-1-1,0 1,0 0,2 0,1 0,1 1,-4-2,2 3,-4 2,-6-1,-2 1,4-3,-7 4,7-4,-4 0,-1-2,4-2</inkml:trace>
</inkml:ink>
</file>

<file path=ppt/ink/ink22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451 1470,'31'-5,"-26"6,-2-1,2 1,0 0,-2-1,2 2,-2-1,1 1,-1 0,0 0,-2 1,-2 0,0 0,0 0,-3 1,1 0,-1 0,0 1,2-2,-5 7,5-7,-3 3,-2-1,0 1,1-4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66 379,'-1'14,"0"-9,0-2,1 0,-1 1,1 1,-1 1,1-2,-6-17,3 10,1-1</inkml:trace>
</inkml:ink>
</file>

<file path=ppt/ink/ink22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587 1528,'10'18,"-13"-18</inkml:trace>
</inkml:ink>
</file>

<file path=ppt/ink/ink22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583 1583,'24'12</inkml:trace>
</inkml:ink>
</file>

<file path=ppt/ink/ink22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660 1468,'20'77,"-19"-73,-1 0,0 0,0 1,0-1,0-1,0 0,0 0,0 0,-1 0,2 0,-3 0,2 0,-1-8,0-2,1 3,1 1,0-3,2 0,3-2,-1 5,-1 1,0 0,0 2,0 0,-1 0,0 2,-1 1,3 8,-4-7,1 4,0 3,-1-8,-1 0,-1 3,-2-3,-1-2,-8 0,6 0,-35 0,27 0,-9-4,9 1</inkml:trace>
</inkml:ink>
</file>

<file path=ppt/ink/ink22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758 1716,'-21'15,"20"-11,0 0,-1 0,2-1,-1 1,1-1,-2 1,1 0,1 0,0-1,1 1,0 0,-1-1,1 0,-1 0,2 2,0 0,4-2,2-5,-5 0,3-3,-2 1,-1 0,-1-1,1-1,0-2,-1 5,1-4,-2 3,0 1,0-3,0 2,0 0,-1 0,0 0,0 1,0 0,0 0,-1 0,0-1,0 1,-1 0,-3 3,-1 1,1 0,1 1,-4 2,5-1,-3 3,1 4,2-3,2-4,-3 0</inkml:trace>
</inkml:ink>
</file>

<file path=ppt/ink/ink22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835 1714,'34'-10,"-29"10,-1 1,0-1,2 0,-2 0,2-1,-2 1,-1 0,2-1,-2 1,0 1,-6-3</inkml:trace>
</inkml:ink>
</file>

<file path=ppt/ink/ink22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897 1682,'36'9,"-31"-8,-1 0,-1-1,0 0,1 1,-1 1,-1 1,-4 1,1-1,-6 12,2-4,0-2,2-6,0 0,-2 3,-2 0,4-2,0-3</inkml:trace>
</inkml:ink>
</file>

<file path=ppt/ink/ink22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011 1695,'-4'18,"3"-13,1-1,-1 1,1 0,0 0,0-2,-1 0,1 0,-1 0,1 0,0 1,0 0,-1 0,-1 0,2 0,-2-8,1 0</inkml:trace>
</inkml:ink>
</file>

<file path=ppt/ink/ink22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069 1709,'20'-3,"-13"3,-4 0,0 0,3 0,-3-1,0 1,0-1,1 1,0 0,0-1,0 1,0-1,0 1,-1 0,0 0,2-1,-2 1,0 0,-1 4,-6 0,-1-4,2-1,0-1,-4-1,4 1,-1 0</inkml:trace>
</inkml:ink>
</file>

<file path=ppt/ink/ink22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128 1676,'58'16,"-58"-13,-2 0,-1 0,1 1,0-1,-4 8,4-7,-1 4,-2-1,2-5,3-6</inkml:trace>
</inkml:ink>
</file>

<file path=ppt/ink/ink22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260 1665,'-3'65,"2"-61,1-1,-1 0,0 0,0 0,0 0,1 0,4-4,-1-7,-1 3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4 467,'27'25,"-23"-24,1 1,0 1,1 1,-1-2,6 4,-8-5,4 0,-3 0,11 1,-9-3,7 1,-2 1,2-1,0 1,-4 0,-1 0,-5-1,4 0,6 0,-9 0,0-1,-1 1,0 0,5-1,-5 1,0-1,0 1,3-1,-3 1,1 0,0-1,0 1,9-3,-5 2,-5 0,5 0,1 0,0 0,-3 1,-3 0,5-2,0 0,-1 0,-2 0,4-2,0 2,-5 1</inkml:trace>
</inkml:ink>
</file>

<file path=ppt/ink/ink22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321 1702,'65'-5,"-62"5,0 1,0 0,-11-2</inkml:trace>
</inkml:ink>
</file>

<file path=ppt/ink/ink22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373 1666,'50'32,"-54"-27,-5 4,7-6,-1 0,-4 6,5-6,-1 3,0-8,3-1</inkml:trace>
</inkml:ink>
</file>

<file path=ppt/ink/ink22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467 1674,'38'-1,"-37"4,-1 0,0 1,-2 2,-2-2,1 0,-3 2,-1-1,3-2,1-1,1 1,0 0,6 0,1-2,-2 0,0 0,1 1,2 2,-3-2,2 3,-2-2,-3 0,-1 0,-1 1,1-1,-3 2,-2 3,4-5,-7 8,5-9,-19-6,16 0,-5-5</inkml:trace>
</inkml:ink>
</file>

<file path=ppt/ink/ink22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852 1597,'-20'12,"17"-9,0 1,0-1,-1 2,0-2,2 0,-1-1,6 1,0-2,1 1,-1-2,0 1,0-1,4 1,-2-1,-1 0,-1 0,2 0,-2-1,2 0,-2 0,-10 1,1 2,0 0,-1 3,2-2,1 1,0 0,2-1,-1 1,0 2,3-3,-1 1,4 0,1-1,-1-2,0 0,2 0,-1 0,-1-1,3 0,-3 1,10-3,-7 2,3-2,-6 1,2-2,-2 1,0 0</inkml:trace>
</inkml:ink>
</file>

<file path=ppt/ink/ink22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070 1575,'7'20,"-7"-16,0 1,0 1,-1-1,0 1,1-1,-1-1,0 1,0-2,1 1,0-1,-1 0,0 2,0 0,0 1,-1-1,3-10,0 1,1 0,-1 0,0 0,2 1,0 0,1 1,1 1,1 0,-3 0,0 1,0 0,0 2,0 2,0 1,-3-1,-2-1,-1 0,0 1,0-2,1 1,-1 0,0 0,0-6,3-2,0 0,0 1,1-1,1 1</inkml:trace>
</inkml:ink>
</file>

<file path=ppt/ink/ink22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331 1592,'7'21,"-6"-16,-1 0,0-1,1-1,-1 0,0 0,0 2,-1-1,0 1,0-1,0 2,0-2,0-1,1-7,1-1,0 0,3-2,-1 5,0 1,0 0,0 1,1-2,3 1,-1 1,-2 1,-1 1,-2 2,-1-1,-1 0,-1 1,1-1,-2 2,1-2,-3-5,-3-7,6 6,0-1</inkml:trace>
</inkml:ink>
</file>

<file path=ppt/ink/ink22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596 1656,'2'15,"-2"-10,0 1,0-2,0-1,0 0,0 2,0-1,1 0,-1 1,0 12,0-11,0 0,0-2,-1 2,1-1,-1 0,1-2,0-7,0 0,2-3,0 1,0 3,1-1,-1 1,0 0,1 1,5-4,-5 6,0-1,3 2,-2 3,-3-1,2 8,-2-6,-1 0,0-2,-1 2,1 0,-3 1,-4 0,1-2,3-2,-1-2,1 1,0 0,0-1,0-2,2-1,1-1,4-7,-3 8</inkml:trace>
</inkml:ink>
</file>

<file path=ppt/ink/ink22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659 1667,'3'93,"-5"-90,-1-1,0 0,2-8,3 0,-1 0,1 1,0 0,1 1,0 0,-1 0,4-2,-3 5,2-2,-2 2,1 0,3 2,-4 0,0 2,0 5,-2-4,0 2,0-2,-1 2,-1-3,1 2,-3 2,-4 1,2-5,-2 0,1-2,1-1,-1-1,1-3,1 1,1 0,-2-4,0-2,4 6</inkml:trace>
</inkml:ink>
</file>

<file path=ppt/ink/ink22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24 1000,'76'34,"-73"-33,0-1,0 0,0 0,0 1,0-1,0-1,2 2,-1-1,-1 1,0 0,0 1,-9-12,4 5</inkml:trace>
</inkml:ink>
</file>

<file path=ppt/ink/ink22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3 996,'-12'70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31 460,'16'5,"-12"-4,-1 0,0-1,3 0,-1 0,0 0,-2 0,1 0,0 0,-1 1,-2 2,-3 1,0 1,0-1,-1-1,-4 6,-1-2,5-6,-6 4,5-3,-4 2,3-1,1 0,1-3,-2-3,1-4,2 4</inkml:trace>
</inkml:ink>
</file>

<file path=ppt/ink/ink22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473 1024,'-18'35,"17"-26,0-6,1 1,0 0,1-1,-1 0,1 2,0-1,2-1,0-1,0-1,2 1,-2-2,0 1,0-2,0 1,1 1,2-1,-3-1,2 1,-2-1,2 1,0-2,2 0,1-2,-5 2,0-1,4-3,-4 2,3-4,-3 1,-1 4,1-7,-2 7,-1 0,0 0,0-9,0 8,0 0,-3-6,1 7,-1 1,0 1,-5 2,3 0,-6 2,0 3,-8 5,12-9,-6 2,8-4,0-1</inkml:trace>
</inkml:ink>
</file>

<file path=ppt/ink/ink22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5 989,'44'12,"-41"-10,0-1,1 0,-1 1,0 0,1 2,-1-2,0 2,-1-1,0 0,-1 2,-5-1,-1 0,-2 1,-1 0,-3 2,4-2,4-4,0 2,-5 3,6-3,0 0,-2-1,1-12,3 7,0 0</inkml:trace>
</inkml:ink>
</file>

<file path=ppt/ink/ink22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607 1061,'27'0,"-24"0,1 0,-1 0,1 1,0-1,0 0,-1 0,0 1,1-1,-1 0,0 1,0 0,1-1,0 1,-1 0,0 1,6-1,-6 0,4 0,-2-1,1 0,-2-1,-1-1,0 1,-6 1,-3-2,3 1</inkml:trace>
</inkml:ink>
</file>

<file path=ppt/ink/ink22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711 1028,'26'16,"-22"-13,1 0,-2-2,6 2,-6-2,4 2,-3-3,-1 2,-8 2,-1 0,0 1,0-1,1 1,1-1,1-1,0-1,-1 1,-1 0,1 0,-1-2,0-5,4 1,0-1</inkml:trace>
</inkml:ink>
</file>

<file path=ppt/ink/ink22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685 957,'-17'-2,"14"3,-1 2,1 0,-1 1,1-2,0 2,-1-1,1 1,0-1,2 0,0 0,2 0,1 1,1-2,0 0,1-1,-1 0,0-1,1 1,-1-1,0 1,1-1,0 0,1-1,-1-1,-1 1,-2-2,-5 1,-4 0,1 4,4-1,-2 1,2 0,-5 2,5 0,0 0,1-1,1 1,1-1,2 1,1-1,4 0,-4-2,0 0,5 1,-3-2,-5-3</inkml:trace>
</inkml:ink>
</file>

<file path=ppt/ink/ink22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946 944,'-14'10,"11"-7,2 0,0 0,-1 2,2-2,-1 0,0 0,0 2,1 0,0-1,0 2,1-2,1 2,-1-3,1 3,3 2,-2-7,0-3,1-2,3-3,-5 4,10-6,-4 2,-4 3,-1 0,-2 1,2-1,-2 0,-1 1,0-1,1 0,-1 1,-1-4,1 4,-1 0,0-2,-1 1,-2 0,-1 2,-3 3,1 2,0 3,3-3,-4 4,4-2,-7 5,6-5,0-2</inkml:trace>
</inkml:ink>
</file>

<file path=ppt/ink/ink22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937 1069,'1'41,"-2"-37,2-1,-2 1,1 0,0-1,0 0,0 0,0 0,1 0,-9-9</inkml:trace>
</inkml:ink>
</file>

<file path=ppt/ink/ink22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918 1204,'14'-5,"-7"5,0 1,-3-1,2 1,-2 0,-1 1,-1 1,-1 1,-2 0,-3 1,-1 0,-2-2,2-2,0 1,-2 0,2 0,-3 1,0 0,5-1,-1-1,-1 1,8 0,3-1,3 0,-2 0,-1-1,-3 1,2 0,2 0,-4 0,2 0,-2-1,6 2,-5-2,2 0,1 1,-3-2,2 2,-3 0,-6-1,-2-1,-2 0</inkml:trace>
</inkml:ink>
</file>

<file path=ppt/ink/ink22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913 1309,'21'-6,"-16"5,-2 1,0 0,1 1,-1 1,0-1,1 2,-1-1,-3 1,-1 0,-1 0,-2 1,-5 2,6-4,-3 2,0-2,3 0,0-1,-3 1,2-2,7-1,3 2,2 0,-5 0,3 2,2 2,-5-4,2 2,-2 0,1-1,0 1,-3 0,-6 1,0-1,2-2,0 2,-2-1,2-1,0-1,0 0,-1-1,0 0,-2-1,0-1,-6-4,7 0</inkml:trace>
</inkml:ink>
</file>

<file path=ppt/ink/ink22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873 899,'-1'16,"1"-11,0-1,0-1,-1 0,1 0,0 0,-2 3,0 1,1-4,-2 7,2-4,0 0,-1 4,1-5,0 4,-1 7,2-3,-1-7,0 0,-1 4,2-5,-1 0,0 1,1 1,-3 11,3-13,-1 0,1-1,-1 1,1 0,0 1,0 2,-1-1,1 9,0-10,0 4,0-2,-1 6,1-1,0-6,0 4,0 3,0-8,-1 6,1-3,1-5,-1 8,0-7,-1 9,1-4,-1-6,1 3,0 1,-2 7,1-10,1 0,-1 5,1-6,-1-1,1 0,-1 0,1 0,-1 1,1 0,0-1,-1 4,1-2,-1 2,1-4,0 4,0-4,0 0,1 0,0 0,2 0,1 0,-1-2,0 0,0 0,0-1,0 1,2 0,0 0,2 1,-4-2,1 0,-1 0,4 1,-3-1,-1 0,0 0,0 0,1 0,3 2,0-2,-4 0,4 0,0-1,-4 1,0-1,0 0,1 1,0 0,-1-1,3 2,-3-2,3 0,1 0,-3 0,3-2,-4 1,1 1,1-2,-2 2,0 1,1-1,-1 1,2 0,0 0,-1-1,-1 0,0 0,-1-3,-1 0,-1-5,1 2,-1 1,0 0,1-4,-1 4,1-9,0 5,0 2,0 0,0 0,0-1,0-1,0-2,1 1,-1 1,0 0,3-15,-2 15,1 0,-1-1,1-2,0 2,0 2,0 0,0 0,0-1,-1 0,1 1,-1 1,0 1,-1 0,1-11,-2 9,0-6,0 8,-1-5,-2-10,2 16,-2-8,2 10,0 0,-2-6,2 4,-2-7,1 8,0-4,-1 0,1 2,0 3,0-4,1 4,-2-8,2 6,-1 0,-2-3,2 5,-1 1,0 1,-1 2,-1-1,-5 0,7 1,0-1,-3-1,3 1,-2-2,-4-3,6 4,-4-2,1 0,2 4,-3-2,3 2,-3-1,3 1,-5 2,5-2,-7 1,-7 3,13-3,-4 1,-2 2,1 1,3-1,0-1,1-1,0 0,-1 0,1-2,1-1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50 461,'29'4,"-26"-3,0 1,-2 1,-3 3,-2 0,0-3,1 1,1-1,5-1,7 0,-3-2,-2-1,-2 1,1 0,0 1,-3-7,0 0,-1 1,0 2</inkml:trace>
</inkml:ink>
</file>

<file path=ppt/ink/ink22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087 973,'18'-15,"-12"12,-3 2,2-1,5-1,-2 1,-1 1,-2 0,1 0,-3 1,1-1,2 1,1-1,-3 0,0 1,0 0,0 0,4-1,0-1,-5 2,2 0,-2 0,2 0,-2 0,4 0,2 0,6-1,-10 1,-1-1,4-1,0 1,-4 0,4 0,-4 1,2-1,-3 1,1-1,-1 0,0 1,-7-4,-2-1,3 1,-1 1,-2-1</inkml:trace>
</inkml:ink>
</file>

<file path=ppt/ink/ink22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283 873,'57'16,"-50"-15,-1 0,-3 0,0-1,1 0,-1 1,0 0,-2 2,-1 0,0 0,-1 0,-1 1,1 2,-2-1,1-1,-1 0,0 0,0-2,0 0,0 0,-3 2,3-3,-8 3,7-3,-6 2,5-3,-6 1,6-2,0 1,0-2</inkml:trace>
</inkml:ink>
</file>

<file path=ppt/ink/ink22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218 838,'-18'-17,"14"18,-1-1,2 1,-2 1,1 0,1 0,0 1,1 0,0 2,0 2,1-2,1 1,-1-1,1 0,0-1,-1 2,2-3,1 0,1-4,1 0,8-6,-4 2,-6 2,1 0,-1-1,0 1,0 0,0-1,0 1,0 0,-1 0,0 12,0-3,0 6,1-3,0-3,-1-3,3 3,-1-3,0 1,3 1,-3-3,-6-5</inkml:trace>
</inkml:ink>
</file>

<file path=ppt/ink/ink22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448 894,'-2'10,"2"-6,-1 0,1 1,0 0,-1-2,2 0,-1 1,1 1,1-1,1 0,-2-1,2-1,1 2,-1-3,1 2,2-2,-3 0,0-2,1 0,-1 0,1-1,1-1,-1 0,1-1,-2 1,2-2,0 1,-1-2,-2 3,-1 0,1-4,0 0,-2 4,2-5,-1 4,-1-1,0 0,-1 2,0-1,-3-1,-3-1,2 3,0 1,-1 1,3 1,0 3,-4 5,-1 0,-1 1,3-6,0 0,-4 0,6-2,0 0</inkml:trace>
</inkml:ink>
</file>

<file path=ppt/ink/ink22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051 1102,'66'-19,"-61"18,1 0,-1 1,0-1,0 0,1 0,-2 0,0 1,0 0,0-1,0 1,-1 0,2-1,0 0,0 0,0 1,-1-1,0 0,0 0,0 0,0 1,2-3,-1 3,-1-2,1 1,-2 2,0-1,0 1,0 1,1 0,1 0,-2-1,0-1,0-1,0-1,-6 0,0 2,-1-1</inkml:trace>
</inkml:ink>
</file>

<file path=ppt/ink/ink22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248 1038,'55'-4,"-51"4,-1 2,0 1,-2 0,0 0,-4 4,-9 0,8-5,0 0,0 0,-3 2,0 1,4-2,-3 2,-3 1,6-4,-2 0,2 0,-1-1,-5-1,6 0,-1-2</inkml:trace>
</inkml:ink>
</file>

<file path=ppt/ink/ink22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180 1000,'-20'3,"19"1,0 3,1-4,0 1,0 3,2-3,-1-1,5-7,-3 1,1 0,-1-1,3-3,-3 4,0 1,0-1,-1 0,1 0,0 1,0-1,-4 10,-1-2,1 5,0-1,1-6,1 3,1-2,2-1,1 1,1-3,-3-1</inkml:trace>
</inkml:ink>
</file>

<file path=ppt/ink/ink22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372 993,'48'51,"-46"-48,1 0,-1 0,0 0,4 3,-3-2,-1-1,0 0,-1-6,-1-1,-1-3,1 4,0 0</inkml:trace>
</inkml:ink>
</file>

<file path=ppt/ink/ink22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465 985,'-124'87</inkml:trace>
</inkml:ink>
</file>

<file path=ppt/ink/ink22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038 1236,'28'-7,"-24"7,10 0,-9-1,0 1,-1 0,1-1,5-1,1 0,2 0,-7 1,5-2,-6 2,8-1,-9 1,8 1,-5 0,-4 0,0 0,2 1,-2-1,0 1,0-1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51 668,'18'5,"-13"-3,-1 0,-2 1,1-1,-1 1,1-1,0 0,-6 2,0-1,0 0,-3 3,-3-2,-1 1,1-2,3 0,3-2,0 0,2-11,4-4,-2 9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2 507,'19'56,"-16"-53,0 0,0 0,1 2,-1-3,0 2,-1-1,0 1,1 0,1 2,1-1,-2-2,0-1,1-1,-1 1,0 0,0 1,0-2,8 7,-5-2,-3-3,5 4,3 0,-1-2,-4-3,-2 1,-1-2,0 0,0-1,2 2,-1 0,8 0,-9-1,5 0,-5-1,0 1,0-1,0 0,2 0,1 0,-3 0,2 1,13-2,-1 0,-13 1,0 0,5-1,1 1,5-1,-6 0,-6 1,4-1,1-2,1 0,-3 1,-2 1,-1 1,1-1,-1 0,0 0,0 0,0-1,0 1,5-3,-4 2,-1 0,1 0,2 0,-2 0,0 0,0 1,1-2,-2 2,1-1,1-2,-1 0,-1 3,-1-2,1 3,0-3,0 2,0 0,0-1,2 0,1-1,10-8,-9 2,-4 7,0-1,0-1,0 0,0 2,1 0,0 1,-1 1</inkml:trace>
</inkml:ink>
</file>

<file path=ppt/ink/ink23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198 1185,'56'-6,"-52"5,-1 2,0 0,1 6,-4 2,-2-2,-1-2,-1-1,-1 0,-1 0,3-2,-3 4,-5 4,7-6,-4 4,5-6,-1 0,-3 0,4-2,0-1</inkml:trace>
</inkml:ink>
</file>

<file path=ppt/ink/ink23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150 1166,'-8'-23,"5"24,0 0,0 0,0 0,0 1,-1 2,-1 2,3-2,2 0,-1 4,2-5,1 1,-1-1,1 0,2-1,-1-1,1-3,4-3,-4 1,2-2,-2 2,-2 1,0 0,2 10,-3-3,1 11,0-6,3-2,-2-6,0-2</inkml:trace>
</inkml:ink>
</file>

<file path=ppt/ink/ink23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363 1144,'28'30,"-25"-22,-1-5,0 0,0 0,0 0,1 0,0-2,-1 2,-1 0,-1-6,0 0,-2-2,1 2,0 0</inkml:trace>
</inkml:ink>
</file>

<file path=ppt/ink/ink23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425 1120,'-91'99</inkml:trace>
</inkml:ink>
</file>

<file path=ppt/ink/ink23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018 1329,'33'-2,"-30"2,0 0,1-1,-1 1,1 0,1 0,0-1,1 1,-1 0,0-1,-1 0,1 1,-1 0,4-1,-3 0,0 1,1-1,0 1,0 0,-1 0,-1 0,1 0,3-1,-5 0,5 1,0 0,-3 0,-1-1,-1 1,0 0,1 0,-1 0,-6 2,-2-2,0 0,0 0,1 0,-2-2,3 0</inkml:trace>
</inkml:ink>
</file>

<file path=ppt/ink/ink23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178 1272,'23'5,"-19"-4,0-1,0 1,-1 0,1-1,0 2,4 1,-3-1,-1 2,-3-1,-1 3,-1-2,-2 1,-1-1,0 0,1-3,-2 3,1-2,-3 3,4-4,-3 1,2-3,1-1</inkml:trace>
</inkml:ink>
</file>

<file path=ppt/ink/ink23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141 1271,'-17'-14,"12"15,1 2,0 0,1-2,-1 3,1-1,0 1,1 5,2-6,0 3,5 2,-1-6,-1-2,1-1,-1-1,-1-1,2-1,0-1,0 1,-1 1,1-1,-1 2,-1 6,2 6,-1-2,-1-4,0 1,1-1,1-2,-1-1,1-4</inkml:trace>
</inkml:ink>
</file>

<file path=ppt/ink/ink23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314 1250,'33'23,"-30"-21,2 3,-3-2,0 0,0 0,-1 1,0-1,0 1,1 0,-1 0,-1-1</inkml:trace>
</inkml:ink>
</file>

<file path=ppt/ink/ink23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380 1248,'-120'68</inkml:trace>
</inkml:ink>
</file>

<file path=ppt/ink/ink23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327 392,'21'-1,"-18"1,7 1,-7-1,1 0,-1 0,0 0,8 1,-7-1,1 0,0 1,1 0,-1-1,0 0,-1 1,0-1,-1 0,7 2,-6-1,-1 0,-8-5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34 524,'16'9,"-12"-8,0-1,-1 0,0 0,0 2,0 0,-1 2,-2-1,-2 6,-4-3,-3 2,3-1,0 2,2 1,2-7,2-8,2-22</inkml:trace>
</inkml:ink>
</file>

<file path=ppt/ink/ink23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421 350,'59'22,"-59"-19,0 0,0 1,-1 0,0-1,0 0,-1 0,-2 4,2-4,-2 4,-2 2,0 0,-3 2,6-9,-1 1,7-14,-1 5,1 0</inkml:trace>
</inkml:ink>
</file>

<file path=ppt/ink/ink23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537 378,'-16'30,"15"-27,1 0,0 1,0 0,0 0,0 0,0 0,1 0,2 0,0-3,2-2,-2 0,2-2,3-5,-2 0,-4 5,5-5,-4 5,1-1,-1 0,0-1,-2 1,-1 1,0 0,0-4,-2-2,1 5,0 0,-4-3,0 4,2 1,-2 0,2 2,-1 0,-1 2,-3 0,5-1,-9-1,9 0</inkml:trace>
</inkml:ink>
</file>

<file path=ppt/ink/ink23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635 392,'50'3,"-47"-3,4 0,-4 0,0 0,2 1,-1-1,-1 2,1-2,-1 1</inkml:trace>
</inkml:ink>
</file>

<file path=ppt/ink/ink23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698 344,'61'42,"-60"-38,-5 0,2-1,0 0,-2 0,-4 3,4-4,-4 2,5-1,0-1,-1 1,-2 0,1 0,-1-2,3-1</inkml:trace>
</inkml:ink>
</file>

<file path=ppt/ink/ink23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704 280,'-52'21,"55"-18,0-2,0 0,1-1,-1 0,0-2,-6 1,0 1,-5 4,4 0,0 0,2 1,1-2,-1 2,1 0,-1-2,2 2,3-4,2-1,-1-2,1 1,0 0,1 0,12-4,-15 1</inkml:trace>
</inkml:ink>
</file>

<file path=ppt/ink/ink23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809 224,'-20'229,"20"-218,-3 11,2-14,0 1,-1-1,0 9,1-8,-1 0,1-2,0 0,0-1,-2 8,3-7,-1 1,0-1,0-1,1-1,-1 1,0-1,1 7,0-6,-1 9,1-8,0-2,0-2,-1-15,0 0,1 0,0 1</inkml:trace>
</inkml:ink>
</file>

<file path=ppt/ink/ink23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691 231,'-19'2,"15"-1,1 0,0 0,-1 1,1 0,0 0,1 1,2 0,-1 10,1-10,1 2,0-1,1-1,3 0,0 0</inkml:trace>
</inkml:ink>
</file>

<file path=ppt/ink/ink23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814 215,'19'-1,"-12"0,3 0,-6 1,0 0,5 0,-5 0,0 0,2-1,-1 3,1-1,9 0,-11 0,-1-1,3 2,1 0,-2 2,-2-1,0 0,1 2,-2-2,-1 0,0 0,0 1,0 0,-1 0,0-1,0 1,0 2,0-1,0 0,1-1,-1 1,0 4,0-3,0 1,0 0,0 15,0-16,0 8,-1 4,0-10,0 8,-1 14,1-21,0-1,0 12,-1 0,1-11,0 1,0 10,0-9,0 18,0-18,-1 19,0-4,1-18,0 0,0-2,1-1,-1-1,1-1,-1 0,0 1,-1-1,-1-1,-6-4,0 1,5 0,0 0,0-1</inkml:trace>
</inkml:ink>
</file>

<file path=ppt/ink/ink23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776 689,'81'8,"-77"-9,0 1,-1 0,0 0,0 0,1-1,-1 0,0 0,-1-3,-2 0,-1-1,0 1,0 0,0 0</inkml:trace>
</inkml:ink>
</file>

<file path=ppt/ink/ink23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862 274,'19'35,"-15"-34,-1 0,0-1,0-1,0-1,0-1,0 0,-2-1,1 0,-2 1,1-1,-2 0,-2-1,0 4,0-1,0 2,0 1,0-1,-2-1,1 3,1-2,-1 4,0 1,1-3,0 3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65 721,'-30'-3,"24"10,4-3,1-1,0 0,1 0,4 1,-1-3,8-4,-7 0,0 0,-1 0,1 0,2-2,-3 2,-1 6,-2 2,0 0,0-1,-1-1,1 0,0 0,-1 0,1 1,-2 7,2-5</inkml:trace>
</inkml:ink>
</file>

<file path=ppt/ink/ink23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874 366,'-3'48,"4"-45,-1-6</inkml:trace>
</inkml:ink>
</file>

<file path=ppt/ink/ink23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845 456,'30'5,"-29"-2,-1 0,-3 2,1-2,-4 5,3-5,-1 0,1 0,1 0,0 0,5-3,5 0,-5 0,1 1,3-1,-2 2</inkml:trace>
</inkml:ink>
</file>

<file path=ppt/ink/ink23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851 547,'32'6,"-29"-6,1 3,0 0,-1-1,-1 2,-1-1,-6 2,0-2,2-1,-1-1,-3 2,4-2,-1 1,1-1,0 1,7 2,0 1,1-1,-1-1,0 0,0 0,-5 0,-3-1,-7 5,8-6,0 1,-3 3,3-3,-5 2,3-5,3-2,0 0,2-8,1 4</inkml:trace>
</inkml:ink>
</file>

<file path=ppt/ink/ink23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71 345,'22'-4,"-18"4,0 0,0-1,0 1,-1-1,0 1,5 0,-2 0,-3-1,4 2,-3-1,6 0,-5 1,9-2,-9 2,-1-1,0 0,-1 0,1 0,-1 0,4 0,-4 0,0 0,-8 0,0-2,0-6</inkml:trace>
</inkml:ink>
</file>

<file path=ppt/ink/ink23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078 296,'24'6,"-16"-5,-2 0,0 0,-3-1,1 2,-1 0,0 1,0 0,-2 2,-2 1,1-3,-3 2,0-1,1-1,-4 4,-2-1,-5 4,5-2,3-8,3-3,-1-5,1 3,1 1,-1-4,2 3,-1 0</inkml:trace>
</inkml:ink>
</file>

<file path=ppt/ink/ink23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025 184,'8'53,"-8"-50,0 1,0 0,0-1,-1 0,0 9,0-5,0 0,-1-2,0 2,2-4,-1-6,1-2,0-1,0 3,2-7,-1 7,0-2,2-1,0 2,0 2,1 3,1 0,4 2,-1 1,-5 1,0-2,-3 0,-3 1,0 0,-7 3,5-4,-1 2,1-1,3-8</inkml:trace>
</inkml:ink>
</file>

<file path=ppt/ink/ink23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736 700,'-15'-8,"10"8,1 0,0 1,1 0,0 0,-3 2,-1 4,2-4,-1 1,0-1,2 1,0-1,2 0,2 0,1 1,4-1,-2-1,0-1,2 0,0 0,2-1,-4 0,-10 4,2-2,0 2,-4 2,5-3,1 0,-5 3,5-2,1-1,1 1,2 0,1 0,0-1,1 1,0-2,1 0,1-1,-1-1,0 0,0 1,4-3,-5 2,3-1,-3 0,2 0,1-2,-3 3,1 0</inkml:trace>
</inkml:ink>
</file>

<file path=ppt/ink/ink23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743 762,'16'-3,"-13"4,0 1,0 0,0-1</inkml:trace>
</inkml:ink>
</file>

<file path=ppt/ink/ink23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789 720,'23'18</inkml:trace>
</inkml:ink>
</file>

<file path=ppt/ink/ink23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802 749,'0'60,"0"-53,0-1,1-3,-1 0,1 0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12 603,'16'8,"-12"-8,0 0,-1-2</inkml:trace>
</inkml:ink>
</file>

<file path=ppt/ink/ink23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823 733,'43'-8,"-40"8,0 1,0 0,0-1,0 2,1-1,-1 2,-1 0,-1 0,0 0,0 1,-1 1,2 5,-2-2,0-5,-1 3,1-2,-1 6,0-6,0 6,0-5,-1 3,1-4,-1 0,1 1,-1-2,-5-3,1-3,0-2,2 1,1-1</inkml:trace>
</inkml:ink>
</file>

<file path=ppt/ink/ink23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820 777,'37'-6,"-33"5,-1 0,1-1,0 1,-1-1,0 1,0-1,-7 4,1-3,0 0</inkml:trace>
</inkml:ink>
</file>

<file path=ppt/ink/ink23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858 743,'5'35,"-5"-30,-1-2,1 4,0-3,0-1,0 0,0 1,0-1,0 0,0 0,0 0,0 0,-4-8,1-5,1 1,1 3,0 2,1 0,0-1,0 0,0 2,0 6,0 0,-1 4,-1-4,-1 0,1 1,-1 0,0 2,2-3,-1 7,1-6,0-1</inkml:trace>
</inkml:ink>
</file>

<file path=ppt/ink/ink23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23 723,'-11'25,"9"-21,0-1,0 1,0-1,-2 0,0 1,7-4,1-2,-1-1,-1 0,0-1,1 2,1-1,-2 0,1 1,2-1,-1 0,-1 2,0 0,2 1,-1-1,0 2,0 2,0 3,-3 1,0 4,-1-5,-1-2,1-1,-1 1,0 0,-4 4,0-2,3-3,-3 1,-2 0,3-5,0-9,3 7</inkml:trace>
</inkml:ink>
</file>

<file path=ppt/ink/ink23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09 780,'-2'8,"3"-11,-1 0,1-2,1 2,0 7,-2-1,0 0,-1 2,1-1,-2 8,1-6,0 2,1-4,0 0,1 0,1-1,0 0,1-2,2 0,2-1,-2-1,0 1,-1-1,0 0,0 0,0 0,-1 1,0-1,3-1,-3 3,0-1,-6 1,-1-1</inkml:trace>
</inkml:ink>
</file>

<file path=ppt/ink/ink23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16 781,'34'-9,"-34"13,-2 1,1-2,0 1,0-1,2 0,-4 0,-1-1,-4 2,5-3,-1-2,-2-8,3 5</inkml:trace>
</inkml:ink>
</file>

<file path=ppt/ink/ink23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195 175,'-12'44,"11"-40,2-1,1 0,1-2,0 0,1-1,-1-1,2-1,-2 1,1-3,1 1,3-6,-2-1,-2 4,-3 3,1 0,-1-2,-1 2,0 0,-1-1,-2 1,-2 3,-1 2,0 1,1 0,2-1,0-1,-1 0</inkml:trace>
</inkml:ink>
</file>

<file path=ppt/ink/ink23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263 186,'15'3,"-12"-3,0 0,0 0,0 1,0-1,0 0,0 0,0 1,1 0,-1 1</inkml:trace>
</inkml:ink>
</file>

<file path=ppt/ink/ink23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302 167,'47'14,"-44"-12,-1 1,-12 6,6-5,1-1,0 0,-4 3,3-1,1-3,0 3,0-4</inkml:trace>
</inkml:ink>
</file>

<file path=ppt/ink/ink23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232 260,'-3'47,"2"-42,0 0,0-1,0 6,0-7,1 1,-1-1,2 0,4-5,-1-3,-2 1,-1-2,0 0,0 1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64 595,'23'9,"-20"-9,1-2,-1 1,0 0,0 0,0 0,0 0,0 1,0 1,1 2,-1-3,3-2,3-1,0-6,-5 3</inkml:trace>
</inkml:ink>
</file>

<file path=ppt/ink/ink23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284 287,'23'0,"-20"0,2 0,-1 0,0 0,-1 1,0-1,0 1</inkml:trace>
</inkml:ink>
</file>

<file path=ppt/ink/ink23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329 256,'26'29,"-26"-26,-3 2,0 0,0-1,0 0,-3 4,1 1,1-3,2-2,-1-3</inkml:trace>
</inkml:ink>
</file>

<file path=ppt/ink/ink23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421 243,'-5'60,"5"-57,-1 0,1 0,6-4,-2-3,0 0,-1 1,-1-1,0 1,-1 0,0 0</inkml:trace>
</inkml:ink>
</file>

<file path=ppt/ink/ink23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491 236,'18'31,"-20"-27,0-1,-3 3,5-2,6-2,-1-1,-2 0,0 0,0 0,1 1,0-1,-1 1,0 0,-2 1,-2 0,-2 1,-2 2,3-3,-6 5,1-4,4-3,-3-8,4 2</inkml:trace>
</inkml:ink>
</file>

<file path=ppt/ink/ink23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605 145,'32'32,"-33"-29,-2 0,0 1,0-1,0-1,0 1,0-1,0 1,0-1,1 1,-1-1,1 1,9 0,-3-1,-1-3,0 2,0 0,3 1,-2 0,-1-1,1 1</inkml:trace>
</inkml:ink>
</file>

<file path=ppt/ink/ink23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673 165,'77'2,"-77"1,-3-2,0-2,0 1,-3-2</inkml:trace>
</inkml:ink>
</file>

<file path=ppt/ink/ink23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733 135,'53'30,"-54"-26,-2 0,1 0,-1 0,-1 0,-1 1,-3 1,5-4,0-1,-3 3,3-3,-1-2,1 0</inkml:trace>
</inkml:ink>
</file>

<file path=ppt/ink/ink23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627 296,'21'-8,"-18"8,0 0,0-1,1 2,0 0,-1 0,0 1,0 1,0-1,-1 2,-4 1,0-1,0-1,-3 4,2-5,-4 4,3-3,1-2,0 0,0 1,3 1,4-2,3 2,-3-2,-1 1,0-1,3 3,-3-2,0 0,-5 1,-1 0,-1 0,1-1,0 0,0-1,-4 4,4-3,-1 0,1-4,2-6,3 2</inkml:trace>
</inkml:ink>
</file>

<file path=ppt/ink/ink23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711 312,'35'-2,"-38"1</inkml:trace>
</inkml:ink>
</file>

<file path=ppt/ink/ink23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728 292,'22'0,"-19"0,3 1,-3-1,0 2,1-1,0 0,-1 0,-1 2,-6 5,2-4,0 0,-1 0,0-1,1 1,-1-2,0 1,0-1,0-1,0-1,-1-11,4 5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74 588,'2'0</inkml:trace>
</inkml:ink>
</file>

<file path=ppt/ink/ink23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177 272,'-6'23,"5"-20,-1 1,1 0,-1 0,-1 1,1 1,-1-1,0 0,0 0,0-1,1 1,-1-1,0 1,-2 5,-2 8,4-12,-3 4,0 0,-1 1,2 1,2-6,0-1,-1 4,0-2,3-4,-3 4,3-3,-2 3,1-1,-1 5,2-7,-2 2,2-1,0-2,1 1,-2 6,1-3,1-2,0-1,0-1,-1 1,1-1,1 1,0-1,3-1,-1 0,0-1,0-1,2 0,-2 0,1 0,0-2,-1 1,2 1,-1-1,2-1,0 1,0-2,-2 0,4-7,-3 3,-4 2,5-4,-2 3,0 2,1-1,3-2,-3 3,-1-2,-1 0,-2 2,2-1,-1 0,-1 2,1-2,-2 2,3-5,-3 4,2-4,-1 3,0-5,0 2,0 5,-1-1,1 1,0-5,0 5,1-11,-1 7,-1 3,1-3,0-2,1 5,-2 1,1-3,-1 3,-1 0,0-3,0 3,-3-5,3 5,-2 0,0 0,-1 2,-1 5,0 4,3-5,1 0,-2 2,-1-2</inkml:trace>
</inkml:ink>
</file>

<file path=ppt/ink/ink23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178 348,'-24'47,"23"-44,-1 1</inkml:trace>
</inkml:ink>
</file>

<file path=ppt/ink/ink23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122 440,'17'-1,"-14"2,0 0,0 2,0-1,0 2,-2-1,-2 0,-2-2,0 1,0 0,-1 2,0-1,1-2,-2 0,8 0,3 2,-1 0,-1 1,-1-1,-1 1,-1-1,-2 0,-3 1,1-3,-2 1,-1-1,-5 0,1-2,3-1,2-2</inkml:trace>
</inkml:ink>
</file>

<file path=ppt/ink/ink23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49 783,'38'-3,"-30"3,-4-1,1 1,-1-1,0 1,5-1,0 1,2 0,-6 0,0 0,-1 1,0 0,-1-1,1 1,-1 0,1 1,0-1,-1 1,0 0,0-1,0 0,0 2,-7-6,-3-3</inkml:trace>
</inkml:ink>
</file>

<file path=ppt/ink/ink23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265 755,'16'8,"-12"-7,1 2,-2-2,0 1,1 1,-1 0,-1 0,-1 0,0 0,-1 0,0 1,-2 0,-2 0,-1 1,-3 3,5-6,-2 1,0 0,0-1,2-5,2-1,1-2,0-7,0 3</inkml:trace>
</inkml:ink>
</file>

<file path=ppt/ink/ink23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85 661,'-13'-6,"9"10,2-1,-3 1,0 3,1 0,3-3,1 0,1-1,0 0,1 2,2-1,1-3,3-4,-2 1,-1-1,0 1,0-2,-2 2,0-1,-9 6,-11 6,15-6,-1-1,-3 4,0 2,4-5,-1 2,1-2,5 0,3-4,-3 0,2 1,7-4,-4 2,8-4,-13 4,-1-1,0 0,-1-1,-1 1</inkml:trace>
</inkml:ink>
</file>

<file path=ppt/ink/ink23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364 722,'-28'94,"28"-89,1-1,-1 0,1-1,0 0,1 0,-1 1,1-1,-1 1,5 4,-4-3,1-1,3 4,-3-5,0 0,0-1,0 0,0 0,0 0,3 1,-3-2,0-1,4-1,-4 1,5-1,1-3,-6 2,0 1,0-2,0 0,0 0,6-12,-6 10,1 0,0 1,-1 0,8-8,-9 8,2-8,-2 0,-1 6,0-3,-1 5,0-3,0 2,0 1,-1-2,0 1,0 1,-14-12,4 11,7 3,-1 0,0 2,0-1,0 0,-6 1,6 0,0 0,-1 0,2 1,0 0,-6 3,7-2,0-1</inkml:trace>
</inkml:ink>
</file>

<file path=ppt/ink/ink23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411 742,'-2'57,"7"-57,-2 1,0 0</inkml:trace>
</inkml:ink>
</file>

<file path=ppt/ink/ink23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423 751,'-13'66,"11"-60,0-1,0 1,0-1,-2 5,2-6,0-1,-3-2,3-5,1 1</inkml:trace>
</inkml:ink>
</file>

<file path=ppt/ink/ink23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53 883,'19'20,"-16"-17,-1 0,0 1,1-1,0 1,0-1,0 0,1-1,0 1,1-1,-2-2,1 1,0-2,-2-2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8 853,'-7'15,"6"-11,1 1,-2 1,2-2,-1 2,2-1,-1 0,2 3,-2 0,1-4,0-1,0 0,0 1,4 2,-2-3,1-2,1 0,-1-1,0-1,-1 1,0 0,0-1,3-2,-2 2,0 0,0-2,-1 1,1 0,2-4,-3 2,2-3,-2 4,1-3,3-5,-2 0,-4 7,1-10,-2 7,-1 0,0 4,0 0,-1-2,0 0,-2 0,-6-1,4 5,3 0,0 0,-1 1,-1 0,2 0,0 0,0 0,-12 4,9 3,2 5,2-9,2 4,-3 3</inkml:trace>
</inkml:ink>
</file>

<file path=ppt/ink/ink23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215 886,'37'30,"-36"-25,-1 0,-2-1,0-1,-4 3,1-3,2-1,0-1,-1 1,-3 1,3-2,-1 1,-2-2,2-2,1 1</inkml:trace>
</inkml:ink>
</file>

<file path=ppt/ink/ink23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46 936,'-12'65,"12"-61,0-1,5-10,-3 4,3-3,-2 1,-1 2,1 0,0 2,0 6,0 2,-1 0,-2-2,-1 0,0-1,-1-1,1 0,-3 0,1-1,-1-3,1-4,0-2,3 0,0 4</inkml:trace>
</inkml:ink>
</file>

<file path=ppt/ink/ink23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276 934,'-20'56,"20"-53,0 0,1 0,0 2,0-1,0 0,2 1,-1-1,1-2,3-1,-3-2,1-1,0-1,2 1,-3 0,6-3,-6 4,0-1,6-6,-6 3,0 2,0 0,0 0,-1 0,-1 0,0 0,-1-1,2-3,-2 1,0 3,-1 0,1 0,-5-4,1 5,0-1,0 1,0 2,1-1,0 1,0 1,0 0,-2 1,1 1,-2 2,3-2,-1 0,0 1</inkml:trace>
</inkml:ink>
</file>

<file path=ppt/ink/ink23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302 941,'-21'24,"20"-21,0 2,0 1,0-2,2-1,1 0,2 0,1-1,-2 0,-2 1,-3 0,-5 4,4-5,-1 0,-2 0,2-4,3-1,0-1,1-2,1 3</inkml:trace>
</inkml:ink>
</file>

<file path=ppt/ink/ink23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288 959,'2'0</inkml:trace>
</inkml:ink>
</file>

<file path=ppt/ink/ink23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450 853,'46'27,"-45"-24,2 1,-1-1,0 0,1 0,-4 0,0 0,-2 7,1-6,-4 7,3-6,-2-1,2-3,-5 5,1-4,2-1,-4 1,5-1,-7 1,8-2,0 1,0 0,-1 0,0-1,-1 1,1-1,-1 0,1-1,1 0,-1 0,-1 0,2-1,0 0</inkml:trace>
</inkml:ink>
</file>

<file path=ppt/ink/ink23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403 921,'-40'33,"36"-30,1-1,0-1,0 2,5 1,10-2,-8-1,6 0,-3 1,-1-1,-3 0,0 1,0-1,1 1,-1-1,1 0,1 2,-2-2,3 1,-3-2,0-3</inkml:trace>
</inkml:ink>
</file>

<file path=ppt/ink/ink23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508 915,'-24'65,"23"-61,-1 0,1-1,-1 1,1-1,4-9,0-2,-1 0,0 2,0 1,-1 1,1 1,0-1,1 1,3 1,-2 2,4 1,-3 2,-1 0,-1 2,-1-2,-1 1,0 3,-1-4,-1 2,0 0,-1-2,-3-1,2-2,-4 1,-3-1,3-2,3 1,-6-13,7 7,1 1,1 1</inkml:trace>
</inkml:ink>
</file>

<file path=ppt/ink/ink23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297 658,'-8'14,"6"-10,2-1,-1 0,0 0,1 0,-1 0,1 1,-1 3,0-1,1-2,0-1,0 0,0 0,2 0,1-1,1-1,-1 0,1 0,-1-1,0-1,2 0,-1-3,-1 3,2-1,0 0,-2 0,0 0,5-5,-6 4,0-1,3-4,-2 2,-1 2,0-1,1 1,-2-2,-1 0,0 3,-3-9,2 9,-1 0,0-1,-4-1,2 4,-2 1,-1 1,2-1,-2 3,1 0,1 2,1 0,3-2,-2 2,0-4</inkml:trace>
</inkml:ink>
</file>

<file path=ppt/ink/ink23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169 1009,'46'-1,"-39"1,-1 1,-1-1,-1 2,-1-1,0 0,0 0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0 827,'-8'34,"8"-30,0 1,-1 3,0-4,0-1,1 0,0 1,-2-1,0 0,-1-6</inkml:trace>
</inkml:ink>
</file>

<file path=ppt/ink/ink23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227 980,'63'11,"-63"-8,-1 0,-2 2,-1 0,0 0,-1-1,1 1,1-1,-1 0,1-1,0 1,-4 2,5-3,-1-1,4-5</inkml:trace>
</inkml:ink>
</file>

<file path=ppt/ink/ink23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351 975,'-1'20,"1"-17,-1 0,1 1,0 0,0-1,4 9,-3-9,2 3,0-4,3-2,-4-4,-1 8,5-6,-1-1,-2 1,1-2,0-1,1-1,-3 3,0 0,1-4,-2 3,1-1,-1 0,0 1,-1-4,0 0,-1 1,0 3,-1 0,1-1,-5 1,3 3,-3 1,3 1,-9 2,6 2,2-1,1 0,-5 5,2-2</inkml:trace>
</inkml:ink>
</file>

<file path=ppt/ink/ink23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365 1099,'3'15,"-4"-9,1-1,0 0,0 1,-1-1,1-1,0-1,0 0,0 4,0-4,-2-6,-2-3,3 2</inkml:trace>
</inkml:ink>
</file>

<file path=ppt/ink/ink23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359 1222,'44'3,"-43"0,-1 1,0-1,-1 0,1 1,-1-1,0 0,-2 3,-1-2,-6 2,3-3,2-1,2-2,-1 1,8 0,0 0,4 1,-5-1,0-1,2 2,-1-1,1 2,0 0,-2 1,-3-1,-2 0,-3 6,0-3,-1-1,-1-1,4-2,-4 0,4-1,-5-1,4-1,0-2,0 0,-1-2</inkml:trace>
</inkml:ink>
</file>

<file path=ppt/ink/ink23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350 868,'-28'39,"24"-27,2-6,1 0,-1-2,1 1,0 0,0 0,0 1,0 1,1 1,0-1,-1-2,1 1,-1-1,1 1,0 1,0 0,0 9,1-9,-1 0,0 7,0-7,0 11,0-5,0-7,0 12,0-11,0 1,-1 9,1-11,0 3,-1-4,1 10,0-3,-1-6,2-1,0 5,-1-5,1 7,-1 0,1-7,-1-1,1 0,-1 0,2 3,-2-4,1 6,-1 0,-1-4,2 4,-2-6,2 2,0-1,0 1,1-2,1 2,-1 0,2 5,-2-5,1 0,-2-1,1 0,1-1,-1 0,0 0,0 0,1 0,0-2,0 2,0-2,1 0,0-1,0 1,0-2,4 0,-1 0,-3 0,0 0,0-2,-1 1,1-2,2-1,1-1,-1 2,0-3,-2 5,-2-1,3-3,2-5,-2 4,-2-2,1-1,-2 4,1-7,-2 6,3-7,-2 8,0 1,-1-2,2-6,-1 8,-1 1,1 0,0 0,-1 0,0 0,0 0,0 0,1-2,-1 0,-1-1,1 0,0-7,-1 8,1-2,0-11,-1 11,1 0,-1-7,0 5,0-7,-1 4,1 1,-1 6,0-11,-1 3,0 2,-1-3,2 6,-1 0,0-6,0 9,0-11,-1 2,2 8,-2-4,1 6,1 1,-2-6,-1 0,-2 0,2 5,-1 1,2 3,0 0,-9-2,8 2,0 1,0 0,0 0,0 0,-1 1,-4 2,-1 0,-7 4,13-5,-5 0,5-1,1 0</inkml:trace>
</inkml:ink>
</file>

<file path=ppt/ink/ink23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196 1560,'3'35,"1"-34,-1-1,0 0,1-1,-1 1,6-1,-5-1,-1 1,1-2,-2-1,0-1,0-3,-1-5,-1 10,-1 0,0-1,-3-1,1 4,0 0,-1 1,0 0,0 1,-6 1,6-1,0 1,0 0</inkml:trace>
</inkml:ink>
</file>

<file path=ppt/ink/ink23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287 1582,'17'-3,"-13"3,0-1,0 1,-1 0,0-1,0 1,2 0,-2 0,2 0,-2 0,0 1,-3-6,-2 1,-1 0</inkml:trace>
</inkml:ink>
</file>

<file path=ppt/ink/ink23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329 1540,'42'5,"-39"-4,0 5,-7 5,3-7,-3 3,2-4,-2 2,2-2,-1 1,0-1,1 0,-1 1,1-7</inkml:trace>
</inkml:ink>
</file>

<file path=ppt/ink/ink23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417 1529,'6'61,"-6"-56,0-2,-1 1,-1-1,-1-4</inkml:trace>
</inkml:ink>
</file>

<file path=ppt/ink/ink23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255 1660,'15'14,"-12"-11,1 0,2 4,-2-4,-2 0,2 0,0 1,1 1,-1-1,-6-9,0 1,0 1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9 831,'38'-7,"-35"6,0 0,1 0,0 1,-1 2,-2 2,-2-1,-1 0,-2 1,0 1,-1 1,2-3,-1 1,3-1,0 0,3 0,4-2,0-2,-3 1,0 0,0 0,-8-4,-2-1,4 2,-2-2</inkml:trace>
</inkml:ink>
</file>

<file path=ppt/ink/ink23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300 1663,'19'33,"-17"-30,-1 0,-1 0,-3 4,-1-1,1-2,0 2,-4 2,3-5,-1 1,-1-1,2-1,0-1</inkml:trace>
</inkml:ink>
</file>

<file path=ppt/ink/ink23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366 1674,'26'37,"-32"-31,3-4,-3 1,2 0,0 0,0 0,3 0,4 0,2-2,-1 0,4-1,-5 0,0 1,3-1,-3 3,1-2,-3 2,0 0,0 1,-6 3,-2-1,-2-2,6-2,-3-1,0-1,3-1,-2-2,1 0,-3-2</inkml:trace>
</inkml:ink>
</file>

<file path=ppt/ink/ink23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491 1554,'69'-5,"-65"5,-1 0,1-1,-1 2,0-1</inkml:trace>
</inkml:ink>
</file>

<file path=ppt/ink/ink23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546 1527,'42'18,"-43"-12,-2-2,2-1,-1 2,-1-3,1 1,0 0,-1-1,0 1,-5 3,5-3,0-1,-1-1,-1 2</inkml:trace>
</inkml:ink>
</file>

<file path=ppt/ink/ink23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464 1732,'21'3,"-18"-2,1-1,-1 1,3-1,-3 1,3 0,-3-1,0 0,-6 0</inkml:trace>
</inkml:ink>
</file>

<file path=ppt/ink/ink23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489 1708,'45'18,"-46"-15,0 1,0 0,-1 1,1-2,-2 2,0-1,0-1,1 0,-2-2,-4-8,2-2,-6-15,7 18</inkml:trace>
</inkml:ink>
</file>

<file path=ppt/ink/ink23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325 1460,'-18'14,"15"-11,0 1,1 0,1 1,1 0,0-2,2 0,1 0,2-2,-1-1,0-2,1 0,-1-1,-1 1,1-1,-10 2,3 2,0 0,-3 3,2 1,0 2,3-4,-2 2,-1 0,4-2,0 0,-1 0,4-1,2 2,-1-3,2 0,-3-1,0 1,0-1,2 1,-1-1</inkml:trace>
</inkml:ink>
</file>

<file path=ppt/ink/ink23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227 1726,'-15'10,"13"-7,0 0,-1 1,2-1,0 0,0 0,3 0,1-1,0 0,2-1,-1-1,1-1,-2 0,3-3,-9 5,-3 5,3-3,0-1,1 1,-1 2,0-1,3-1,-1 0,2 0,1 2,4-1,-1-1,-2-1,2 0,4-1,-5-2,-1-1,-2-1</inkml:trace>
</inkml:ink>
</file>

<file path=ppt/ink/ink23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477 1787,'-18'8,"16"-5,0 0,3 0,0 0,3-1,1-1,-2-2,-5 4,-2 0,-1 4,3-3,0 3,1-3,1-1,0 0,3 0,3-4,-2-1,-1-1,0-1,3-2,-3 1,0 2,2-3,-3 2</inkml:trace>
</inkml:ink>
</file>

<file path=ppt/ink/ink23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511 1465,'-11'28,"15"-25,-1-3,2 0,-1-2,-1 1,0-2,-7 4,-4 2,2 2,1 1,3-2,0 0,0 2,1-2,1-1,1 0,2-3,-3 3,3-1,4-1,-4 0,0-1,4-2,-4-2,-3 0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9 847,'-2'63,"7"-59,1-2,-3-1,5-1,2-3,-7 1,0 1,0 0,1-2,-1 2,11-5</inkml:trace>
</inkml:ink>
</file>

<file path=ppt/ink/ink23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660 1482,'37'16,"-37"-4,-1-7,0 0,0-1,0-1,0 0,0 0,-1 3,1-3,0 0,1 0,-1 0,1 2,0 0,0 0,-1 0,1-1,1 0,0 0,-1 0,1-1,0 0,1 0,1 1,-1 0,1 1,0 0,0 0,0-2,0 0,4 3,-3-3,2 1,-3-2,-1 1,-5-1,-1 3,2-2,0 0,-2 3,2-3,-2 7,0-2,2-3,-1 2,1-4,0 5,2 0,1 6,1-3,2-1,-3-5,1 0,0 0,0 1,1 9,-1-9,-1-1,0-1,0 0,0-1,0 1,0 5,-2 1,0-7,-1 3,-3 0,0-4,2-1,0-1,-1-2,1-1,-6-15,6 8,3 5,0 0,4 3,-8 0</inkml:trace>
</inkml:ink>
</file>

<file path=ppt/ink/ink23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780 1630,'42'2,"-39"-2,2 0,-9 0,-12 5,11-5</inkml:trace>
</inkml:ink>
</file>

<file path=ppt/ink/ink23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784 1644,'2'-7,"34"16,-33-10,1 1,-1 0,0 0,-1-3,-3-1,-4-15,4 13</inkml:trace>
</inkml:ink>
</file>

<file path=ppt/ink/ink23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805 1581,'40'76,"-43"-67,2-4,-1-1,0 0,9-15,-17 33,9-16,4-9</inkml:trace>
</inkml:ink>
</file>

<file path=ppt/ink/ink23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2917 1637,'2'37,"2"-40,3-1,-5 1,3-1,-3 1,0 0,0-1,0 1,1-2,-1-3,-2 2,-1 2,5-3,-10 11,3-11,-1 0,-3 1,0 4,0 1,0 3,4 2,2-1,0 5,1-4,1 6</inkml:trace>
</inkml:ink>
</file>

<file path=ppt/ink/ink23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3003 1652,'-18'17</inkml:trace>
</inkml:ink>
</file>

<file path=ppt/ink/ink23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3025 1587,'-8'106</inkml:trace>
</inkml:ink>
</file>

<file path=ppt/ink/ink23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3070 1659,'2'-4,"-4"8</inkml:trace>
</inkml:ink>
</file>

<file path=ppt/ink/ink23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000000"/>
      <inkml:brushProperty name="ignorePressure" value="0"/>
    </inkml:brush>
  </inkml:definitions>
  <inkml:trace contextRef="#ctx0" brushRef="#br0">3117 1594,'29'40,"-31"-37,0 0,5-7,-6 8,3-1,3-1,4 4,-2-3,-1 0,-1-1,3 3,-2-2,-1 4,-2-4,-2 2,-2 1,1-3,-7 5,4-4,-2-1,-1 1,-1 1,-9 0,30-9,-36 9,-2-12</inkml:trace>
</inkml:ink>
</file>

<file path=ppt/ink/ink23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04 941,'126'-27,"-122"26,1 1,0 0,-1 0,1 0,0 0,0 1,-2-1,0 0,1 0,0 0,6-1,-6 2,4-2,-2 1,-9-1,-2 2,1-1,1 1,-2-2,2 0,-3-7,2 4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90 691,'2'21,"-1"-17,1-1,1 0,0-1,6-1,-5-1,1-1,-1-1,2-3,-3 2,-1-1,1-1,-2 2,2-4,-3 4,1 0,-2-4,0 3,-2 1,0 1,-4-1,2 1,1 1,-2 0,-7 7,5 4,6-7,0 0,-2 2,3-2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3 819,'-17'20,"14"-18,0 0,7 0,3-3,-1 0,-2 0,1 0,3-2,-3 1,0 1,10-4,-12 3,6-1,-5 3,-1-1,-4 4,-3 0,-11 5,5-2,-1 0,5 0,0 0,4-3,-3 4,3-4,6-3,2-2,10-3,-2-1,-6 3,-4 1,-1 2,-4-3,-2 0,1 0,0 0,-3-2,1 3,0 1,-1 2,2 4,2-2,-1 1,-1 11,0 4,2-15,0-1,0 4,1-4,-1 1,1 0,-1 0,0-1,1 0,-1 1,1 0,2-19,-1 8,1 2,-2 0,1 2,1-1</inkml:trace>
</inkml:ink>
</file>

<file path=ppt/ink/ink24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71 868,'16'8,"-13"-7,0-1,0 0,0 0,0 0,0 1,2-1,-1 2,-1-1,1 3,-2-1,-1 1,-1 2,-2-1,-1 4,1-4,-1-2,1 1,-1-1,0-1,-1 0,-2 2,3-3,-1 1,1 0,-1 1,0 0,-2 1,3-2,-3 6,0-2,-1-2,3-4,-1-2</inkml:trace>
</inkml:ink>
</file>

<file path=ppt/ink/ink24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90 833,'-17'-7,"12"5,2 2,-1 0,0 1,1 0,-1 1,0 2,1 2,1 0,2-2,0 6,1-2,0-5,1 1,1-3,0 0,3-3,-3-1,0 0,-1 0,6-7,-4 5,-2 2,8-8,-5 7,-2 2,-3 5,0 0,1 8,1 3,-1-7,3 9,-2-10,-4-12</inkml:trace>
</inkml:ink>
</file>

<file path=ppt/ink/ink24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14 877,'29'-17,"-25"18,0 0,-1 1,-1 2,0 0,-2-1,0 0,-3 1,1-1,-3 2,-1-1,-2 3,3-3,3-1,7 0,0-1,-1-1,-1 0,2 0,-2 0,2 1,0-1,1 0,-2-1,-1 1,0-1,-12 4,4-3,-5-1,7-2</inkml:trace>
</inkml:ink>
</file>

<file path=ppt/ink/ink24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74 1279,'14'0,"-10"0,0 0,0-1,-1 1,0-1,0 0,1 0,3 1,-2-1,4 1,-3 0,6-1,6 1,-13 0,9-1,-9 1,7-2,-9 2,0 0,2-1,-8 0,-1 0,-3-2,4 1</inkml:trace>
</inkml:ink>
</file>

<file path=ppt/ink/ink24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77 1241,'44'9,"-40"-8,0 0,0 1,2-1,-2 1,-1 1,-4 1,-4 1,2 0,-3 5,2-4,-2 5,3-7,-1-1,1 1,0-2,0 0,-10 3,5-7,4-3,2-1,1-12,0 7</inkml:trace>
</inkml:ink>
</file>

<file path=ppt/ink/ink24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87 774,'5'34,"-5"-28,-1-1,1-1,0 0,-1-1,0 1,1-1,-1 1,1 1,0-2,-1 0,1 2,1-2,-1 1,0-1,0 0,0-9,0-2,-1 2,1 2</inkml:trace>
</inkml:ink>
</file>

<file path=ppt/ink/ink24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12 809,'13'15,"-13"-12</inkml:trace>
</inkml:ink>
</file>

<file path=ppt/ink/ink24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06 841,'14'19</inkml:trace>
</inkml:ink>
</file>

<file path=ppt/ink/ink24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45 1148,'6'24,"-9"-22,0-1,-1 2,0-1,1 0,0 0,6-1,0-2,1 1,0 1,-1-1,0 1,3 2,0 2,-3-2,0-1,-1 1,-2 0,-3 0,0 0,-1 1,-1-1,-9 1,8-4,1-1,4-5</inkml:trace>
</inkml:ink>
</file>

<file path=ppt/ink/ink24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87 1155,'15'25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9 880,'14'13,"-11"-11,-1 1,2 7,-3-6,0-10,-1 2,1 0</inkml:trace>
</inkml:ink>
</file>

<file path=ppt/ink/ink24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582 1191,'2'0</inkml:trace>
</inkml:ink>
</file>

<file path=ppt/ink/ink24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27 1115,'5'19,"-5"-11,0-5,0 2,-1-2,1 0,0 1,0-1,0 3,0 3,-1-4,1 1,0-3,0 0,-1 1,1-1,-3-7,4-4,-1 4,1 1,0-1,0 1,1-2,0 1,-1 1,1 0,1 1,1 1,-1 2,4 2,-5 0,-1 0,0 2,-2 0,-3 3,1-3,-1-1,-4 2,5-4,-1-1,0-2,4-14,0 6</inkml:trace>
</inkml:ink>
</file>

<file path=ppt/ink/ink24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45 1218,'-23'44,"20"-40,0-1,2 0,5-1,0-1,5-1,-5 0,0 0,10 0,-9 0,3-1,-1 1,-4 1,3-1,1-1,-4 1,0 1,-6-1</inkml:trace>
</inkml:ink>
</file>

<file path=ppt/ink/ink24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64 1217,'-18'85,"17"-82,-1 3,1-2,-2-3,2-4</inkml:trace>
</inkml:ink>
</file>

<file path=ppt/ink/ink24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10 1216,'-23'41,"23"-37,-1 0,1-1,-1 1,1 1,0-1,0 1,-1 1,1-1,0-1,0 0,0-1,0 0,0 0,1 2,1 0,-1-2,2 2,0-1,4 4,-1-2,-3-4,2 1,3 1,-1-3,-2-3,-2 2,2-2,-1 1,-1-1,1 0,0-1,-1 0,0 0,1 0,1-2,-3 2,0 0,4-5,-4 5,0 0,0 0,1-4,0-1,-1 3,-1 2,1-3,1 0,-2 2,0 0,-1 1,-1-2,1 2,-2-5,1 3,-2-3,0-1,1 5,-1-2,0 4,1-1,-8-3,4 4,0 2,-2-1,3 2,-5 1,5 0,1 0,1 1,0-1</inkml:trace>
</inkml:ink>
</file>

<file path=ppt/ink/ink24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80 1216,'-17'23,"16"-19,0-1,0 1,-1 3,1-1,0-1,1-2,-1 1,2 9,0-7,-1 0,2 9,0-7,-1-5,0 1,0 5,1-3,-1-2,2 4,-1-4,0 1,0-2,4 5,-3-3,0-3,1 1,1 1,1-1,-3-2,1 1,7 2,-4-5,-4 0,2 0,0-2,-1 2,3-3,-3 3,5-2,-6 1,0 1,12-5,-10 4,4-1,-3 2,-3 0,3-3,-2 0,-2 0,0-1,-1 0,0 1,1-6,-1 3,-1 3,1-9,0-6,-1 14,0 0,0 1,-1-3,1 4,-1-3,0 3,0-7,0 5,-5-13,2 10,-2 0,3 3,-3-6,3 6,-3-3,-2 2,4 5,-7 0,-9 3,8 1,6-1,-2 5,3-4,0-1,-9 3,10-4,-1 0</inkml:trace>
</inkml:ink>
</file>

<file path=ppt/ink/ink24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99 840,'-12'20,"10"-15,1-1,0 0,1 0,-1 1,0-2,1 0,-1 3,2 2,-1-4,2 10,0-4,1 1,-1-4,0-4,3 2,-1-1,0-3,0 0,0 0,-1-2,1 1,0-2,0 1,-1 0,4-3,-1 0,1 1,-3 1,0 0,9-3,-9 3,3-2,0 1,-2 1,-1-1,-1-1,1-6,-1 4,-2 0,1 1,-2 2,0-2,0 2,-1-4,0 1,1 3,-1-1,-1-2,-2-1,1 5,0 0,-5-2,1 2,-3 1,4 0,0-1,-21-8</inkml:trace>
</inkml:ink>
</file>

<file path=ppt/ink/ink24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76 802,'-42'100,"42"-94,0 0,-1 1,1-1,1-1,-1-1,0 1,1 0,1-1,-1 0,0 1,0-1,1 1,1-1,-1 0,1-1,0-1,0 0,0 1,0-1,2 0,-2 0,2 1,-2-1,2 1,0 0,1 1,-3-2,0 0,6 1,3 0,-6-1,-3-2,0 0,1 0,1-1,-2 0,3-2,-3 2,2-1,8-3,-9 2,0 0,2-3,1 0,-1-4,-4 3,4-6,-3 8,2-7,-3 6,1 0,-1-3,1 2,0-4,0 0,-1 3,-2 4,0-6,0 3,-1-7,-1 7,-1 3,-4-3,2 4,-5-5,4 4,-4-4,-1 3,4 2,1 1,1 1,0 0,0-1,2 1,-5 1</inkml:trace>
</inkml:ink>
</file>

<file path=ppt/ink/ink24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43 832,'19'0,"-16"0,1-1,-1 0,1 1,-1-1,0-1,0 1,0 0,0 0,2-3,0-3,1 0,-3 3,1-1,1 0,-1 1,2-1,-2 0,-1 0,-1-1,0-2,-2 3,0-4,1 2,-2 2,1-1,-2 1,1 2,1 0,-2-1,1 1,-1 0,1 0,-3-2,2 2,-3-1,2 2,-2 1,-1 2,3-1,-4 3,-1 1,-1 3,-1-1,6-3,-5 4,5-5,1 1,-1 0,1 1,-1 2,2-2,-2 7,3-7,1 0,1 1,2-6,-1-2,0-6,-2 0,1 5</inkml:trace>
</inkml:ink>
</file>

<file path=ppt/ink/ink24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28 685,'-15'69,"14"-65,1-1,-2 2,1-2,1 0,-1 0,1 0,-1 0,4-1,0-2,1-1,0 0,1-1,-1-1,0 1,-1 0,2-2,-2 2,2-2,0 0,-2 2,0 1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08 866,'3'3,"-3"-6,1-2,0 1,0 0,1 1,2 2,1 3,-2 2,0-1,-2 1,0-1,-1 1,-3 1,0-2,0 0,0-2,0 2,8-1,-1-2,0 0,3 0,-3 0,1 1,-2 0,0-3,0-4</inkml:trace>
</inkml:ink>
</file>

<file path=ppt/ink/ink24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02 635,'-30'-13,"25"13,1 3,1 0,-1 2,2 0,0-1,1 5,-1 3,2-9,-1 1,1 1,1 1,0-3,2 0,1-3,-1 0,6-4,-5 2,1-1,0 1,0-1,-1 0,0 0,-1 0,-1 0,1 0,-1 0,0-1,0 1,0-1,-1 1,-4 11,0 1,-1-1,3-3,0 0,-1 7,1-4,0 1,-2 5,0-2,-1-4,1-4,0 0</inkml:trace>
</inkml:ink>
</file>

<file path=ppt/ink/ink24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67 1255,'38'-9,"-36"6,1 0,3-4,-3 3,1 1,-1 0,0 0,8-7,-5 3,-1 2,-3 2,0-4,-1 4,1-4,0 1,-2 2,1 1,-1-3,-2 0,2 2,-1 1,0-1,0 1,1-1,-1 0,-1 1,0 0,-3-1,1 4,-3 1,4-1,-7 4,1 0,1 2,5-4,-3 2,-1 1,4-2,-1 0,1-1,0-1,0 1,0 0,0 1,0-1</inkml:trace>
</inkml:ink>
</file>

<file path=ppt/ink/ink24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76 1109,'-33'48,"31"-45,5 0,2 1,-2-4,2 1,3-2,-1-1,-4 1,3-1,-1 0,3 0,-3 1</inkml:trace>
</inkml:ink>
</file>

<file path=ppt/ink/ink24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05 1046,'-8'55,"8"-50,-1-1,1 1,-1 6,1-6,-1-1,1 2,0-3,0-6,1-5,0 2,1 0,0-2,0 4,1 2,0-1,0 2,2 1,-1 0,1 2,-2 0,0 1,-1 2,-4 0,-2-1,1-2,0 1,0-2,-3 3,2-3,1-1,-1-1,1-2,-1-1,1 0</inkml:trace>
</inkml:ink>
</file>

<file path=ppt/ink/ink24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25 181,'1'-4,"14"6,-11-2,4 2,-2-1,-1 0,-1 0,-2 5,4-13,-12 15,3 3,2-8,-1 1,1 1,-1 0,-2 1,1-1,0-2,1 0,-1 1,3-1,2 0,-1 0,2 0,1 2,-1-1,-1 0,4 6,-1-21,-8 25,4-11,1 3,-2-3,-2 1,0 0,-5 1,4-3,-2 0,2-1,-1-1,-1 0,2 0,0-2,-1-2,11-1,-16 8,6-7,0 0,1-1,0 0,0 0,2 0,2 1,0 1,2-5,1 5,0-2,-2 4,3-3,5-1,-4 3,-2 0,-2 2</inkml:trace>
</inkml:ink>
</file>

<file path=ppt/ink/ink24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26 173,'-42'32,"45"-33,1 1,-1-2,0 2,0 1,0 2,-1 0,0 5,-1 2,0-3,-1 1,-1-5,0 3,-1 2,0 1,2-3,4-18,-3 7,1-1,0 0,0 1,-1 0</inkml:trace>
</inkml:ink>
</file>

<file path=ppt/ink/ink24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59 138,'-24'43,"20"-40,1-2,6 0,2-3,0 1,-1-1,2 1,-1-1,-2 2,-2 3,-2 1,-1-1,0 3,0-1,0 2,1 0,-1-1,0-1,1-1,-1 4,0-2,0-3,-1-5,2-1,0 0,-1 0,1-1,-1 1,2 0,-2 0,6-1,3-3,-2 3,-1 1,1 0,0 4,-5 5,-1 0,-1-1,0 0,-1-1,1-1,0 0,-2 0,-2 1,2-2,1-1,0-1,-4 1,3-1,1 2,6-2,0 0,1 0,4-2,-5 0,5-1,-5 1,1 1,0 0,-1 0,1-1,0 2,0-1,-1 0,0 0,0 1,0 1,1-2,-5 4,-4-1,-8 5,2-3,-1 2,4-1,-1 2,1 0,0-1,5-4,0 0,0 0,0 0,9-2,1-2,16-8,-19 8,0-2,0 0,0 2,0 1,-1-1,1-1,4 1,-4 1,-1 0,1 1,-1-2,0 3,-6-1,0 2,-2-2,-1 1,-9-1,11-2,1 0,5 19,-2-12,0 0,1-1,-1 0,0 3,0-1,0-1,-1-2,1 1,-1 0,0 3,0-4,-1-7,1-1,-1-6,1 6,1 1,0 0,0 1,0 0,0 0,-3 9,0 0,0-2,0 0,-2 3,0 0,1-3,1-1,1 0,-1-2,7-8,-2 4,1 0,8-8,-3 5,-3 2,-1 2,-1 1,0 1,4 2,-3 1,-1-2,0 1,0-1,0 1,0-1,0 0,0 0,-1-5,-1 0,0 1</inkml:trace>
</inkml:ink>
</file>

<file path=ppt/ink/ink24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04 186,'-2'24,"1"-16,0-1,0-1,0 0,3-14,-6 31,2-15,1 2,-1-1,0 4,1-5,0-5,0 3,1-10,0-3,0-6,1 5,0-4,0 6</inkml:trace>
</inkml:ink>
</file>

<file path=ppt/ink/ink24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04 221,'39'-2,"-34"-1,1 2,-11-7,-1 1</inkml:trace>
</inkml:ink>
</file>

<file path=ppt/ink/ink24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34 186,'-1'32,"0"-27,-2 3,1-5,-1 0,1 0,0 0,-2-1,1-1,8-1,-1 0,0 0,2-1,-2 1,-6 4,-7 4,5-5,0 3,0-1,1-1,-2 3,2-1,-1 2,1-5,3 0,3-4,0 0,1-1,0 1,1-1,0 0,-1 0,0 1,-1-1,0 1,1 0,-1-1,0 2,1-2,1 3,-1 0,-1 1,-3 1,1 0,-4 9,8-17,-13 22,6-10,-5 4,3-6,-5-2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63 833,'1'23,"-1"-14,0-4,-1-2,1 4,-1-3,1-1,0 4,0-3,-1 0,1 1,0 0,-1-1,1 0,-1 2,0-3,1 0,5-17,-3 5,0 1,1-5</inkml:trace>
</inkml:ink>
</file>

<file path=ppt/ink/ink24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34 608,'-5'14,"3"-10,0 0,1 0,-2 12,1-8,1-3,0-2,0 0,0 1,0 0,3 2,-1-3,2 1,-1 0,2 0,0-3,4-1,-4-3,0 0,-1 1,0 0,2-2,-3 1,1 0,4-4,-5 4,1-4,-2 2,-1-3,0-1,0 5,0 1,-1-2,-1-5,0 6,-1-1,-1-1,-5-4,6 8,0-1,0 1,-7-1,5 10,2-1,-2 5,-1 1,4-9</inkml:trace>
</inkml:ink>
</file>

<file path=ppt/ink/ink24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54 622,'47'1,"-44"-1,0 0,2-1,-1 1,6 0,-7-1,0 1,5-1,-5 0,2 0,-2 2,2-2,-2 1,3 0,6 0,-9 0,0 0,1-1,0 1,-1 0,0-1,4 1,-4-1,0 0,1 1,3-1,1 0,-4 0,-1 1,2-2,0 2,-2-1,1 0,-9-9,2 3,-1-2</inkml:trace>
</inkml:ink>
</file>

<file path=ppt/ink/ink24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38 567,'14'5,"-11"-4,1-1,0 1,1-2,-2 2,1-1,3 1,-4-1,0 0,1 1,0 0,-1 2,-1 0,-1 1,0 0,-1-1,0 1,-1 2,0-1,-3 1,0-1,-1 1,2-3,-4 1,4-1,0-1,-1 2,-6 4,6-4,0-2,1-3,0-3</inkml:trace>
</inkml:ink>
</file>

<file path=ppt/ink/ink24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52 534,'-6'-13,"3"12,-4 2,4 0,-2 2,1 0,-1 4,2-2,2-2,0 0,0 1,1 2,1 0,0-3,3 6,-2-6,1 0,3 3,-2-5,0-1,-1-5,1 0,-1 0,-2 2,0-1,0 1,1-4,-3 3,1 0,0-2,0 2,0 1,0-2,4 13,-3-2,0 0,0-1,0 3,0-4,2 5,-1 0,1-3,0-2,0-8</inkml:trace>
</inkml:ink>
</file>

<file path=ppt/ink/ink24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79 527,'16'-2,"-10"1,-2 1,0-1,-1 1,0-1,0 1,-2 3,-2 0,-5 10,0-1,4-9,-2 1,-1 0,2 0,0-1,7-4,-1 1,0-1,4-1,-2 0,-2 1,0 1,-2 3,-9 7,5-6,0-1,1 0,-1 1,1-1,-1 0,0 1,-1-1,1-1,-3 3,2-2,1-1,7-4,6-3,-5 1,0 1,-2 1,6-9,-6 8,-1 0,2 0,-7 1,-2 8,2 2,0 3,2-8,0 0,0 0,0 1,1-1,0 1,-1 0,2-1,0 1,0-1,4-8,-1-1,-2 1,0 1,8-27,-9 26,0 1,2-1,-1 2,-3 13,0-3,1-2,0-1,0 1,0-2,0 1,1-1,0 0,2-1,0-4,1 0,-1-2,0-1,3-10,-3 7,-1 2,-1 1,0-1,1-2,-2 3,1 0,-2 11,1-2,0-1,0 3,0 0,0-2,0 1,1 3,-1 0,0-2,0 1,0-1,0-2,-1 2,-1 6,-1-1,0-2,0-3,0-3,1 0,-1-3</inkml:trace>
</inkml:ink>
</file>

<file path=ppt/ink/ink24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97 558,'2'25,"-2"-21,1 0,-1 0,1-1,-1-7,0-1,-1-4</inkml:trace>
</inkml:ink>
</file>

<file path=ppt/ink/ink24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00 556,'14'13,"-16"-10,0 1,0-1,0 1,0-1,1 0,-2 1,1 0,4-7,1-2,0 1,-1 0,0 1,-1 0,1 0,1-1,1 0,0 0,-1 0,1 1,-1-1</inkml:trace>
</inkml:ink>
</file>

<file path=ppt/ink/ink24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39 516,'33'-6,"-30"5,0 1,-3 4,0 1,0 2,0 1,-1-1,1 0,0-1,0 0,0-1,0 1,0 1,0 1,-1-1,1 13,0-15,0-1,0 0,0-1,0 1,0-1,-14-18,10 10</inkml:trace>
</inkml:ink>
</file>

<file path=ppt/ink/ink24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18 565,'30'9,"-33"-6,-1-1,1 1,0 1,12-8,-1 1,-4 2,-1-1,0 1,0-1,0 1,-3-2,-3 1,-9-7</inkml:trace>
</inkml:ink>
</file>

<file path=ppt/ink/ink24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38 539,'3'66,"-3"-62,0 0,-1 4,1-4,0 2,0-2,1 3,1-15,-3 5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64 776,'-40'62,"40"-59,0 6,-1-4,1-8,0 0,1-1,-1 0,1-8,2 11,0 4,0 3,-1-3,1-2,0-2,0-1,2-1,-1 0,1-2,-3 2,3-3</inkml:trace>
</inkml:ink>
</file>

<file path=ppt/ink/ink24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383 522,'31'-8,"-28"8,0-1,0 2,-3 2,-1 0,-2 3,0-1,0 0,1-2,1 0,-1 0,1 0,5-2,8 1,-12 5,-1-2,-1-2,-1-1,0 2,-2 0,1-2,0-1,1 0,1-4,2-2,0 1,0 1,1 0,0 9,0-2,-1 1,0 0,0 1,0-1,0 8,1-7,0 0,0-2,2-1,6-20</inkml:trace>
</inkml:ink>
</file>

<file path=ppt/ink/ink24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57 491,'-7'62,"6"-59,4-5,9-14,-9 11,0 2,-1 0,0-1,0 1,-6 7,-7 5,6-5,1-1,1-1,0-1</inkml:trace>
</inkml:ink>
</file>

<file path=ppt/ink/ink24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28 548,'25'27,"-21"-30,1 0,-1 0,0 0,0 0,2-4,5-7,-5 4,2 3,2 2,3-1,-10 4,0 1,0-1,3 0,-13 3,-1-1,4-1</inkml:trace>
</inkml:ink>
</file>

<file path=ppt/ink/ink24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99 495,'29'58</inkml:trace>
</inkml:ink>
</file>

<file path=ppt/ink/ink24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470 584,'31'-1,"-34"6,-3 3,3-4,0 1,-1-2,-1 2,2 0,0-1,0-3,6-1,6-4,-5 2,4-1,-2 0,2 0,0 1,-4 1,4-1,-4 2,-1-1,-4-2</inkml:trace>
</inkml:ink>
</file>

<file path=ppt/ink/ink24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56 504,'4'20,"-3"-16,-1 5,0-6,-1 1,0-1,0 0,-1 2,-2 0,-1 0,3-2,7-9,-3 3,0 0,9-17,-8 12,0 0,-1 5,2-8,-3 8,0-1,0-4,0 4,0-2,0 2,-1 1,-1 11,0-4,0 3,0-1,1-1,-1 5,1 0,0-4,0 1,-1-1,1-1,0-1,0 3,0-1,-1 0,4-5,0-7,-2 2,-1 0</inkml:trace>
</inkml:ink>
</file>

<file path=ppt/ink/ink24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96 501,'57'-14,"-55"11,-6 1,-1 0,2 1,0-1,0-1,0-1,-1 1,2 6,2 7,0-3,0-1,0-1,0 5,-2 0,0 2,1-6,0 0,0 0,0-1,0-1,0-1,0 1,0-1,1 0,-2 5</inkml:trace>
</inkml:ink>
</file>

<file path=ppt/ink/ink24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29 525,'23'20,"-21"-13,-1-4,0 0,0 0,1 0,-3-6,0 0,-3-9,3 6,-1-1</inkml:trace>
</inkml:ink>
</file>

<file path=ppt/ink/ink24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40 445,'20'29,"-17"-24,-1-8</inkml:trace>
</inkml:ink>
</file>

<file path=ppt/ink/ink24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684 462,'68'-17,"-66"14,-4 0,-2-3,2 2,-1 0,1 1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87 801,'-57'64,"53"-62,1 1,0-1,0 0,0-1,-3 3,12-12,5-4,-7 8,1 1,11-6,-4 4,-5 3,-3 2,-1 0,-2 3,-3 0,-1 3,-1-1,2-2,0 2,0-1,0 0,1-1,-1 3,1-3,5 3,-2-1,0-2,-1 1,0 1,-2 0,-1 3,1-2,-3 1,0-3,-3 0,0-3,3-1,1 1,0-2,0 1,0-2,0-6,5 2,3-3,5 0,-5 6,-2 1,1 0,-1 0,5-5,0 2,-5 0,-1 1,-2 0</inkml:trace>
</inkml:ink>
</file>

<file path=ppt/ink/ink24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36 416,'-22'71,"21"-67,0-1,0 0,-1 0,9-15,-3 6,-1 2,3-1,-3 4,2-2,1 1,-1 2,-1 0,-2 3,-3 1,-3 1,1 0,-4 2,4-4,0 0,0-1,-1 0,1 2,0-2,8-3,-2-1,1 0,2 0,-1-1,-1 1,-1 0,0 1,1-1,-1 2,-10 8,0-3,3-2,1 0,-4 1,-5 5,7-3,0 2,3-4,-1-1,0 0,1 0,-2 2,-1-2,0 0,2-1,7-8,-1 1,-1-1,0 0,0 1,1 0</inkml:trace>
</inkml:ink>
</file>

<file path=ppt/ink/ink24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12 520,'19'36,"-16"-35,0-1,0-1,3-2,-3 1,0-1,-2 0,1 0,-4-1,-2 0,2 0,-1 0,0 1,7 2,3 2,-4-1,4-1,1-1,-5 1,3 0,0 0,-6 4,-5 5,3-2,-1 4,1-7,-2 2,1-5</inkml:trace>
</inkml:ink>
</file>

<file path=ppt/ink/ink24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10 442,'34'17,"-38"-11,2-3,0 1,0-1,1 0,-1 2,1-1,0-1,-2 5,1-5,-1-1</inkml:trace>
</inkml:ink>
</file>

<file path=ppt/ink/ink24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814 533,'2'0</inkml:trace>
</inkml:ink>
</file>

<file path=ppt/ink/ink24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37 730,'1'-3,"0"22,1-14,1 5,-1-5,0-2,3 8,-3-8,1 0,-1 0,2 5,-2-4,2-8,-5 16,3-8,2 2,-1-3,0-2,0 0,-2 2,-2 0,-3-1,-1-3,2 0,-1 0</inkml:trace>
</inkml:ink>
</file>

<file path=ppt/ink/ink24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36 824,'20'11,"-14"-8,-3-2,0 1,1 0,4 3,-5-4,2 2,2 3,-5-3,1-1,1 1,0-2,-3-7,-2-4,-1-11,1 16,1 0,-2-1,1-3,0 5,0 0,0 0,0-1,2 0,1 2,-7 7,2-2,0 0</inkml:trace>
</inkml:ink>
</file>

<file path=ppt/ink/ink24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74 784,'-14'7,"11"-4,0 1,0 1,2-2,-1 0,0 3,1-3,2-10,-3 18,1-7,2-1,2 0,2-2,0-1,0-1,0-1,2 0,-11 4,0 2,6-8,-7 12,2-4,0-1,2 0,-1 1,0 0,1 0,3-1,1-1,6-4,-3-2,11-3,-9 4,-5 2,0 0</inkml:trace>
</inkml:ink>
</file>

<file path=ppt/ink/ink24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91 888,'5'-7,"-5"35,2-23,-1 1,0-2,0-1,1 7,-1-4,-1-2,-1-1,1-7,0-3,22-27,-44 68</inkml:trace>
</inkml:ink>
</file>

<file path=ppt/ink/ink24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45 911,'2'-7,"-4"14</inkml:trace>
</inkml:ink>
</file>

<file path=ppt/ink/ink24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75 845,'26'24,"-26"-21,-1 0,0 0,1 0,-1 0,0 0,-1 1,-4 5,10-7,0-2,5 1,-4 0,0 1,-1 0,0 3,-1 0,-2-2,1 7,-2-7,1 2,-3 0,0-1,-1 0,-4 4,2-7,-5 0,-3-3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15 807,'5'38,"-6"-34,0-1,-1-8,2 1,0 1,2-1,-1 1,4-1,-2 2,0 1,1 1,0 2,-10 7,1-6</inkml:trace>
</inkml:ink>
</file>

<file path=ppt/ink/ink24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41 1079,'0'-5,"-24"21,20-14,0 2,0-2,1 0,-4 2,3-1,1-1,0 1,2 0,-1 1,2 2,0-13,0 15,0-5,3 0,2-1,3-1,-5-1,3-2,-3 1,0-2,0 1,-12 8,1 0,4-3,-4 2,5-2,-2 0,1 1,0 0,4-13,-1 20,-2-7,1 0,1-1,0 0,2 3,3-1,-1-3,3-3,-2 0,0-1,0 0,0 0,-1 1,0-1,0 2,1-1,-2-2,-1 0,0-1,0 0</inkml:trace>
</inkml:ink>
</file>

<file path=ppt/ink/ink24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28 1115,'18'-4,"-15"4,2 1,-2 0,0 0,0 0,-10 1,4-2</inkml:trace>
</inkml:ink>
</file>

<file path=ppt/ink/ink24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37 1142,'-3'46,"3"-42,-1-1</inkml:trace>
</inkml:ink>
</file>

<file path=ppt/ink/ink24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68 1115,'29'-10,"-25"8,-1 1,0 2,0 2,-2 2,0 0,-1 1,0 1,0 1,-1-2,1-1,-1 12,0-12,1 2,-1 0,0 4,0-7,-1 3,-1-1,1-2,-1-1,0-2,0-1,0-2,0-1,-3-7,4 2,-2-9,2 13,0 0,-1-1</inkml:trace>
</inkml:ink>
</file>

<file path=ppt/ink/ink24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46 1151,'38'-10,"-35"11,-7-3</inkml:trace>
</inkml:ink>
</file>

<file path=ppt/ink/ink24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75 1115,'1'30,"-2"-22,1-4,0-1,-1 2,1 1,-1-2,1 0,-1-1,1 0,-2-6,1-1,0 0,-1 1,2-1,-1 0,0 1</inkml:trace>
</inkml:ink>
</file>

<file path=ppt/ink/ink24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65 1141,'-15'25</inkml:trace>
</inkml:ink>
</file>

<file path=ppt/ink/ink24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38 1088,'-29'59,"33"-59,1-3,0 1,-2-2,1 1,-1 0,0 1,1-2,-1 2,0 1,0 0,0 1,0 0,0 1,0 1,-1 1,-3 9,1-9,-2 3,1-3,0 2,-1 1,2-3,-1 5,1-4,0 2,-1-1,0 0,1-2,-2 2,-1-3,0-2,-6-17,8 12</inkml:trace>
</inkml:ink>
</file>

<file path=ppt/ink/ink24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25 1155,'15'-1,"-12"1,0 0,1 0,-1 1,1 0,0 0,-1 1,-6 1,0-1,0 0,-2 2,-1 0,1-1,1-3,2-3,1-4,1-2,1 5,-1 1,-1 7,0-1,-2 3,2-2,1-1,-1 11,1-10,-1 3,2-4,-1 2,2-2,0 0,1 0,2 1,1-2,-1-1,2-1,7-2,-6 0,-2 1,-2-2,0 3,-10 1</inkml:trace>
</inkml:ink>
</file>

<file path=ppt/ink/ink24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3 1173,'-15'15,"13"-12,1 3,-1-2,1-1,0 0,-2 4,3-4,-1 0,1 0,1 0,0 1,2 1,-2-2,1 0,1 0,3 2,-3-3,1 1,0-2,2 1,0-2,-3-1,0 1,0-1,2-1,-2 0,0-2,-1 1,-1 0,1-1,-1 1,1 0,1-3,-1 0,0 0,0 3,0-4,-2 4,2-4,-2-1,0 4,0 1,-1-3,0 3,-1 0,-3-1,2 2,-1 0,0-1,-1-1,1 1,0 2,0 1,0 1,-7 6,8-4,0-2,-1 3,-2-1,2 2,-1 2,2-1,3-3,-3 3,4-3,0 0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03 851,'9'7,"-6"-11,0 0,3 1,-3 2,0 0,1 2,-1 2,0 6,-2-6,-1 0,0 2,-2 1,-1-4,-3 2,2-2,1-1,0 0,0-1,9-3,11-3,-9 4,-1 1,-11 6,-1-2,-1-1,-6 5,-2 3,10-7,0 0,1-1,8-3,3-1,0 0,14-2,-8 3,-5-2,-8-1</inkml:trace>
</inkml:ink>
</file>

<file path=ppt/ink/ink24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78 1192,'2'32,"-2"-29,0 0,1 0,-1-6,-1 0,-1-2</inkml:trace>
</inkml:ink>
</file>

<file path=ppt/ink/ink24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7 1194,'-14'7,"11"-4,-1-1,1 1,0-1,0 2,2-1,3 2,1 0,0-2,-1 0,1 1,0-2,0-1,0-2,-6 4,0-1,0 0,0 1,-13 10,13-10,0 1,0-3,2 3,0-1,4-1,0-1,1-1,0 0,-1 0,6-1,-5 0,0 1,2-1,-3 1,1 0,-1 0,0-1,0-2,-2-2,-3-1,1 3,0-1</inkml:trace>
</inkml:ink>
</file>

<file path=ppt/ink/ink24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2 1198,'2'0</inkml:trace>
</inkml:ink>
</file>

<file path=ppt/ink/ink24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3 1198,'4'66,"-4"-63,0 2,-1-2,1 0,0 1,0-1,0 0,0 0,0 0,2-6,0-1,0 0,-1-1</inkml:trace>
</inkml:ink>
</file>

<file path=ppt/ink/ink24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90 1202,'20'-10,"-17"7,0 2,1 1,-3 4,1 3,-1-4,-1 0,1 4,-1-3,1-1,0 15,-1-10,0-1,0 0,0 0,0-2,-1 0,1 1,0 0,0-1,-2 3,2-1,-2-3,-2-3,1-5,-2-7,2 4,-1-4,1 1,2 7,-1 0</inkml:trace>
</inkml:ink>
</file>

<file path=ppt/ink/ink24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5 1255,'27'-21,"-24"20,0 0,1-1,0 1,1 0,-2 1,-5-3</inkml:trace>
</inkml:ink>
</file>

<file path=ppt/ink/ink24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89 1206,'4'18,"-3"-14,-1 0,1 1,-1-1,1 4,-1-2,1-1,-1-2,0 1,-1 0,0 0,1-1,0 0,-3-4,-3-4,1-6,3 8,1-3,0 2,1 0,0-1,1-1,1 9,-3 3,0-3,0 0,-2 1,2-1,-2 0,0 1,0-3,0 1,0-7</inkml:trace>
</inkml:ink>
</file>

<file path=ppt/ink/ink24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2 1172,'5'14,"-1"-3,-3-7,0 0,2 0,0-1,-1 0,-4-8,0 0,1-1,1-2</inkml:trace>
</inkml:ink>
</file>

<file path=ppt/ink/ink24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74 1159,'-3'17,"0"-8,1-5,1-1,-1 1,1-1,-1 0,1 0,-1 0,0 0,5-3,0-1,1-1,-1 0,1 1,1 0,-2 1,2 0,3 0,-4 1,-1-1,2 1,-3 3,-2 0,1 0,-1 2,0-3,0 4,-1-4,0 0,0 5,0-3,-1-1,-2-5,-6-9,6 4,0 1,1 1,0 1,-2-1</inkml:trace>
</inkml:ink>
</file>

<file path=ppt/ink/ink24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57 1223,'26'-3,"-23"3,0 1,-1 2,-3 1,-7 10,3-7,2-1,-3-1,4-1,-2 1,1-2,6-5,-2-1,1 0,0-1,0 0,0 0,0 0,-2 1,0 0,0 0,-3 1,0 0,0 0,0 6,2 0,0 1,0 5,0-6,0 4,-1 0,1-5,1 1,-1 3,0-4,0 0,1 4,0-3,0 1,2-2,1-1,3-2,2-2,0 0,-4 0,3 1,-3 0,0 0,0 1,-1-1,0 1,5 0,-4 0,3 2,1-1,-1-1,-2 0,-1 0,-1-1,-1-2,-1 0,-2-6,1 6,-5-5,-1 5,0 0,-1 1,-1-1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5 1001,'15'-3,"-11"1,0 2,-1-1,0 0,0 0,0 1,1 0,-1-1,2 0,4 0,-5 0,0 0,0 1,1-2,-2 1,2 2,2-2,-14-2,2-5,4 5,-1 0,-2-7,1 6,0 2,3 12,-1-3,1-1,1 1,-1 3,0 10,2 8,-2-23,1 10,-1-12,-6-13,2-5,3 1,0 4,-1 3,1 1,-2 8,2 1,-4 8,4-7,0 1,0-2,0 0,1-8,1 2,0-1,0 1,0 0,2 1,0 1,0 0,0 1,0 0,0 0,0 1,0 0,0 0,0 1,-1 1,0 0,2-3,-2-5,-1 1,0 1,1 0</inkml:trace>
</inkml:ink>
</file>

<file path=ppt/ink/ink24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56 1424,'-16'27,"16"-21,0-2,-1 0,1-1,1 1,-1 0,2-1,0 0,1-1,1-1,1 1,0 0,-1 0,0-1,0 1,3 1,-3-4,-1 1,1-2,-1 0,0 0,0 0,0 1,0 1,1-2,1 1,-2 0,0 0,0-1,1-3,-2 2,-1 0,0-3,-1 3,0 0,1-3,0 0,-1 2,0 0,0 0,0 1,0 0,-1 0,-2-1,-1 1,0-1,0-1,-1-1,2 2,0 2,0-1,0 2,-1 0,-2 1,-2 4,4 0,1-1,-1 1,0 0,-2-1,3-2,6 0,0-1,0 0,0 0,0 0,0 0,0 0,0 1,0 1,0-1,0 1,-2 1,-2 1,-1 0,0-1,-1 0,2 0,-2 0,-8 11,8-11,6-3,4-1,-4 0,2 0,-2 0,3 0,-2 1,0-1,-1 1,1 0,-1 1,1 0,-1 0,-10-8,2 1,1 0</inkml:trace>
</inkml:ink>
</file>

<file path=ppt/ink/ink24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1 1380,'-4'18,"4"-11,-1-2,0 0,1 0,-1-1,0 3,1-4,-1 1,1 0,0 0,-1 2,1 0,0 0,-1 3,1-5,-1 0,1 0,0 3,0-2,0 0,0 1,0 0,0 2,-1 1,-3-14,0-8,-2-5</inkml:trace>
</inkml:ink>
</file>

<file path=ppt/ink/ink24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6 1429,'34'-9,"-38"12,1 0,0-1,0 0,0 1,-1 0,1 0,1 0,6 0,-1-2,-1 2,-4 1,-4 5,0 0,3-7,0 0,9 0,-3-2,3 0,-2 1,0 1,-1-1,2-2,-4-2</inkml:trace>
</inkml:ink>
</file>

<file path=ppt/ink/ink24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4 1379,'2'34,"-2"-24,0-5,0 0,0-1,-1 8,1-6,0 0,-1 0,1-2,0 0,-3 9,2-10,1 0,-1 0,1 4,-1-3,1 0,1-1,0 0,-2-8,1 0,-1-3,1 5,-1-1</inkml:trace>
</inkml:ink>
</file>

<file path=ppt/ink/ink24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2 1476,'21'-48,"-17"46,0 2,0-1,-1 1,1 0,-7 4,-1-2,0 0,0 0</inkml:trace>
</inkml:ink>
</file>

<file path=ppt/ink/ink24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6 1448,'15'-3,"-11"3,0-1,-6 5,-2 0,0 0,1-1,1 0,-2 1</inkml:trace>
</inkml:ink>
</file>

<file path=ppt/ink/ink24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54 1473,'37'5</inkml:trace>
</inkml:ink>
</file>

<file path=ppt/ink/ink24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45 1432,'-38'53,"42"-54,-1 0,6-2,-5 1,0 1,1-1,-8 3,-1 1,-8 6,7-3,2-1,-2 3,3-2,2 0,-1-1,1-1,-1 6,3-6,2 0,-1-2,1-2,0 1,-1-1,0 1,0-1,0 0,0 0,10-2,-9 1,-12-12</inkml:trace>
</inkml:ink>
</file>

<file path=ppt/ink/ink24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80 1427,'15'0,"-12"0,1-1,-1 1,0-1,0 1,-8-5,2 0,1 0</inkml:trace>
</inkml:ink>
</file>

<file path=ppt/ink/ink24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97 1389,'-4'36,"1"-30,0 3,-3 10,5-15,0-1,0 0,0 0,4-1,0-2,1-1,-1 0,6-7,-5 2,-2 0,-1 1,0 2,-1 0,-2 8,2 0,-1 11,1-8,0-2,1 0,-1 0,0 3,1-4,-1-1,0 5,0-6,0 3,0-3,-3-6,1-2,-1 1,1-1,-3-3,2 5,-2 2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8 952,'-31'48,"37"-52,8-5,-7 5,-3 0,1 0,0 0,3-2,-3 3,-1 4,-4 7,-2-3,1 0,-1-2,-1 1,1 0,-1 0,1-1,-1 1,1 0,-1 1,1 0,-1 1,-1 1,1-2,-1-1,1 0,-2-1,-7 5,7-7,1-3,0-5,2 3,2 0</inkml:trace>
</inkml:ink>
</file>

<file path=ppt/ink/ink24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480 1504,'15'-7,"-10"4,-1 2,0-2,0 1,0 0,0 0,-1 0,-1-1,-4 0</inkml:trace>
</inkml:ink>
</file>

<file path=ppt/ink/ink24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59 1381,'-5'29,"1"-21,1-5,0 1,-2 0,1 0,1-2,0 0,10-8,2 0,-6 4,3-3,1 0,-2 2,-1 1,1 2,0 1,-5 2,-3 0,-1 1,1-1,-3 0,1 1,1-1,1-1,6-5,1 1,2 0,-3 2,0 1</inkml:trace>
</inkml:ink>
</file>

<file path=ppt/ink/ink24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34 1476,'4'21</inkml:trace>
</inkml:ink>
</file>

<file path=ppt/ink/ink24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59 1445,'7'23,"-6"-19,-2 1,1-1,0-1,0 1,-1 4,0-5,1 0,-1 4,0-4,0 0,0 0,0 1,0-1,-3-11,1 2,-1-4,2 4,1 2,0 0,2-1,1 2,-1-1,3-3,0-3,-1 4,1 3,-2 7,0-1,-2 0,0 1,1-1,-1 3,-1-3,1 2,0-2,1-6,3-8,-2 6,0 0,1-3,-2 5,0 0,2 0,0 1,-1 16,-3-8,1 6,-1-7,2-1,-1 0,3-3,-1-4,0-3,3-13,-4 13,0 2,0-1,0-2,-1 2,1 2,-1 0,3 7,-1 4,0-1,-1 1,0 0,-1 0,1-2,0-1,-1 0,0 0,0-2,0 1,0-1,0 0,0 0,-1 0,0 4,1-4,-1 3,0-3,-2-2,0-3,-1-1,1-1,-2-7,4 7,1 0</inkml:trace>
</inkml:ink>
</file>

<file path=ppt/ink/ink24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45 1393,'18'47,"-11"-29,-3-7,-2-6,0 0,0-1,0 0,-1 0,1 0,-1 2,1 7,0-8,-1-1,-1 0,1 0,-5-11,1 0,-2-8,4 9,-1 1,0-1,1 1,0 0,-2-8</inkml:trace>
</inkml:ink>
</file>

<file path=ppt/ink/ink24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69 1433,'-7'60,"5"-52,-1 1,-1-2,0-1,-4 5,4-7,1 1,-4 6,3-9,-2-10,5 3</inkml:trace>
</inkml:ink>
</file>

<file path=ppt/ink/ink24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28 1448,'22'-6,"-18"6,-1-1,1 1,-1 0,0 0,0 0,6-2,-5 2,0-1,-1 1,0 0,1 0,-1 0,0 1,-8-5,2 3</inkml:trace>
</inkml:ink>
</file>

<file path=ppt/ink/ink24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90 1413,'44'13,"-44"-10,-3 3,0-1,0 0,-3 5,4-6,-4 4,3-5,-1 1,1-1,-1 1,3-1,4-1,1-2</inkml:trace>
</inkml:ink>
</file>

<file path=ppt/ink/ink24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57 1415,'41'-19,"-38"18,-4 6,-1-1,1 0,0 0,0-1,-1 0,0 1,2-1,-2 8,1-7,1 1,-1 2,1 1,0-1,-1-1,1-1,0 0,-1 0,0 0,1 14,-1-5,1-9,0-1,0-1,1-6,-1-3,1-2,-1-2,1 3,-1-5,1 7</inkml:trace>
</inkml:ink>
</file>

<file path=ppt/ink/ink24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02 1427,'29'51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74 653,'6'14,"-4"-8,-2-3,2 4,-1 1,0-2,1 8,-1-11,-1 1,1-1,-1 1,1 0,0 2,2-5,-2-4,1-7,-1 5,3-18,1 6,-4 14,0 0,3-2,-2 2,1-1,0-1,0 2,0 5,-3 1,-1 0,0 0,-1 0,-2-2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8 1002,'2'0</inkml:trace>
</inkml:ink>
</file>

<file path=ppt/ink/ink25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968 1470,'15'-6,"-12"5,4-4,-3 2,-1 2,0 0,0 1</inkml:trace>
</inkml:ink>
</file>

<file path=ppt/ink/ink25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37 1368,'4'16,"-4"-11,0 1,0 0,0 1,0 4,-1-6,1-1,0-1,-1 3,0-3,0 1</inkml:trace>
</inkml:ink>
</file>

<file path=ppt/ink/ink25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23 1492,'15'-21,"-13"18,0 0,-1 0,1 0,-1 0,0 0,1-1,-1 1,1-6,0 6,-1-1,0 1,1-4,-2 2,1 0,-1-1,1-1,-1 3,1 1,-2 7,1 6,-1 2,1-6,-1 9,-1 5,2-14,-1-1,1 0,-1-1,0-1,1 0,0 2,0-1,0-1,1-8,0-1,0 2,-1 0,0 1,1-4,0 4,-1-4,2 3,0 1,1 0,2-1,1 2,-3 0,3 1,1 0,-3 0,-1 0,1 1,1-1,-2 1,0 0,1-1,-1 1,-6-4,-4-4,3 4,1 0,1 1,0 0,2 6,0 1,2 8,-2-7,-1-2,1 0,0 1,0 1,-1 1,0 0,1 0,-1-1,0 1,0-3,1 1,-2 2,2-3,-1 0,1 0,-1 0,0 1,0 0,1-7,0 0,0-4,1 4,0 0,-1-1,2-1,-2 2,1-3,1 1,-1 1,0 1,4 9,-3-3,2 5,-2-4,-1-1,-1 0,1 0,-1-7,0-9,0 4,0-6</inkml:trace>
</inkml:ink>
</file>

<file path=ppt/ink/ink25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10 1374,'13'38,"-12"-34,1 3,-2-4</inkml:trace>
</inkml:ink>
</file>

<file path=ppt/ink/ink25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32 1427,'25'3,"-22"-4,0 1,0 0,1 0,-1-1,0 1,2-1,-2 0,-8 0,-3-1,4 0,0-2</inkml:trace>
</inkml:ink>
</file>

<file path=ppt/ink/ink25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54 1401,'5'12,"-4"-9,-1 0,-1 2,1-2,-1 0,0 1,-1-1,1 2,-1 0,2-2,-1 1,-2 6,2-6,5-17,-3 8,3 1,0 3,-1 1,1 0,1 0,-6 3,-2 1,-6 3,6-3,0-2,-1 1</inkml:trace>
</inkml:ink>
</file>

<file path=ppt/ink/ink25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42 1476,'-23'28,"20"-25,2 0,0-7,3-1,0 1,0 1,0 0,2 0,3-1,-3 2,0 0,0 4,-2 1,-1 1,0-1,-1 0,0 0,2 7,-1-7,0 3,0-3,1 0,1-3,1-4,-2 1,-1 0,1-1,-1 1,0 0,0-1,0 0,-1 1,0 0,-3 1,0 1,0 2,6-4,1 0,1 2,1 1,-2 1,3 2,-5 0,-5 0,-2-2,2 0</inkml:trace>
</inkml:ink>
</file>

<file path=ppt/ink/ink25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26 1424,'-13'19,"8"-12,1 2,2-6,0 0,-1 1,1-1,9-5,-3 0,-1 0,0 1,0 0,0 3,0 4,-3-3,1 2,-1-1,0-1,0 0,0 1,0-1,1-6,0 0,0 0</inkml:trace>
</inkml:ink>
</file>

<file path=ppt/ink/ink25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61 1403,'-13'39,"17"-42,-1 2,0 0,0 1,0-1,1 3,-3 1,0 1,-1 1,0 0,0 4,-1-5,1-1,-1 6,-1-5,1 0,-1-1,-1-1,-3-3,-1-3,4 1,1-1,1 1,1 0,1 0,1 0,0 0,0-2,0 2,-1 0,4-3,-1 2,-1 4,0 1,2 2,-3 1,-1-1,0 0,0 1,-3 0,-2-1,-3-1,2-1,-1 1,3-1,0-1,-3 2,7 1,5-3,0 0,-1 0,-2 0,0 0,-8 3,0-1,-1 0,1 0,1-1,0 0,1 1,0-1,-5 3,2 2,4-3,-5 4,3-4,0 0,7-1,6-3,-5 0,4-2,-3 0,-1 0,8-3,-6 4,-1-1,3-1,-5 2,0 1,0-1,2-1,-2 2,0-1,-1-1,-8 0,3 1,0 1,-1-1,1 1,0 0,-1 2,1 0,-1 3,1-1,3 2,0 4,1 2,0-5,0 5,1-3,-2 2,1-7,-1 0,0 0,-1 0,1 0,0 2,1-9,-1 1,0-1,0 0,-1-3,1 3,1-2,-2 2,0-7,1 8,-1 0,1-2,-3 3,1 5,-3 3,2-1,1-1,0-1,0 1,0-1,1 0,-3 3,2-3,0 2,0-2,0 0,0 2,-1-2,1-6,1-14,2 14</inkml:trace>
</inkml:ink>
</file>

<file path=ppt/ink/ink25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262 1498,'59'42,"-66"-42,-7-3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9 1027,'5'11,"-4"-14,2 0,0 1,1-1,2 3,0 2,-3 0,0-1,0 2,0-1,-6 1,0-1,-3 1,2 0,1-2,-1 2,0-1,0 1,8-4,2 0,0 1,-1 0,-2 0,1 0,1 0,-1-1,-1-2</inkml:trace>
</inkml:ink>
</file>

<file path=ppt/ink/ink25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2 819,'-56'65,"61"-69,-1 1,0 0,-1 1,0 0,2 0,-1 1,-1 0,2 3,-2 1,-2 1,-1 1,0-1,-3 10,1-8,-6 21,6-24,-1-9,3-2,0 0,2-9,-1 13,1-1</inkml:trace>
</inkml:ink>
</file>

<file path=ppt/ink/ink25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31 789,'-8'34,"6"-30,0-1,2 0,-2 0,6-3,3-1,-4 1,-1 3,-2 0,0 1,-1 2,0 1,-1 22,2-26,0 1,0 1,0-1,-6-5,1-1,-5-5,9 3</inkml:trace>
</inkml:ink>
</file>

<file path=ppt/ink/ink25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1 881,'36'-15,"-33"15,-3 3,-1 0,-3 2,1-1,-1-1,2 0,-1-1,0 0,-4 3,11-5,9 1,-9-2,1 1,-2-1,0 1,-11 4,0 0,1 0,-10 8,14-9,-1-1,-2 3,3-3,0-1,-2 3,1-2,1 0,0-1,10-2,5-4,-3 2,3-1,-7 3,6-1,-7 1,0-1,8-2,-6 1,-1 1,-2-1,-1 0,-5 3,-1 0,1 0,0 0,-1-1,1 0,0 0,0 0,0 0,-1 1,2 5,2 0,1 1,0 1,-1 2,1-4,-1-2,0 1,0-1,0 0,0 0,0 1,0 0,-1 0,1 0,-1 0,1-1,-3-7,-2-7,3 6,0-2,2 4</inkml:trace>
</inkml:ink>
</file>

<file path=ppt/ink/ink25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1 935,'-21'44,"19"-41</inkml:trace>
</inkml:ink>
</file>

<file path=ppt/ink/ink25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2 950,'38'0,"-35"2,2 0,-2-1,0-2,0-9</inkml:trace>
</inkml:ink>
</file>

<file path=ppt/ink/ink25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98 817,'-19'36,"17"-33,0 1,-1 0,2-1,-2 1,-1 1,1-1,14-10,-6 3,-1 1,-1 0,0 0,1-1,-1 0,0 2,0 0,-5 6,-2 0,1-1,-10 6,7-6,3 0,3-1,5-4,-2 1,1-1,1 0,-1 0,-1 0,0 1,1-1,-1 0,0 1</inkml:trace>
</inkml:ink>
</file>

<file path=ppt/ink/ink25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86 904,'-1'19,"3"-23,0 1,-1 0,1 0,0 0,2-1,-2 1,1 0,0 1,0 2,0 1,-2 3,-1 6,0 2,-1-7,-1 5,0-7,0 1,-2 2,-1-1,1-2,0-2,1 0,0-1,0 0,5-3,13-5,-11 6,-1 0,1 1,-1 0,0-1,0 1,3-3,-6 0,-3-2</inkml:trace>
</inkml:ink>
</file>

<file path=ppt/ink/ink25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18 588,'3'8,"-3"3,0-6,1-1,0 0,1-1,1-4,1-3,-1-3,-2 3</inkml:trace>
</inkml:ink>
</file>

<file path=ppt/ink/ink25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65 571,'-20'55,"19"-52,-3 0,1-1,0-2,-1 0,1-2,-1 0</inkml:trace>
</inkml:ink>
</file>

<file path=ppt/ink/ink25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04 629,'2'0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5 999,'32'5,"-29"-4,1-1,-1 0,0 1,2-1,-1 1,-1 0,1 0,-1-1,0 1,0 0,0 1,3 1,-2-1,0 0,-1 0,0-2,-2-4,-1-7,0 7</inkml:trace>
</inkml:ink>
</file>

<file path=ppt/ink/ink25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34 638,'23'13,"-22"-9,-1-1,1 2,-3-1,-1-2,-1 1,1 0,-1-2,-2 0,0 0,3-1,-1 0,1-2,-1 1,8-2,1 3,-2-1,1 0,0 1,1 0,-2 0,-5 4,-3 1,2-2,-3 4,-2 1,6-5,-3 2,3-2,0 0,5 0,5-2,-5-2,0 1,0 0,3-2,-3 1,3-2,-1 0,-1 0,0 1,0-1,1 1,-2-1,-4-1,-4-1,2 3,0-1</inkml:trace>
</inkml:ink>
</file>

<file path=ppt/ink/ink25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43 651,'-5'70,"5"-66,-1 0,1 0,0-1,0 0,0 0,1 1,-1-7,-1-2,1 2</inkml:trace>
</inkml:ink>
</file>

<file path=ppt/ink/ink25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79 641,'11'18,"-8"-15,-2 0,-1 0,0 0,-2 2,-1 1,1-1,0-2,1 0,5-8,1 0,-3 1,0 1,0-1,-1 1,0-3,0 2,-1 1,0 0,0 6,1 3,0-3,0 1,-1 0,0 0,0-1,0 0,0 1,0 0,0-1,-1 2,1 1,0 3,1-12,0-9,0 0,-2 8,0 1,1 0,0 0,1 0,2 1,2-1,-1 3,-1 0,0 0,0-1,2 1,0-1,-2 0,0 1,-4-3,-5-8,4 7,0 1,1 0,-3-1,2 1,-1 1,4 5,-1 1,1 8,-1-7,1 4,-1-6,0 0,-1 1,1-1,0 1,0 3,0-3,-1 0,1 1,0 0,-1-2,1 1,-1 0,2-18,-1 8,0 2,0 1,3 1,0 2,3 2,-2 1,-1 0,0-1,1 1,-1 0,-5-12,1 4,0 1,0 0,1-1,-1 2,0 0,0-1</inkml:trace>
</inkml:ink>
</file>

<file path=ppt/ink/ink25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5 607,'13'31,"-12"-28,0-6</inkml:trace>
</inkml:ink>
</file>

<file path=ppt/ink/ink25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64 638,'18'-4,"-14"3,4-1,-3-1,4 0,-5 3,-1-1,1 0,-5-3,-2-1,0 0,0-1,2 3,0 0,0 0,0-1,-1-5,1 6,0 0,1 6,0 11,0-8,0-2,0 1,0-1,0-1,0 1,0-1,0 5,-1-5,1 3,-1 1,0-4,0 0,0 1,-2 1,2-2,2-6,2-1,-2 1,2-1,3 1,-2 1,0 2,4 0,-4 0,-1 1,0-1,-11 6,4-3,-2 1,2-2,1-1,0 1,6 1,0-3,0 0,3-1,-3 1,0 1</inkml:trace>
</inkml:ink>
</file>

<file path=ppt/ink/ink25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99 679,'-16'39,"13"-37,5-8,0 2,0 1,0 0,-1 0,2 1,0 6,1 3,-2-3,1-2,0-1,0-2,0 1,2-2,-2 1,0-1,0 0,-8 1,1-1,1 1,-2-2,2 0,5 0,1 2,4-3,3-1,-5 3,0 0,0 0,-2 1,0 0,0 0,1 0,0 2,0 5,-3 0,-2 0,1 1,-3 4,-1-4,0-10,2-5</inkml:trace>
</inkml:ink>
</file>

<file path=ppt/ink/ink25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869 623,'-19'16,"18"-13,-1 8,0-2,2-5,1 1,2-3,2 1,-2-3,4 0,-3 0,2 0,-1 0,0-3,1 0,-3 2,1-2,5-7,-8 7,1-1,0 0,0 0,-1 0,1-1,-1 2,-1-1,-1 0,-6-3,0 3,0 2,4 1,-3 1,-3 0,6 1,-4-1,1 2,1-2,0 1,2-1</inkml:trace>
</inkml:ink>
</file>

<file path=ppt/ink/ink25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952 627,'13'3,"-8"-2,0 0,-1 0,0 0,-1-1,0 0,1 0,2 0,0 0,-2 0,1 0,0 0,-2 1,-8-3,2-1</inkml:trace>
</inkml:ink>
</file>

<file path=ppt/ink/ink25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06 604,'24'13,"-19"-12,1 0,0 1,-3 0,-1 1,-7 6,2-5,1 0,-4 4,-5 0,7-6,1-2,0-1,2-2,1-2,-1 0,1-6,1 8,-1-1,0 0</inkml:trace>
</inkml:ink>
</file>

<file path=ppt/ink/ink25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090 578,'-16'81,"14"-73,1-5,0 1,4-6,0-1,0 0,0-1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86 992,'31'0,"-27"-1,-1 1,1 0,-9 4,-2-1,2 0,1-1</inkml:trace>
</inkml:ink>
</file>

<file path=ppt/ink/ink25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22 653,'-9'22,"7"-17,-1-2,2 0,1-6,0-1</inkml:trace>
</inkml:ink>
</file>

<file path=ppt/ink/ink25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164 604,'50'17,"-53"-14,0 0,0-1,-1 1,-9 8,9-7,0-1,0 0,1 0,-4 2,1 1,3-4,6-2,0-1,0-1,1 0,2 0,2 2,-1 0,-4 1,0 0,1 0,-1 0,0 0,0 1,0-1,0 1,6 4,-6-3,-1 0,-3 1,-1 1,-2 1,0-2,-5 2,-3 0,-2-5,8-1,-4-9</inkml:trace>
</inkml:ink>
</file>

<file path=ppt/ink/ink25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17 944,'-18'-3,"13"4,-3 2,4-1,0 0,-2 0,1 0,-1 1,1 1,-6 6,6-5,0 0,-2 0,-1 1,1-2,-9 8,10-4,0-1,0 1,-11 7,12-11,-1-1,-9 14,11-11,0 0,-2 5,2-6,1-1,-2 1,0 0,0 2,2-1,-1 1,0 1,1-1,1-2,-5 10,6-10,-1 1,1 0,0 1,-1-2,1 0,-1 0,-1 5,2-6,0 1,-2 9,1-7,-2 5,0-1,0 1,3-6,-1 8,1-9,1 2,0-4,0 0,2 4,1-1,0 1,-1-3,1 1,0 0,-2-2,3 3,-2-2,1-1,-1 0,4 3,-2-3,-1 0,3 3,-3-4,1 2,2 2,-2-2,1 2,-1-3,4 1,-5-4,0 0,1-1,-1 0,0 1,0-2,17-2,-16 2,0 1,-1 0,8-1,-8 1,4 1,-3-1,0 0,0-1,1 1,0-1,-1 1,4-1,-5 0,4 1,-4-1,1 2,-1-1,4-1,-4 2,1 0,8-1,-9 2,0-1,0 0,6 0,-2-1,-3 1,0 0,4 0,-4-1,1 1,4-1,-6 1,9-2,-9 1,1 1,0 0,-1-1,1 0,1 0,4 0,-5 0,0 1,0-1,1 0,-2 0,1 0,1 0,-1 0,1 0,16-3,-16 3,-1 1,0-1,0 0,0 0,4 0,2-2,-5 2,8-4,-4 1,-6 2,10-4,-4 4,-2 0,-2 1,0 0,0 0,3 0,-4 1,4-1,-4 0,0 1,1 0,0-1,0 0,-1 0,4-2,-5 1,1 0,-1 0,0 0,0 0,1-1,0 0,0-2,6-3,2-3,-9 9,4-4,-1 0,-3 4,0-1,1 0,3-5,2-3,-6 6,1 0,3-4,-4 5,-1 0,1 0,1-4,2-8,-4 11,-1 0,0 1,1 0,0 0,-1 1,1 0,3-3,-3 3,-1 0,3-6,-2 5,1-1,-1 2,1-3,-2 3,0 0,-1-1,0-2,-1-4,0 0,1 4,0 0,-1 0,1 2,-1 1,0-1,1 0,-1 1,0 0,-1-2,0-2,0 3,1 0,-1 1,0-1,0 1,0 0,-3-2,3 2,0 0,0 0,1-1,-4-3,3 2,-1-1,-2-7,2 8,0 1,-12-10,5 3,7 7,-3-5,3 5,0 0,-3-3,3 5,-6-3,4 2,-1 0,0 1,0 0,1-1,-1 0,0 0,0-1,-3 0,1 0,-10-4,11 6,-1 0,-2 1,-10-2,12 2,0 1,-1 1,-2 0,1 1,0 2,0 1,-9 5,-2 1,11-6,3 0,-1 0,0 0,0 1,1 1,0-1,1 0,1-2,0-1,1-2,-1-1</inkml:trace>
</inkml:ink>
</file>

<file path=ppt/ink/ink25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75 898,'103'-20,"-97"19,15-2,-13 2,0 0,0 0,-1 0,1 0,0 1,2 0,-1 0,-1-1,10 2,-9 0,0-1,11 0,-11 0,0 0,1 0,1 0,-1 0,-1-1,-1 1,14 0,-12 0,0 0,-1 1,0-1,1 1,10 2,-11-2,-1 1,0-1,1 2,8 3,-9-3,-1 0,6 4,-6-2,1 0,-1-1,0 0,-1-1,0 0,4 2,-5-3,1-1,1 1,-1-1,1 0,-1 0,-2 0,0-1,0 1,1 0,-1 1,0-1,0 1,1-1,-1 2,1-1,-1 1,0 2,2 6,2 5,-6-12,1 3,1 1,0 0,-1 2,4 3,-4-10,3 3,0 0,0-1,-4-2,0 0,5 9,-5-7,0-1,0 1,-1-1,1-1,-1 1,0-1,2 5,-2-4,0 2,0 0,0-1,0 7,2-3,-2-6,2 4,-2-4,-5-5,1 0,0 0,-1-2,1-1</inkml:trace>
</inkml:ink>
</file>

<file path=ppt/ink/ink25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33 1136,'19'16,"-16"-16,1 1,-1 1,0 0,0-1,4 5,3 2,-5-4,1 2,-3-4,3 1,-2-1,2 0,2 0,-5-2,0-2,-1-3,0 1,0-5,-1 4,1-5,-1-2,1-4,-3 4,2-4,-1 13,-1-2,-8 8,-12 3</inkml:trace>
</inkml:ink>
</file>

<file path=ppt/ink/ink25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28 1653,'-15'-14,"12"14,0-1,0 1,-4 2,1 1,3-2,-2 3,1-1,1 1,0 1,1-2,1 3,0-1,0 1,0-1,0 0,1 0,0-2,0 1,0 0,0-1,2 2,-1-2,2-2,1-2,5-5,-6 4,2-3,-2 2,5-6,3-7,-8 9,9-12,-10 16,-1 7,-1 1,-1-1,1 5,0-1,-1-2,1 0,0-1,0-1,0-1,0 0,0 4,1-2,-1-2,1 1,2 2,0-9,-1-1</inkml:trace>
</inkml:ink>
</file>

<file path=ppt/ink/ink25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99 1662,'-15'29,"11"-25,2-1,0 0,-1 2,1-2,0 0,-1 6,1-3,1 0,0 1,2-2</inkml:trace>
</inkml:ink>
</file>

<file path=ppt/ink/ink25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37 1568,'-8'115,"7"-108,-1-4,0 0,3-7,2-4,-1 0,0 1,3-8,-4 11,3-2,1 0,1 4,0 3,-3 1,2 1,-1 1,-1 0,-2-1,1 1,-2-1,-1 1,0 1,0 1,0-2,-6 7,3-8,0 1,1-2,-4 0,4-2,-4-1,-2-1,1-2,2-3,5 0</inkml:trace>
</inkml:ink>
</file>

<file path=ppt/ink/ink25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42 1740,'-23'-29,"20"28,-1 0,0 0,0 0,1 2,0-2,0 2,-1 2,1 7,2-5,-1 6,2-7,0 0,0 4,0-4,1-1,1 3,1 4,-1-6,0 0,4-5,0-6,-4 4,4-4,-3 5,0-1,2-2,-2 3,0-1,2-2,-2 3,0-1,1 7,-3 0,0 1,-1-2,1 1,0-1,1 1,-1 1,0-1,0 4,-1-5,1 2</inkml:trace>
</inkml:ink>
</file>

<file path=ppt/ink/ink25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05 1747,'-9'20,"7"-17,2 0,-2 0,1 1,0-1,-1 3,1-1,1-10,0 0,1 0,0-1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74 1024,'9'-7,"-4"3,5 0,-6 3,-1 0,0 0,-9 17,1-7,-2-1,2-5,-4 5,5-5,1 1,6-4,1-1,0-1,0 0,-1 1,3-1,-1 0,2-2,1-1,-3 0,-3-1,0 1,-1-5,-2 0,-2 0,2 5,0 0,-1 0,1-9,-1 8,1 2,-1 0,2 8,4 26,-2-14,1 1,0 1,2-1,-1-5,-1-2,-1-5,-1 1,0-1,0-2,0 0,3 2,-1-2,0-1,1-1,-1-4,0-1,-3-14,-2 11,1 1</inkml:trace>
</inkml:ink>
</file>

<file path=ppt/ink/ink25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52 1654,'1'69,"-1"-55,-1-9,1-2,-1 6,1-5,-1-1,1 0,0-6,2-1,-1 0,0 1,2-4,-3 4,5-5,-4 4,2-2,1 2,-1 1,1 1,3 2,-4 1,1 1,0 1,-2 0,-1 1,0-1,0 0,-1 1,0-1,0 0,-4 3,0-2,-3 0,1-1,3-2,-4 2,4-3,0-1,-5-4,2-4</inkml:trace>
</inkml:ink>
</file>

<file path=ppt/ink/ink25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84 954,'2'0</inkml:trace>
</inkml:ink>
</file>

<file path=ppt/ink/ink25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19 894,'-29'23,"25"-18,-7 10,8-10,-4 7,4-5,0-1,-7 14,8-16,0 0,0 0,0-1,0 1,0 1,0 0,1 0,-2 5,3-6,-1-1,1 0,0 5,0-5,1 1,0 2,0-2,-1 0,0 0,0 1,0-1,0 4,0-1,-1-3,2 3,-1-2,1-1,0 6,-1-6,0 0,0 0,1 3,-1-4,1 0,0 1,1-1,0 1,1-2,-1 1,0 0,0 0,0 1,0 3,-1-3,4 4,-2-6,1 0,-1 0,1 1,0-1,0-1,0 0,1 0,2-1,-2 1,0 0,1 0,-2 0,-1-1,2 1,0 0,5-1,-6 0,-1-1,1 1,10-2,-8 0,-3 2,0-1,2 0,-2 1,4 0,0-1,0 1,-4-1,4 0,4 0,-2 0,-2 1,-1 0,-3-1,0 1,2-1,2-2,-3 0,-1 2,1-1,0 0,0-1,0 0,0 1,1 0,-1 0,-1 1,3-2,4-2,-5 3,0-1,-2 2,0 1,10-4,-9 3,0 0,0 1,-1-1,5 0,-5 1,1-1,5 1,-4 0,-1-1,1 0,3 2,-3-2,0 0,-1 1,1 0,0-2,-1 1,12-1,-11 2,2 0,-2-1,7 1,-8 0,-1 0,1 1,3 0,-3-1,21 4,-20-3,-1 1,0-2,0 0,0 1,-1 0,1 1,0-1,1 0,-1 0,0 1,0-1,-1 1,1 1,-3 0,1 0,2 11,-3-9,-1 0,1 3,-1-4,0 8,-1 6,1-12,-1-1,-1 4,1-6,0 0,-2 2,-4 7,1-3,1-2,-1-1,3-3,0 1,-3 3,0-2,4-2,-1-1,1 1,-1 0,-1 1,1-1,-6 7,5-7,0-1,0 0,0 1,-1 0,2-1,0 1,0-1,0-1,-1 2,-6 3,5-4,-7 8,5-2,4-5,1 0,-1-1,0-1,0 0,0 0,0 0,-2-1,2 0,-1 0,-2 0,2-1,1 1,-1-1,0 0,1-1,0 1,-3-6,4 4,-1-2,-2-1,2 3,0 0,-2 0,1 1,-3-1,3 1,-1 1,1-1,1 1,0 0,-2 0,2 0,-3-2,3 1,-1 0,1 1,-1-1,-2-1,3 2,-1-1,-1-1,2 1,-1 0,-3-1,3 1,-1 0,2 1,0 0,0 0,-6-1,2 1,1 0,2 1,1 0,0-1,0 1,0 0,-7-3,7 3,-4-2,4 2,0 0,0-1,-1 1,0 0,1-1,0 0,-1 0,0-1,-1 0,0 0,1 1,1 0,-5 0,2 0,-1 1,-2 2,5-2,0 1,0 0,-2 1,3-2,0 1,-8 3,7-2,-1 1,2-1,-1 1,0 2,-1 0,3-2,-1-1,1 1,0 1,-5 3,4-5,-2 1,2 0,-6 5,7-5,-1 0,1 1,0 0,1-1,-1 3,0-1,1-2,1 2,-1-2,2 1,-1-1,1 2,2 5,-2-7,0 1,0 1,-1-2,1 2,-1 0,1-1,0 2,1-3,0 0,1 1,0 0,0-1,1 0,-1-1,0 2,0 0,-1 0,0-1,0 1,3 5,-3-5,0 0,-1-1,1 1,-1-1,1 1,0-1,0 0,1 1,1 0,0 0,1 1,-1-1,-1-1,0-1,0 0,0 0,0 1,0-1,4 3,1 0,-5-4,3 2,-3-2,7 3,-1 0,-5-3,-1 0,2 0,-1 0,2 0,-3-1,1 1,5-2,-4 2,-1-1,4-1,-5 1,1 0,2-1,-3 0,0 1,1 0,32 3,-32-2,2 0,-2-1,4 2,8-5,-9 1,6-4,-10 4,4-1,-3 1,0 1,4-2,-1 0,-2 1,-1 0,1 0,-2 0,1 1,-1 0,17-10,-14 7,5-5,-5 5,-2 0,-1 1,2 0,-1 1,2-3,6 0,-6 3,5-3,-8 2,2 0,-2 0,2-2,-2 2,1-2,1 1,0 2,1 0,0-1,-1 1,0 1,2-2,0 0,-4 2,0 0,0 0,1-1,0 1,6-4,-4 3,-2-2,6-10,-8 10,5-5,-5 6,1 0,6-6,-5 7,0 0,4-5,-5 4,1-1,0-1,-2 1,5-6,-4 8,1-3,0 1,-1 1,7-8,-7 6,0-2,1-4,-2 5,0 1,2-6,-3 6,0-2,0-2,1-1,-2 4,1 1,0 0,1-3,-1 4,0 0,-1 0,1 0,-1-1,0-1,1-1,-1 3,0 1,-2-6,2 6,-1 0,0-1,-2-7,2 3,-2-1,1 3,0 1,-3-5,1 5,1 0,-3-10,2 3,2 7,0 1,0 1,0 0,0 0,1 0,0-1,-1 0,-1 0,0-4,0 3,0 1,-4-5,4 7,-1 0,-1-2,1 2,-8-9,5 0,4 6,-1-1,0 1,1 2,-1 0,-1-1,-7-3,8 4,-1-1,2 1,0-1,-1-1,-7-7,7 9,0 0,-2-1,0 2,1 0,-11-6,12 6,-1-1,-1 2,0-1,-2 0,0-2,-1 0,2 2,1-1,0-1,-7-3,7 5,-3-1,-17-9,21 9,0 1,-1 1,-3-1,3 0,1 1,-1 0,-7 0,6 0,-12 3,11-1,1 0,-1 0,-1 2,-1-2,0 1,-1 1,1-2,2 2,-1 0,-5 0,2-2,2 3,0 1,-2 1,-3 1,-6 3,9-5,-3 0,3 0,2-1,-16 7,16-7</inkml:trace>
</inkml:ink>
</file>

<file path=ppt/ink/ink25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78 820,'-18'13,"17"-10,-2 0,1 1,1-1,0 0,0 5,1 1,1-1,0-3,-1-2,3 1,-1-1,2 0,0 0,0-3,0 2,4 0,-3-1,0 1,-1 0,3 0,-3 0,6 3,-5-4,4 1,2 0,-3-2,0-1,-5 1,0-1,1-1,3 2,-1-3,-2 2,0-1,0 1,0-2,2 0,-1-1,-1 0,-1 0,0-2,-2 0,0 2,0-12,-1 7,0 5,0 0,0 0,0 1,0-1,-1-2,0 0,-1-2,0 2,1 3,-8-6,1 6,-3 0,6 3,0-1,0 1,-6-1,-1 2,-1 0,2 0,0 0,-3 1,5 0,0-1,2 1,0 0,3-1</inkml:trace>
</inkml:ink>
</file>

<file path=ppt/ink/ink25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89 829,'2'22,"-1"-14,0-3,-1-2,1 0,0-9,-1-1,0 1,0 1</inkml:trace>
</inkml:ink>
</file>

<file path=ppt/ink/ink25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98 800,'3'20,"-3"-17,1 3,-1-2,1-1,-1 0</inkml:trace>
</inkml:ink>
</file>

<file path=ppt/ink/ink25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54 833,'2'21,"-2"-15,0-1,-1-1,1-1,-2 2,0-1,-4-1,3-3,-3 1,2-2,0 1,1-1,-2-1,2-1,-1-4,3 3</inkml:trace>
</inkml:ink>
</file>

<file path=ppt/ink/ink25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34 794,'26'26</inkml:trace>
</inkml:ink>
</file>

<file path=ppt/ink/ink25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25 827,'16'0,"-12"1,0-1,3 0,-1 0,-3 0,5 2,-4-2,-1 1,1-1,0 1,0-1,1 0,4 1,-1-1,-2 0,-2 1,1-1,-2 0,0 1,0 1,0-1,-7-5</inkml:trace>
</inkml:ink>
</file>

<file path=ppt/ink/ink25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20 791,'23'15,"-16"-11,-4-3,0 1,0-1,1 0,0 1,0 1,-1 0,-1 0,-1 2,-3-2,-1-1,-2 2,-1-2,2 0,1 0,-2 0,0 1,1 2,0 2,1-3,0 0,-1-6,3-3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45 945,'13'43</inkml:trace>
</inkml:ink>
</file>

<file path=ppt/ink/ink25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88 766,'-6'-19,"4"15,-1 1,-1 1,0 1,-1 1,1 1,-1 6,2-1,1-2,1-1,0 1,-2 3,1-3,1 4,7-6,-1-2,1-2,-2 0,-1 1,0-2,0 2,0-2,0 1,-2 7,-1-1,-1 0,0 3,1 0,1-3,1 0,1-2,-1-8,-1 3,1-1,0 1</inkml:trace>
</inkml:ink>
</file>

<file path=ppt/ink/ink25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31 794,'-10'55,"15"-61,-4 2,0 1,1-2,0 1,2 1,-2 0,2 1,0 1,-1 6,-3 0,1-2,-1 2,-1-2,1 0,0 0,-1 5,0-2,4-10,-1-1,1-1,-3 3,4 0,0 1,-1 1,1-1,0 2,-4 3,1 3,-1 3,0-5,0 0,0-1,4-5,-8 7,4-2,1-7</inkml:trace>
</inkml:ink>
</file>

<file path=ppt/ink/ink25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99 853,'-16'33,"16"-30,-1-6</inkml:trace>
</inkml:ink>
</file>

<file path=ppt/ink/ink25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43 780,'2'-5,"-12"61,9-52,0 1,-1 8,1-6,-1-1,-1 4,2-6,0 1,0-2,5-12,-2 2,3-7,-4 9,4-5,-3 6,2-1,-1 1,0 1,3-2,-10 10,7-7,0 2,3 2,-2 0,0 1,-1 1,-1 0,-6-1,-7-2,7 0,-1-1,9-2,-11 4,3 0,1 1,5 0,1-2,2 3,1 2,-2-1,-4-2,3-6,-6 7,-4-6,5-1,-2-10,3 8,-1 1</inkml:trace>
</inkml:ink>
</file>

<file path=ppt/ink/ink25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00 771,'-17'32,"16"-27,1-2,-1 0,0 2,0 3,1-3,1-1,1-1,0 1,0 0,1 1,1 0,1 1,6 3,-5-5,-2-1,-1-2,0 1,3 1,-3-1,0 0,9 5,-8-5,5 0,-5 0,7 3,-7-3,0-1,4 1,-4 0,0-1,2 0,-1 0,1 0,-1 0,0 0,7 2,-8-3,-1 2,1-1,-1-1,5 2,1-1,-1-2,-5 0,4-1,-2-1,-2 1,-1-2,1 2,1-3,0-2,0 2,-1-2,-1 4,1-5,-1 3,-1-8,0 6,0 2,-1-4,-1-3,-1 1,1 5,0 0,8 2,-16 3,7-4,-4-5,3 7,1 0,-3-4,-1 0,3 3,-1-2,0 1,0 1,0 0,-2 1,-4-1,0 1,4 3,-14 1,3 4,-8 12,6-7,10-6</inkml:trace>
</inkml:ink>
</file>

<file path=ppt/ink/ink25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90 948,'47'82,"-50"-83,-1-5,2 1,1 0,0 2</inkml:trace>
</inkml:ink>
</file>

<file path=ppt/ink/ink25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31 982,'20'34,"-18"-26,-2-5,0 0,0 0,-1 1,1-1,-2 1,-4-2,2-2,0 1,-1-1,0 0,1 0,-2-1,3 1,0-1,-2 0,-2 1,4-1,-3-1,-7 0</inkml:trace>
</inkml:ink>
</file>

<file path=ppt/ink/ink25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28 955,'-13'92,"12"-88,2-7,0-5,3-8,-4 11,2 1,-1 1,10-12,-6 11,1-1,-1 2,-1 0,-1 2,1-2,0 1,0 1,-2 4,-1 1,-1 0,-1 2,-1-2,1-1,-1 0,-1 0,-1-2,-2 2,2-2,-1-1,2 0,0-1,1-2,5 3,0 0,4 2,0 0,-2 1,0 2,-1 0,-1-1,-1 0,1-1,-5-15,1 7</inkml:trace>
</inkml:ink>
</file>

<file path=ppt/ink/ink25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18 1034,'0'23,"-1"-20,1 1,-1 1,0-1,0 0,0 0,0 0,4-9,0-6,0 4,0 2,1-1,-1 2,2 1,1-1,-3 3,4-2,1 0,-3 2,1 1,-3 1,-2 2,-1 1,0 1,0-1,-2 2,0 1,0 0,1 0,0-4,4-12</inkml:trace>
</inkml:ink>
</file>

<file path=ppt/ink/ink25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89 1167,'1'16,"-2"-9,1-1,-1-1,1-1,-1 0,0 0,5-6,-8 7,3-1,0 0,1 0,-1 8,0-7,-1 5,1-5,0-2,0 1,1 0,-1 1,0-1,1-1,-1 6,1-13,-2-1,-1 1,-1 2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8 1199,'23'3,"-18"-3,-2 0,0 0,2 0,3 1,-4-1,11 1,-4-2,-5 0,-3 1,1-1,0 0,-1 0,0 1,1 0,-1 0,-6-5,0-2,-1-4</inkml:trace>
</inkml:ink>
</file>

<file path=ppt/ink/ink25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10 1351,'-42'44,"42"-40,-1 0,1-1,1 0,2-3,0-4,0 0,0-1,-1 1,0 1,3-3,0 2,0-1,0 2,1-2,-1 2,-3 9,-2 1,0-4,-1 1,0 3,1 3,-1-5,1-1,0 0,0 0,1 0</inkml:trace>
</inkml:ink>
</file>

<file path=ppt/ink/ink25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66 1379,'-21'34,"20"-29,-1-1,1-1,0 0</inkml:trace>
</inkml:ink>
</file>

<file path=ppt/ink/ink25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23 1317,'-6'24,"4"-17,0-1,1-1,-1 0,0-1,0 2,0-1,0 1,1 0,-2 8,2-8,0-1,-1 0,1-2,-1 2,4-9,-1 0,1 0,1-5,-2 5,3-5,-1 6,0 0,-1 0,1 0,0 0,-1 0,3 0,-1 1,0 1,-1 1,1 1,-1 1,0 2,-1 0,-1 2,-2 2,0-3,0-1,-1 1,-3 2,-2-3,3-3,-7 0,-10-5,16 0,-1-4,2-1</inkml:trace>
</inkml:ink>
</file>

<file path=ppt/ink/ink25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24 776,'-14'12,"13"-9,0 0,0 0,0 0,0 0,0 2,1-2,-1 2,0-1,1-1,-1 0,1 0,0 0,0 0,0 1,0 2,1-3,-1 2,1-2,-1 2,1-2,0 1,0-1,0 0,3 1,-1-3,0 1,0-2,0 1,1-1,-1 0,1-1,-1 1,0 0,1-2,-1 0,1-1,-2-1,2-1,-2 1,-1 1,1-2,-1 2,2 0,-3 0,2-1,0 0,0 0,0 0,0-1,0 2,-1-1,0 1,0-1,0 0,-1 1,0 0,0-1,-1 0,1 1,-1 0,0-1,1 1,-1 0,0 0,0 0,0 0,0 0,-2-2,2 2,-1-2,-1 2,1 0,-1 0,0 2,0-1,0 1,0 0,0 1,-1 1,0 1,1 1,0 2,1-1,1-1,0 0,0 1,0 0,-2-1</inkml:trace>
</inkml:ink>
</file>

<file path=ppt/ink/ink25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01 745,'18'12,"-15"-11,-1 2,1-1,0-1,0 2,0-3,2 3,-1-1,0 0,-1-1,0 1,0-1,0 0,3 1,-3 0,0-1,0 0,-2-5,-2 0,-1 0,-1 1</inkml:trace>
</inkml:ink>
</file>

<file path=ppt/ink/ink25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46 737,'21'16,"-18"-15,1 2,0 0,-1-1,0 1,0-2,-1 2,-1 0,-2 0,-1 1,-1 0,0-1,1 0,-1 1,0-1,0 1,0-1,1 0,-2 2,1-3,0 1,0-1</inkml:trace>
</inkml:ink>
</file>

<file path=ppt/ink/ink25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49 802,'-13'-5,"10"6,0 1,1 1,-1 1,2-1,0 1,0 0,-1 2,2-3,1 0,0 0,0 0,2 0,0-2,0-2,0-2,-1 0,-1 0,1 0,1 0,-1 0,0 6,0 1,1-1,0-2</inkml:trace>
</inkml:ink>
</file>

<file path=ppt/ink/ink25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83 762,'16'-12,"-13"10,0 0,0 1,0 0,1-1,1 1,-2 1,0-1,0 0,0 0,0 0,2 0,-1 0,-1 0,0 0,0-1,0 2,0-1,0 0,0 1,5-2,-5 2,0 0,1 0,0-1,-1 0,0 1,-6-3,2 0,0-1,0 1</inkml:trace>
</inkml:ink>
</file>

<file path=ppt/ink/ink25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76 697,'18'-4,"-15"3,1 0,1 0,-2 0,0 2,0 0,0 0,0 1,-4 1,-2 1,0 0,1-1,0 1,-1-1,1 0,-1 1,1-1,0 0</inkml:trace>
</inkml:ink>
</file>

<file path=ppt/ink/ink25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41 606,'-17'3,"13"-2,1 0,0 0,-2 2,1-1,0 3,1-2,-1 1,2 0,-1 1,3-1,-1-1,0 0,0 0,1 0,-1 0,1 0,1 0,2-1,1-1,0-1,0-1,-1 1,0-1,0 0,-6 0,-2 4,0 0,2-1,0 0,-2 2,2-1,0-1,1 1,0 1,0 0,2-1,-1 2,2 0,0-2,0 1,2-1,1-2,0 0,0-3,-1 2,0-1,0-1,0 0,0 1,2-2,-2 2,0-1,1 1,0 0,-1-1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1 1163,'52'8,"-49"-5,-2 3,-2 1,-1 0,-3 2,2-4,-2-1,1-1,0 0,0-1,1 1,0-2,3-4</inkml:trace>
</inkml:ink>
</file>

<file path=ppt/ink/ink25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38 769,'-9'14,"6"-10,2 0,0-1,0 1,0 1,1 0,-1 1,1-2,-1 0,1 0,-1-1,0 0,0 0,1 0,-2 1,1-1,1 0,-2 1,1 5,0-6,1 1,0 0,7-19,-4 9,-1 1</inkml:trace>
</inkml:ink>
</file>

<file path=ppt/ink/ink25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38 780,'7'14,"-6"-10,0 0,0-1,-1 1,1 0,0-1,-1 1,1-1,0 4,-1-4,1 0,-1 2,0 0,0-2,-1 0,1 3,-1-2,1 0,-1-1,0 0,0 0,0-6,0-4,-1 1,0 1,0 0,1 2,0 0</inkml:trace>
</inkml:ink>
</file>

<file path=ppt/ink/ink25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22 829,'20'-2,"-16"1,-1 1,1-1,0 1,0-1,-1 1,2-1,-1 1,-1-1,0 1,0-1,1 2,-1-1</inkml:trace>
</inkml:ink>
</file>

<file path=ppt/ink/ink25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498 593,'-18'33,"17"-29,0-1,0 0,0 0,0 2,0-1,1 0,-1-1,-1 1,1-1,0 2,1-2,-2 2,2-2,-1 2,1 0,1 0,0-1,-1-1,1 0,1 1,1 0,1 0,-1-1,1 1,-1-3,0 0,2 1,-1 0,1 0,0-1,-2-1,0 0,0 1,0 0,1-1,-1 1,2-1,-1 0,1 0,-1 0,0 1,-1-1,1-1,1 0,-2 0,0 0,2-2,-1 1,-1 1,0-1,1 0,-1 0,1-1,-1 1,-1-1,1-1,-1 0,1-4,-2 5,0-1,0 0,-1 1,1 0,0-6,-2 6,1-1,0-1,-2-6,1 5,0 0,-1 1,1 2,-1-1,0 1,-1 0,1 0,0 0,-2 0,1 1,1-2,-1 1,0-1,0 1,0 0,0 1,-1-1,1 1,-1 1,0 0,0 0,-2 1,1 0,-4 1,5-1,1 1,0 1,0-1,-3 4,4-1,-1 0,1 0,0-1,-1 1,1 0,0 0,0-1,0 0,-2 2,1-2</inkml:trace>
</inkml:ink>
</file>

<file path=ppt/ink/ink25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508 620,'0'15,"-1"-8,1-1,-1-1,1-1,-1 1,1-1,-1 0,0 0,1 0,-1 1,1 0,-1 1,1-1,0 0,0-1,-1-1,1 1,1-1,3-10,-1-8,-3 8,1 2,-2 1,1 1,-1 0</inkml:trace>
</inkml:ink>
</file>

<file path=ppt/ink/ink25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512 606,'25'-3,"-22"3,0 1,0-2,1 2,0-1,-1 1,0 1,-2 2,-2 0,0-1,-1 0,-2 2,2-2,-1 0,-1 0,0 0,1 0,0 0,0 0,0-1,0 2,0-2,0 0,0 0,0 0,6-3,0 0,0-1,0 1,2 0,-2 0,3 2,-3-1,2 1,-1 0,0 0,-1 1,-1 1,-1 0,-1 1,-2 3,0-3,0 1,-2-2,-1 1,-1 0,3-2,-1 0,1 0,-2 0,1 0,1-1,-2 0,0 1,-1-1,-1 0,-2 0</inkml:trace>
</inkml:ink>
</file>

<file path=ppt/ink/ink25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627 638,'14'7,"-10"-6,-1 0,0-1,0 2,0-1,1 0,1 0,-2 0,2 1,0 0,4-1,-6 0,0 0,0 0,1-1,4 2,-5-2,0 1,0-1,0 0,1 0,-1 0,1 0,-1 0,0 0,-6 3,-2-3,1-3,2 0</inkml:trace>
</inkml:ink>
</file>

<file path=ppt/ink/ink25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708 622,'26'9,"-22"-7,-1-1,1 1,2 1,-3-1,1-1,-1-1,0 2,1 0,0-1,-1 1,0-1,-1 2,-3 0,-2 0,-1 1,-1 0,0-1,0 0,1-1,0 0,1 1,-1-2,1 1,0-1,-1 2,1-3,0-1,0-3,1 1</inkml:trace>
</inkml:ink>
</file>

<file path=ppt/ink/ink25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35 892,'-1'14,"1"-7,0 0,0-1,0-1,0 0,0 1,0-1,1 1,-1 3,0 0,0-1,0-1,0 0,0 1,0 0,0 0,0 1,-1-1,1-2,0-1,0-1,0-1,-1 0,1 1,-2-9,1 1,0 0,0-2,0 0,0-2</inkml:trace>
</inkml:ink>
</file>

<file path=ppt/ink/ink25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18 899,'-6'9,"4"-3,0-1,1-1,0 0,0-1,0 1,0 0,-1 1,0 0,1-2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7 1109,'-9'27,"6"-23,-1 1,1-2,0 0,-3 1,9-2,3-3,3-1,-1-1,-4 1,0 1,-1-1,0 2,2-2,3-1,-4 3,-1 0,2-2,7 4,-9 0,-8 0,-2-3,2 3,2 0,0 0,0 1,0 1,1 1,1 1,1 4,0-5,-1 2,0-2,1 0,0-1,-1 1,1-1,0 0,0 0,-1 0,0 16,1-12,-1-35,1 20</inkml:trace>
</inkml:ink>
</file>

<file path=ppt/ink/ink25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42 873,'20'18,"-15"-17,-1 1,-1 0,0 1,0-1,0 0,-1 1,-2 0,1 0,0 6,-1-5,0 0</inkml:trace>
</inkml:ink>
</file>

<file path=ppt/ink/ink25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513 735,'-3'16,"2"-12,0-1,1 1,-1 0,1-1,0 0,-1 0,0 0,0 2,0 0,1-2,0 0,0 1,-1 0,1 0,0 0,-1 0,1-1,-1 1,1-1,-1 0,-1 2,2-2,-1 0,1 0,-1 2,1-2,-1 1,1 1,-1-1,0 1,0 0,1 0,-1-1,0-1,1 1,-1 0,0 0,0 0,0 1,1-1,0 0,-1 0,1-1,0 1,0-1,-1 0,0 0,1 0</inkml:trace>
</inkml:ink>
</file>

<file path=ppt/ink/ink25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517 735,'-10'15,"8"-10,0-1,0 1,0 0,-1 0,0-2,0 2,0 0,0 0,0 1,1 1,0 0,0-2,0 0,1-1,-1-1,0 1,1-7,2-2,-1-1</inkml:trace>
</inkml:ink>
</file>

<file path=ppt/ink/ink25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509 738,'9'15,"-9"-11,0-1,1 9,0-9,0 1,-1 0,0-1,1 1,0 0,-1-1,1 0,0 0,-1 0</inkml:trace>
</inkml:ink>
</file>

<file path=ppt/ink/ink25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31 743,'-6'-15,"6"10,-1 2,0-2,1 2,0-2,0 1,-1-1,1 1,0 0,-1 1,1 0,-1 0,0-1,1 1,0 0,0 0,-1 0,1 0,0 0,0-1,0-1,-1-1,1 1,0 1,0 0,0-1,0 1,1-1,0-5,0 3,0 1,0-1,-1 1,1 1,0 1,-1 1,1-1,0 0,0 0,0 0,-1 0,1 0,0-1,0 1,1-1,-1 1,0 1,0 0,1-1,0 1,1 0,-2 0,3-3,-2 2,1 1,-1 0,0-1,1 1,2-3,-2 3,2-1,0 0,-1 2,2-3,-2 3,0 0,-1 1,0-1</inkml:trace>
</inkml:ink>
</file>

<file path=ppt/ink/ink25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96 406,'15'-4,"-7"3,-5 0,0 0,0 0,0 0,0 1,0-1,0 0,0 1,2-2,-1 2,-1 0,0-1,0 2,0 0,-2 5,-2-2,-1 0,0 1,0 0,0 0,-1 1,1-2,0-1,-4 7,3-6,0 0,0 0,0-1,2 0,-1 0,2 0,0-6,0-1</inkml:trace>
</inkml:ink>
</file>

<file path=ppt/ink/ink25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408 312,'-7'15,"6"-12,0 0,-1 3,-1-2,3-1,-2 0,1 0,0 0,-1 3,1-3,1 0,-1 1,1 1,-1-2,1 0,0 0,-1 1,1-1,1 1,-1 1,0-2,2 1,-2 0,1-1,0 0,2 4,-2-3,0-1,1 0,1 2,1-2,1 0,0-1,-2-2,1 1,0-1,0 0,-1 0,1-1,0 1,4 0,-5-1,1 1,0 0,-1-1,0 0,0 0,0 1,0-1,1-1,0 1,0 0,0-1,-1-1,1 1,-1-2,0 1,-1 0,2-2,-1 1,1-1,-2 1,-1-1,0 2,0 0,0 0,-1-1,0 0,0 0,0-6,0 6,-1 1,1-1,-1 0,1 0,-1 1,0-1,0 1,-1-1,0 0,1 0,0 0,-1 0,1 0,-1 1,0-1,0 1,-3-1,3 1,-1 1,-1 0,1 0,0 0,0 1,0-1,0 1,0 0,-1 0,0 0,0 2,0 0,0 1,1 0,-1 0,0 0,-1 1,1 0,0 1,-1-1,2 2,0-1,0 1,0 0,0-1,1-1</inkml:trace>
</inkml:ink>
</file>

<file path=ppt/ink/ink25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471 335,'-15'-8,"11"9,1 0,-1 1,-1 1,1-2,1 0,0 0,0 2,0-2,-1 2,1-1,0 2,0 0,2-1,0 1,0 3,1 0,0-4,1 0,1 1,1-2,0 0,1 2,0-3,4 1,-5-2,0 0,1 0,-1-1,0 1,2-1,-2 0,0 0,1 0,0 0,-1 0,0 1</inkml:trace>
</inkml:ink>
</file>

<file path=ppt/ink/ink25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497 448,'11'56,"-11"-53,1 1,0 0,-1 0,0-1,0 0,-4-6,1 1</inkml:trace>
</inkml:ink>
</file>

<file path=ppt/ink/ink25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481 499,'15'12,"-13"-9,0 0,0 2,0-1,-1-1,0 0,0 0,0 0,1 0,-2 0,1 0,2-4,-1-3,0-1,-1 1,1 0,-1 1,0 0,1-1,1 0,0 1,2-1,-1 0,-1 1,1-1,-1 2,-1-1,0 0,0 0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90 1163,'5'32,"-2"-33,1-2,2 0,-3 2,0-1,-8 4,-5 3,6-4</inkml:trace>
</inkml:ink>
</file>

<file path=ppt/ink/ink25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28 1066,'-12'22,"8"-18,2 0,-1-1,1 0,0 2,0-1,0 1,1 0,-1 1,2-3,0 0,0 0,-1 2,0-2,1 0,0 1,0-1,0 0,1 1,0-1,0 1,0-1,0 0,0 0,0 0,0 1,-1-1,2 1,0 0,0-1,1 1,0-1,1 1,-1-1,0 0,0-1,0-1,0 2,0-1,0-1,1 1,-1-1,0-1,0 1,0-1,0 0,3 1,-3-1,1-1,-1 1,0-2,0 2,1-2,-1 0,0 1,1-1,-1 0,0 0,0-2,1 1,-1 0,-1 0,2-1,-2 1,0 0,0 0,0 0,1 0,1-1,0 0,-1 0,0 1,0 1,-1-1,-1-1,0 1,0-1,-1 0,1 1,-1-1,-1 0,1 0,0 0,0 1,0 0,0 0,0 0,-1-1,1 1,0 0,0 0,-1 0,1 0,-1-1,-1 0,0-2,1 3,-1-2,0 2,-2-1,-1 0,2 2,0 0,0 1,0-1,0 0,-2-1,2 1,-1-1,-1 2,1-1,1 2,0-1,-1 1,0 0,1 0,0 0,-1 1,0 0,1-1,-1 2,1-1,0 0,0 1,1 1,-1 1,2 0,-1 0</inkml:trace>
</inkml:ink>
</file>

<file path=ppt/ink/ink25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50 1078,'2'23,"-3"-20,2 2,-1 1,0-3,0 0,0 1,-1 2,1 2,0-4,-2 0,2 0,1 1,-2-2,2 0</inkml:trace>
</inkml:ink>
</file>

<file path=ppt/ink/ink25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51 1097,'9'-22,"-5"21,0-1,-1 3,1-1,0 3,0 1,-1 1,-2-2,0 0,2 5,-2-5,0 3,0-3,-1 1,0-1,0 4,-1-3,1-1,-1 0,1 0,-1 0,-2 2,2-2,-3 1,-2 1,3-3,-2 2,2-3,-2 2,1-1,1 1,0-2,2-4,0 0,1-3</inkml:trace>
</inkml:ink>
</file>

<file path=ppt/ink/ink25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41 1090,'19'-10,"-16"7,0 0,-1 0,2-1,0 2,0-1,0 2,-1-2,0 2,-1-2,1 0,0-1,-1 1,0 0,1 0,0-2,-2 0,1 1,0-1,0 2,0-2,1 3,0-1,-1 0,1 0,0 0,0 1,-1-1,1-1,-1 1,1 0,0-2,-1 1,0 1,1-1,-1 1,0 0,0 0,-1 0,0 0,0 0,1 0,0 0,0 0,-1 0,1 0,0 0,0-2,0 2,0 0,-1 0,0 0,1 0,-1 0,1 0,-1-1,0 1,0 0,0 0</inkml:trace>
</inkml:ink>
</file>

<file path=ppt/ink/ink25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815 624,'-16'13,"13"-7,0 0,1-3,1 0,-1 2,1-2,-1 1,1-1,-1 2,1 0,-1 0,2-1,0 0,0 1,0-1,0 1,1-1,-1 0,1-1,1 0,-1 0,0 0,1 0,-1 0,3 1,0 1,-2-1,0-1,1 0,1 0,-1 1,0-1,0 0,0-2,1 2,0-2,1 1,-1-2,0-1,-1 1,0-1,2-2,-2 2,1-1,-1 0,0 0,0-1,0 0,0 0,-1 0,0 0,1-1,0-1,0 0,0 0,-2 2,0 0,0 0,0-1,0-1,0 0,-1 0,1-3,-1 4,0 0,0 1,0-1,0 0,0 1,0 0,-2 0,-1-1,1 1,-3-4,1 1,-1 2,0 0,-2 0,1 2,2 0,1 2,0-1,-1 0,1 2,-1-1,0 0,0 2,0-1,0 0,-1 0,1 1,0 0,0 0,1 0,0 0,1 1,0 0,1 0,-1 1,0 0,2 0</inkml:trace>
</inkml:ink>
</file>

<file path=ppt/ink/ink25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829 640,'-10'15,"8"-12,-2 0,1 1,0-1,0 0,0 0,1 0,0 1,0 0,1 1,0-1,0 0,0-1,1 1,-1-1,-1 4,1-3,0 0,1-1,3-2,0-1,2-1,-1 1,0-1,-1 1,0 0,0 0,2 0,-2-1,1 2,-1-2,0 2,0 0,1-1,-1 0</inkml:trace>
</inkml:ink>
</file>

<file path=ppt/ink/ink25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823 640,'14'8,"-11"-7,1-1,0 0,1-1,-1 0,0 1,-1-1,0 0,-6 1,-1 0,0 0,1 0,0 0</inkml:trace>
</inkml:ink>
</file>

<file path=ppt/ink/ink25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804 680,'33'-2,"-30"3,0 0,0 0,0-1,1 0,-1 1,-7-1</inkml:trace>
</inkml:ink>
</file>

<file path=ppt/ink/ink25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47 968,'-14'-11,"10"10,-1 2,1 1,1 0,0-1,1 3,1-1,-1 0,1 1,-2 2,4-2,-2 1,3-2,-1 0,4-1,-2 0,0-2,1 0,0-3,-2 0,2 0,-2 0,1 1,0-1,-1 0,-1 0,2 1,-3 5,0 1,0-1,1 1,0-1,0 0,-1 0,4 1,-3-1,2-2,0 1,0-2,0 0,0-4,-2-1,-2 2,0-1,-3 1</inkml:trace>
</inkml:ink>
</file>

<file path=ppt/ink/ink25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58 502,'0'13,"3"-9,-3-1,1 0,0 1,0 0,-1 1,1-2,0 0,0 1,-1 3,1-4,0 0,-1 0,1 0,0 2,-1-1,1 0,-1-1,-2-9,1 1,0 2,1-1,0 0,1 1,-1-2,2 0,-1 2,1-1,-1 1,0 0,2 0,0 2,1 3,0 2,-1 1,0-1,-1 0,1 0,-2-1,-4 0,0-1,0 0,0 0,0-1,0 2,0-1,0-1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50 638,'-12'78,"12"-75,0 0,1 0,0 0,1 2,1-1,-2-1,2 1,-1 0,2 1,4 2,-4-4,-1-2,2 0,-1 0,0 0,0-2,4-2,1-3,-1-3,7 1,-12 6,4-1,-3 0,-1 0,0 0,0 0,-1-1,0 0,-1-2,0-2,-1 4,0 0,0 1,0 0,-1 0,1 0,-1 0,0-2,-3-8,0-2,3 10,0 1,-2-2,-2-1,-5 2,2 4,4 1,-2-1,-11 4,8-1,-10-5,16 2,0 1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2 1219,'2'0</inkml:trace>
</inkml:ink>
</file>

<file path=ppt/ink/ink26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607 418,'-15'-11,"12"12,0-1,0 1,0 1,-1 2,2-1,0 0,1 2,1-2,0 1,0 0,0-1,2 0,1-1,0-1,0 0,0-2,1 1,0 0,-1-1,0 0,0 0,-1-2,-5 4,0 2,0 1,3-1,0 0,2 0,-1 0,1 1,1 0,0-1,0 0,0-2,0-4,-2-1</inkml:trace>
</inkml:ink>
</file>

<file path=ppt/ink/ink26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527 954,'-1'20,"2"-13,0-1,-1-2,1-1,-1 1,0 0,1-1,-1 1,0-1,0 0,0 1,0-1,0 0,-1 1,0-7,1 0,-1-4,2 4,-1 0,2-3,1 3,0-1,0 1,0 1,0 1,0 1,0 0,0 1,1 1,-1 0,0 1,-3 0,0 0,-3-1,0 0,0-1,0 1,0-2,-1 0,1-1,-1-1,1-1,1-1,0 1</inkml:trace>
</inkml:ink>
</file>

<file path=ppt/ink/ink26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686 573,'-7'-16,"4"15,0 1,0 1,0 1,0 2,1 1,0-1,1 0,0-1,0 0,1 1,0 0,0-1,0 0,0 0,2 0,1-3,0 0,1-3,-1 0,-1 0,1-2,0-1,-1 3,0 0,0 0,-1 6,-1 4,1 0,-1-2,1-1,0 0,0-1,2 0,-1 0,2 0,0 0,-1-3</inkml:trace>
</inkml:ink>
</file>

<file path=ppt/ink/ink26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0 616,'-2'13,"3"-8,-1 1,0 0,0 0,1-1,-1-2,0 1,0 0,-1-1,1 0,0 0,-1 0,1 0,0 0,-1 1,0 2,1-1,0 0,-1 0,0 0,1 0,0-1,-1 1,0 1,1 0,1 0,-1 2,0-1,0-2,0-1,-1 1,1-2,1 1,0-1,-1 1,-1-1,2 1,0 0,-1 1,-1 0,2-1,-1-1,0 0,1 0,1 1,-2 0,1 0,0 0,0 1,0 0,0-1,-1 1,0 5,1-6,-1-1,0 0,0 0,1 1,-1 1,1-2,0 0,1 2,-1 1,-1-1,1-1,-1 0,2 0,-2-1,1 0,0 0,1 0,1-1,-2 1,2 0,0-1,0-1,0-1,0 0,0 0,0-1,0 2,1-1,0-1,0 1,-1-1,1 0,-1-1,1 1,0 0,-1 0,1 0,-1 0,1 0,1-1,-1 2,-1-1,1 1,-1 0,1-1,0 0,0 0,0 0,0-1,0 0,-1 1,1-1,0 0,0 0,4-2,-4 2,0 1,-1 0,0 0,0-1,0 1,0-1,0 1,0-1,0 0,0-1,0 2,0 0,0 0,0 0,1 0,1-2,-1 2,0 0,0-1,0-1,-1 2,1-1,0-2,-1 2,1 0,-1-1,0 1,1-1,-1 1,0 0,0 0,0 0,0 1,2-2,-1 1,0-1,1 1,-1-1,0 1,0 0,0-1,-1 2,2 0,-1 0,1-1,-1 1,0-1,-1 1,1-1,2-3,-1 2,-2 0,1-1,0 0,-1 2,2-1,-2 1,0 1,0 0,0 1,1-2,0 0,-1 1,1 0,0-1,0 0,-1 0,0 0,0 1,0-1,0 0,0 1,1 0,-1 1,0-1,1 0,-1-1,0 2,0-3,-2 0,2-1,-1 1,-2 0,1 0,0-1,0 1,0 0,0-1,0 0,0 1,0 0,-1 0,1-2,-1 1,0 0,0-1,-1-5,0 4,1 1,0 1,-1-1,1 2,-1-1,1 0,0-1,0 0,-1-2,0-5,0 7,0 2,1 0,0 0,-1 0,-1 0,-1-2,2 1,-1 1,0-1,-2-6,1 4,1 3,0-1,0 0,0 0,-1 0,1 1,0 0,-1 0,1 0,-2 0,0-1,1 2,0-2,-1 0,1 2,0 0,-1-1,0 1,-3-1,4 1,-1 1,1 0,0 0,-2 0,-1 0,3 1,-1 0,0 0,-8 1,3 1,2-1,0 1,1 0,1 1,1 0,1 0,-1-1,1 0,0 1,-2 0,0 0,0-1,1 0,-3 2,2-2,1 0,0 0,1-1,0 1,-1-1,-1 1,-7 0,4 1,3-1,-1 0,1-1,0 1,1-1,-1 1,1-2,-1 1,0 1,0 0,-6 1,5 0,2-1,-1 0,1 0,1-1,0 0,-1 1,0-1,1 0,-1-1,-2 2,2-1,1-1,0 1,0 0,0-1,-2 1,0 0,0 0,2 0,-1 0,1 0,-1-1,-1 2,2-1,0 0,0 1,0-1,0 1,0-1,2 6</inkml:trace>
</inkml:ink>
</file>

<file path=ppt/ink/ink26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8 1577,'-7'14,"7"-10,-1-1,1 1,-1 0,2 0,1-1,-2 0,-1 2,3-2,-2 0,3 1,0 1,1-1,-1-1,1 1,-1-1,1-2,-1 2,0-2,0 0,0 1,0-2,0 1,0-1,0 0,0 1,0 0,0-1,0 0,0 0,0 0,2-2,-1 2,-1-1,1-1,0 0,0-1,-1 1,1 0,-1-1,2 0,-1 0,-1 2,1-3,1-2,-4 3,1-1,0 0,-1 1,1 0,0-3,1 2,-1 0,0 0,-1 0,0 1,-1-2,1 2,-1-1,0-1,0 1,0-1,-1 1,1-1,-1 2,1 0,-1-1,1 1,-1 0,1 0,-1 0,0 0,-1-1,0 0,1 1,-1-2,1 2,-2-1,0 0,-3-1,1 3,1 0,1 1,-1 0,1 0,-2 0,-3 1,5 0,0 0,0 0,0 0,-1 1,1 0,-2 1,0-1,1 1,-1 0,2 2,-1 1,1-1,1 2,0 0,0-1,0-2,-1 1,2-1,0 0,0 0,0 0,0 0,0 2,0 0,1-1</inkml:trace>
</inkml:ink>
</file>

<file path=ppt/ink/ink26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2 1503,'-5'30,"3"-27,0 0,1 0,0 1,0 0,0-1,0 1,0 1,2-2,-2 1,0 0,1-1,-2 0,0 1,1-1,-1 1,0 2,0-2,1 0,0 0,0-1,1 1,0-1,0-6,0-1,2 0,-1 0,0 1</inkml:trace>
</inkml:ink>
</file>

<file path=ppt/ink/ink26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8 1526,'0'14,"1"-9,-1-2,1 3,-1-3,0 2,0 0,1 0,-1-2,0 0,1 0,-1 1,0-1,0 0,1 0,0 0,0 0,-1 2,1-1</inkml:trace>
</inkml:ink>
</file>

<file path=ppt/ink/ink26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2 1577,'21'-4,"-18"4,1-3,0-2,-3 2,-1-2,0 2,-1-1</inkml:trace>
</inkml:ink>
</file>

<file path=ppt/ink/ink26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8 1521,'5'35,"-4"-30,-2 0,1 0,0-1,0-1,0 0,-1 0,2 1,-2-1,1 0,-1-9,1 2,0 0</inkml:trace>
</inkml:ink>
</file>

<file path=ppt/ink/ink26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4 1519,'18'-2,"-13"2,-1 2,-1 1,-2 0,2 0,-2 0,0 0,-1 0,-1 0,0 0,-1 1,1-1,-1 1,-1-1,0 0,0-2,0 2,7-5,0-1,-1 0,0 2,0 0,0 1,0 3,0 1,-1-1,-1 0,1 3,-1-3,-1 0,-1 0,0 0,-1 0,-1 0,0-1,-1 1,1-1,0-1,0 0,0 0,-1 1,-2-2,0 1,3 0,-1-1,-1-1,1 1,0-1,1 0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3 1225,'26'31,"-20"-31,-3-2,0 1,1-2,3-1,-5 0,3-3,-5 4,1 0,1-1,-10 0,-4 5,6-1,11-3,-2 1,2-1,0 0,0 2,3 1,0 2,-4 1,-1-1,2 4,-4 3,-1-5,0 0,-1 0,0 0,0-1,-2 0,-1-3,2-5</inkml:trace>
</inkml:ink>
</file>

<file path=ppt/ink/ink26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2 1594,'11'2,"-7"-1,-1-1,0 0,1 0,0 0,-1-1,0 1,0 1,1-2,-1 1,1 1,0-2,-1 1,0 0,2 0,-2 0,1 0,-1 0,0 1</inkml:trace>
</inkml:ink>
</file>

<file path=ppt/ink/ink26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1 1568,'35'7,"-31"-6,-1 0,0 0,0 0,0 1,-3 1,-1 2,-2 1,1-2,0 0,0 0,0 0,1 1,-1-1,1 0,-2 0,-1 0,1-3,-1 0,1-3</inkml:trace>
</inkml:ink>
</file>

<file path=ppt/ink/ink26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83 1324,'-1'18,"1"-15,1 0,-1 1,0 0,1 0,-1-1,1 0,0 0,1 0,0 0,0 0,1 0,-1 0,1-1,0 0,0 0,0 0,0 0,0 1,1-1,0 1,0-2,1 0,-1 0,-1 0,0-1,1-2,0 2,0-2,3 0,-4 0,0 0,0 0,1-1,0 1,0 0,0-1,-1 1,1-1,-1 0,1-1,-1 1,0-1,-1-1,-1 2,0 0,1-1,-1 1,1-4,-1 4,0 0,-1-2,0 2,0-1,0 0,-1 0,0 1,0 0,0 0,-1-1,1-1,0 2,0-1,-1 1,1-1,-1 1,-2-1,1-1,0 3,0 0,0-1,-2 1,2 0,-1 0,0-1,-1 1,1-1,1 2,0 0,-2 0,0-1,1 1,0 1,-1 0,0 1,0 0,2-1,-1 2,1-1,0 0,0 0,-2 3,1-2,0 0,1 0,0 0,0 1,-3-2</inkml:trace>
</inkml:ink>
</file>

<file path=ppt/ink/ink26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454 1272,'-14'1,"11"-1,-1 0,0 1,0-1,0 1,1 0,0 1,0 1,0 0,1 2,1-2,-2 2,1 0,1-1,-1-1,0 1,1 1,1-2,0 0,1 0,1 1,0-1,0 1,0-1,1 0,1-1,0 0,-1-1,1 0,0-1,0 0,-1 0,0-1,0 2,0-1,1 2,-1 1,-2 0,-2 1</inkml:trace>
</inkml:ink>
</file>

<file path=ppt/ink/ink26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60 1848,'-1'14,"2"-10,-1-1,1 1,-2 0,1 0,0-1,1 1,-1-1,0 0,0 0,0 0,0 1,0 0,1-1,-1 0,0 0,0 0</inkml:trace>
</inkml:ink>
</file>

<file path=ppt/ink/ink26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59 1847,'13'0,"-10"0,0 0,0 0,0 1,0 0,0 1,0 0,0 0,-2 1,1 0,-2 0,-2 0,1 0,0 0,-2 2,2-2,-1 1,1-1,-1 2,0-2,-1 1,-1 1,1-2,0 1,0-2,2 2,-1-1</inkml:trace>
</inkml:ink>
</file>

<file path=ppt/ink/ink26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36 1839,'-6'19,"4"-15,0 0,1-1,0 1,0-1,0 0,1 0,0 2,0-2,1 0,-1 0,2 0,-1 0,1 0,1 0,1 0,-1-2,0 2,0-1,1-1,-1 1,0 0,1-1,1 0,0 1,-2-1,0-1,3 2,-2-2,1 2,-1-2,0 1,0-2,-1 0,1-1,0-1,0 0,0 0,0-2,-1 2,-2 0,1 0,0-1,-2-2,1 1,-1-3,1 4,-1 1,0 0,0 0,0 0,-1-2,0 0,0 2,1 0,-2-2,2 1,-1 1,0-1,0 0,-1-1,-1 0,1 2,-1-1,0 2,0-1,1 0,-1 1,-1-1,0 1,0 0,0 1,-1-1,0 0,1 1,-1 0,2 0,-1 1,1-1,-1 1,0 0,-1 2,2-1,0 1,-1 2,1 0,1-1</inkml:trace>
</inkml:ink>
</file>

<file path=ppt/ink/ink26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559 1547,'-5'14,"5"-10,0 0,0-1,-1 0,1 1,0-1,-1 2,0-2,1 0,0 1,0-1,-1 6,1-3,0 0,0 0,-2 2,2-5,-2 2,2-2,-1 1,1-1,3-2,2 0,0-1,1 0,-3-1,0 1,2-1,-2 0,0 1,0 0,1-1,1 1,-1 0,0-1,-1 1,0-1,0 1,1 0,0-1,-1 1,0-1,0 1,-6-1,-3-3,3 1,1 0</inkml:trace>
</inkml:ink>
</file>

<file path=ppt/ink/ink26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548 1551,'14'0,"-10"-1,-1 1,0-1,0 1,1-1,-1 0,0 1,0 0,0-1,0 2,-7 5,1-2,0 1,1-1</inkml:trace>
</inkml:ink>
</file>

<file path=ppt/ink/ink26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560 1595,'36'1,"-31"0,-1-2,-1 1,0 1,-7-3,-3 1,1-1,1 0,1 1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89 1158,'-22'44,"21"-41,0 0,0 0,-2 2,1-2,1 0,1-6,1-1,2 0,-1-1,-1 1</inkml:trace>
</inkml:ink>
</file>

<file path=ppt/ink/ink26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534 1530,'-28'35,"27"-30,-1 0,0-1,0 0,0 0,0 1,0-1,1 1,-1 1,0 6,1-7,-1 0,2-2,0 0,-1 3,2-3,0 0,2 1,1 0,0-1,-2 0,2 1,-2-1,0 0,-1 0,1 0,0 1,1-2,2 4,-2-3,1 0,0-2,-1 1,2-1,-1 1,-1-1,2 0,-2-1,1 2,0-1,0 0,-1-1,0 0,2 0,-2 0,2-1,-1 1,-1 0,0 0,1 0,-1-1,0 0,0 0,0-1,4-2,-4 2,4-4,-5 3,1 0,-1 0,0 0,1-1,-1 1,1-1,1 1,-1 1,1-2,-1 2,0-1,2-2,-2 2,-1-1,0 1,0-3,-2 3,1 0,-1-2,0 1,0 1,-1-1,1-1,-1 1,0 1,0-1,0 1,-1-1,1-1,0 0,-2-8,1 8,0 0,0 1,0 0,-1 1,0 0,0 0,-1 0,-1 0,1-1,-7-8,6 7,0 0,0 1,-1 2,0 1,-1 0,2 1,0 0,2 1,0 0,-1 0,1 0,0 2,0 0,0 1,0 0,0-1,0 0,-2-1,1 0,0-1</inkml:trace>
</inkml:ink>
</file>

<file path=ppt/ink/ink26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60 1793,'-6'-14,"6"11,-1 0,-1-3,2 2,-2-1,1 1,0 1,0-1,0-1,1 0,-1 1,1-1,-1 2,0-4,1 4,-2-1,1 1,0 0,0 0,1 0,-1 0,1-1,-1 1,1-1,0 1,0-2,0 2,0 0,1 0,-1 0,0 0,0-2,0 2,0 0,0 0,-1 6,0 2,0 0,1 1,0-1,-1 0,1-1,-1 0,0-1,1 1,-1 0,0 1,0 0,0-2</inkml:trace>
</inkml:ink>
</file>

<file path=ppt/ink/ink26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37 1658,'14'9,"-11"-7,0 0,0 2,1-2,-2 2,1-2,-1 1,0 1,-1-1,-1 0,-4 0,-1-4</inkml:trace>
</inkml:ink>
</file>

<file path=ppt/ink/ink26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76 1707,'-14'-7,"11"7,-2 1,1 1,1 0,1 2,-1-1,3 3,-1-3,0 2,1 0,0-1,1 1,-2-1,2 0,0-1,0 0,-2 0,3 0,1-4,1-1,-1 0,7-4,-6 2,-1 0,-2 0,0 1,0-1,0 1,-1-3,1 3,-1 0,3 5,-1 2,-1-1,1 4,-2-4,2 0,1 1,0-1,0-1,0 0</inkml:trace>
</inkml:ink>
</file>

<file path=ppt/ink/ink26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407 1364,'-13'12,"10"-10,0 0,0-1,0 0,0 1,0-1,0 1,0 0,0 0,-1 3,1-1,1 0,-3 4,2-4,1-1,0 0,-1-1,-2 3,0 0,0-1,2-2,-1 2,1-1,0 2,1-1,0 0,-1 1,2-1,-1-1,0 0,0 0,-1-1,1 1,-1-1</inkml:trace>
</inkml:ink>
</file>

<file path=ppt/ink/ink26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04 1402,'-1'15,"-1"-10,2-2,-2 1,0-1,0 2,1-1,0 1,0-1,0 1,0-1,0 0,0-1,0 0,0 0,-1 1,1-1,0 0,-1 0,5-2,1 0,0-1,-1 0,0 0,1 1,0-2,0 1,0-1,1-1,-2 2,0-1,1 0,-1 0,0 0,0 1</inkml:trace>
</inkml:ink>
</file>

<file path=ppt/ink/ink26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15 1336,'-14'-11,"11"11,-1 0,0 0,1 1,0 0,0 0,2 2,0 0,0 1,1 2,0-2,0 0,1 0,-1-1,1 1,0 0,0-1,2-2,0-2,0 0,-1-2,1 0,-1-1,-1 1,0-2,0 1,-1 0,1-1,-1 0,1 2,-1 0,2 6,-1 1,1 0,-1 1,0-1,1 0,0 0,1-2,0 0,0 0,-1 1,-1 1,-2-1,-2-2,0-1</inkml:trace>
</inkml:ink>
</file>

<file path=ppt/ink/ink26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00 1767,'12'-14,"-11"11,-1-1,0-1,-1 2,1 0,1-1,-1 0,-1 0,1 1,0 0,0-2,-1 1,1 0,-1 0,0 1,1-1,-2 1,2-2,-1 0,0 2,1-1,0 1,-1-2,0 1,0 0,0 0,0 1,0 0,-1 0,1 0,0 0,0 0,0 0,0 0,0 0,1-1,-2 0,2 1,-1 0,0 0,0 0,1 0,-2 6,2 5,-1 0,1-1,-1-1,1-2,-1 0,1-1,0 0,-1 0,1 0,-1 1,0-1,0-6</inkml:trace>
</inkml:ink>
</file>

<file path=ppt/ink/ink26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89 1597,'21'16,"-18"-12,0 0,-2-1,2 2,0-2,-1 1,1-1,-1 0,1 0,0 1,-1-1</inkml:trace>
</inkml:ink>
</file>

<file path=ppt/ink/ink26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49 1672,'1'16,"-1"-11,0 0,0-1,-1 1,1-1,0-1,0 1,0-1,0 0,0 1,0-1,0 0,0 0,0 1,1 0,0 2,0-3,-2-7,1 1,1-1,-1-1,0-1,1 1,-1 0,0 1,0 0,0 1,1-2,-1 2,2-1,-1 1,2 1,0 2,0 2,0 0,0 1,-2 0,0 0,0 0,-1 0,0 0,-1 0,0 2,1-2,-2 0,1 0,-1 1,-1-1,0-1,0 1,0-2,0 0,0 0,-2-1,2 0,0-1,0 0,0 0,-2 0,0 0,1-2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08 1168,'-33'57,"31"-54,1 0,0 0,0 2,1-2,0 1,3-3,0-3,1-1,0-1,0 0,0 0,-1 1,3-4,0 0,3-3,-4 3,1 0,-2 6,-4 7,1 2,-1-5,-1 6,1-6,-1 0,0 1,0 3,1 2,-1-5,0 0,1-1,-2 1,2-10,1 1,-1-2,0 0,1 2,1-5</inkml:trace>
</inkml:ink>
</file>

<file path=ppt/ink/ink26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95 1495,'-14'-6,"11"4,-1-2,1 1,0-1,-1 1,2-1,0 1,-1-4,3 4,-2-1,0 0,2 1,-1 0,-2-2,4 1,-2 1,-1-1,2-1,0 2,0 0,-1-2,2 1,-1 0,0 0,0 1,1 0,0-2,1 1,-1 1,2-3,0 3,-2-1,1 1,0 0,-1-1,0 1,0 0,1 0,-1 0,-1 0,2 0,0 0,-1 0,2 1,-2-1,2 0,0 0,0 1,1-2,-1 1,0 1,0 0,0 0,0-1,4-3,-3 3,0 0,-1 0,0 0,0 1,1 1,-1 0,0 0,1 0,-1-1,1 1,0-1,0 2,1-1,-1 0,-1 0,1 1,-1-1,1 0,0 0,-1 0,0 0,1 1,-1-1,1 1,-1 0,1 0,0 0,1 0,0 0,-2 0,1 0,1 0,-2 0,1 0,0 0,1 0,-2 1,0-1,0 0,0 1,2 1,-2-1,0-1,-7-2,0-1,1 0,-1-1,0-1,2 1,-1-1</inkml:trace>
</inkml:ink>
</file>

<file path=ppt/ink/ink26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40 1219,'29'10,"-24"-8,-1 0,0 0,-1-1,0 2,0-2,-2 2,-4 2,1-1,-1-1,-1 0,0 0,1-1,0 0,-1 0,1-1,-1 2,1-2,-1 2,1-2,0 0,-1 2,1-1,-2 0,0 1</inkml:trace>
</inkml:ink>
</file>

<file path=ppt/ink/ink26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91 1218,'7'61,"-6"-56,-1 1,-1 0,2-1,-1 2,-1-4,3 1,-4-1,1-9,1 0,0 0,-1 1,0 0,1 2,1 0,-2-2,3 1,-1 0,0 1,3 1,0 1,-1 1,0 0,0-1,0 2,0-1,-1 3,-1 0,1 2,-1-2,-1 2,-1 0,1-2,-1 0,-1 1,0-1,1 0,-4 2,2-3,0 0,-1 0,0-1,0 0,1-1,0 0</inkml:trace>
</inkml:ink>
</file>

<file path=ppt/ink/ink26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00 1560,'15'7,"-11"-6,-1-1,1 1,0-1,0 0,-1 0,0 0,2 1,-2-1,1 1,0-2,0 2,-1-1,1-1,-1 2,0-1,0 0,4 0,-1 0,-1 0,-1 1,0-1,-1 0,1 0,0-1,-1 2,0-2,1 1,0-1,1 2,-1-2,0 1,-1 0,1-1,-1 1,0 0,0-1,0 1,0 0,0-1,0 1</inkml:trace>
</inkml:ink>
</file>

<file path=ppt/ink/ink26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449 1535,'13'3,"-9"-1,0-1,-1 1,1-2,-1 1,1 0,-1 0,0 0,-2 2,-3 0,0 2,-1 1,0-1,1-1,0-1,-1 1,1-1,-1 0,0-1,1 1,-1 0,0 0</inkml:trace>
</inkml:ink>
</file>

<file path=ppt/ink/ink26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98 1485,'-14'-1,"10"3,0-1,1 2,0-1,1 2,1 0,1-1,0 0,0 0,0 1,0-1,2 2,-1-1,2-1,1 0,-1-1,0-2,0-1,0 0,0-1,-2-1,1 0,0-2,-1 1,-1 1,1 0,0 0,-1 9,0 0,1-3,0 0,-1 1,1-1,0 1,2-1,-2 0,0 0</inkml:trace>
</inkml:ink>
</file>

<file path=ppt/ink/ink26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941 715,'-5'-14,"3"11,1 0,-2 0,-1 1,0 0,0 2,0 0,0 0,0 1,1 1,-2 2,1-1,2 0,1 0,-3 1,3-1,0 0,-1 1,1 1,1-2,-1 1,1-1,0 0,0 0,0 0,1 0,3-1,-1-2,0 0,0 0,1-1,-1-1,1 0,-1 0,1-1,0 0,0 0,1-2,-2 2,0 1,0 0,-2 5,-1 1,-1 2,0 0,1 0,0-1,0 0,1-1,-1-1,0 0,1 1,2-1,0-1,-7 0,1-2</inkml:trace>
</inkml:ink>
</file>

<file path=ppt/ink/ink26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779 739,'-11'16,"9"-12,0 0,0-1,1 0,0 0,-1 0,0 1,1 0,1 0,-1 0,0-1,1 1,1 0,-1 0,0 0,1 0,0-1,1 0,0 0,1-1,0-1,0 0,1-1,-1-1,1 0,0-2,-1 0,-1 0,0-2,-1 1,0 1,0 0,0-4,0 4,-1 0,1-2,0 2,-1 0,0 0,0-2,0 2,-1-2,0 2,0-1,-2 1,-1 0,-1 1,2 2,-1 0,1 0,-1 0,1 1,-1 3,3-1,0 0,-2 3,2-3,1 0,-1 0,1 0,0 0,0 0,0 0,-1 1,2 0</inkml:trace>
</inkml:ink>
</file>

<file path=ppt/ink/ink26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823 788,'13'3,"-10"-2,2-2,-2 1,0 0,0 0,2 0,-2 0,0 0,2 0,-1 0,-1 0,2 0,-1 0,2 0,-1 0,1 0,-1 0,0 1,-1-1,1 0,-1 1,0 0,1-1,0 1,1-1,-2 1,1-1,0 0,-1 0,0 0,0 0,-1 0,1 0,0 0,-1 0,0-1,0 1,1 0,-1 0,0-1,0 2,0-1,0 0,0 0,0 1,-7-5,1 2,-1-3,1 0,-1 2,2 0,0 0,-1 2</inkml:trace>
</inkml:ink>
</file>

<file path=ppt/ink/ink26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986 754,'13'6,"-8"-5,-1 1,-1-1,2 0,-2 0,2 1,-1-1,1 1,-1-1,-1 0,0 0,1 0,-1 0,0 0,-5 3,0-1,-1 0,-1 1,1-1,-2 3,3-3,0 0,-1-1,0 2,0 0,1-1,-2 0,0-1,1-2,0 0,0-1,-1-1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59 1138,'2'42,"0"-50,-2 3,1 2,-1-1,2 1,-1 0,2 2,3-3,2 1,4-2,-5 3,-3 1,-1 0,-2 7,-2-1,-2 0,-1 0,1-2,-6 4,-1 2,6-4,1 4,4-6,5-5,-3 1,10-6,-10 5,0 0,3-2,-3 2,0 1,-5-3,-2 0,1 2,-1 1,-1 2,-2-1,4 1,-1 1,1 3,1-1,1-1,0 2,-1 5,2-6,-2 5,2-5,0 2,6-2,-1-3,-1 1,11 1,-9-2,-2 1,-1 1,-3 0,1 1,-2 0,0 0,-5 4,3-7,-2 0,2 0,-1 1,-1-1,2-1,0 1,-2-1,0 0,-1 1,3-1,1-3,2-1,3-8,-2 7,1 2,0-1,1 2,0 1,0 0,4 1,6 1,-9-1,0-2</inkml:trace>
</inkml:ink>
</file>

<file path=ppt/ink/ink26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116 741,'4'21,"-4"-17,-1-1,1 1,-1-1,0 1,0 0,0 1,0 0,0 9,0-8,0-2,0 1,0-1,1-1,-1 0,-1 1,2-1,-1 0,1 0,-2-8,1 2,0-1,0-1,0 0,0-1,0 0</inkml:trace>
</inkml:ink>
</file>

<file path=ppt/ink/ink26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170 772,'18'1,"-14"-2,1 1,0 1,-1-1,-1 0,1 0,1 0,-1 0,0 1,0-1,0 1,0-1,-1 1,1-1,-1 1,1 0,0-1,0 1,0 0,1-1,-2 0,1 0,0 0,-1 1,0 0,1-1,-1 1,0 0,0-1,0 0,0 1,-8 2,1-2,0-3,1-1,1-1</inkml:trace>
</inkml:ink>
</file>

<file path=ppt/ink/ink26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282 758,'31'12,"-28"-10,1-1,2 2,-3-2,-2 2,-3 0,-3 2,2-1,0-1,0 0,0-1,1 1,-1 2,-1-1,0-1,0 0,1-2,-1 0,1-1,-1-3,2 0</inkml:trace>
</inkml:ink>
</file>

<file path=ppt/ink/ink26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243 664,'-19'3,"16"-4,0 1,-6 1,6 0,0-1,0 2,0-1,0 1,0 1,1 0,2 0,3 0,0 0,0-1,1 0,0-1,1 1,0-1,-1 0,0 0,0-1,0 1,-1-1,0 0,0 0,0 1,1-2,-1 1</inkml:trace>
</inkml:ink>
</file>

<file path=ppt/ink/ink26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410 725,'-22'23,"20"-18,1 0,0 0,0 1,0-2,0 0,0 1,0-1,1 1,0 1,0 0,1 1,0-2,0 0,0-1,1-1,-1 0,0 0,4 0,-3 0,1 0,0-2,2 2,-2-1,1 0,-1-1,1 1,1 0,0 0,1 0,-2-1,1 1,0-1,-1 0,-1-1,1 0,1-1,-1 0,0-1,1 0,1-1,0 1,-1 0,1-1,-1 0,-1 0,0 1,0 0,-1-1,1 0,-1 1,1-1,1 0,-1 0,0 0,-1-1,0-1,-2 1,1 0,-1 1,0-3,0 2,-2 1,1-1,-1 1,-2-4,2 3,-1 0,-1 0,1 0,-1 0,0 0,0 2,-3-3,3 3,0 0,0 0,0 1,0 0,-1 0,-1-1,1 1,-2 0,0 1,1-1,1 0,0 0,0 1,-2-1,3 0,0 2,0-1,-2 0,0 1,2-1,-2 1,2 0,0-1,-1 2,0 0,1 0,0-1,0 2,2 2,0-2,1 0,0 1,0 0,-1-1,1 0,0 1,-1-1,1 0,0 0,-1 0,1 0,0 1,-1 0,1-1,0 0,1 0,1 0,-1 0,1 0,1 2,0-2,0 0,0 0,2 0,-1-2,0 1,0-1,0 0,-1-1,0 0,1-1,1 0,-1-1,-1 0,1 0,-1 1,1 0,-1 0,0 0,0 0,0-2,0-1,0 0,-1 1,-1 0,1-1,0 0,-1 1,-1 0,-2 0,-1-1,-1-1,2 2,0 0,0 0,-2-2,0 0,0 2,-1-1,2 2,-1 1,1 1,-1 0,1 0,-1 0,1 1,-3 1,1-1,1 1,1-1,-2 1,1 0,1-1,6-1,0 0,7-3,-7 2,1 0,0 0,-1 0,0 1,0 2,0 1,-2 0,-2 0,0 0,-2 0,0 0,1 0,0 0,5 0,0-1,0 1,0-1,-2 1,-2 0,-1 0,-1-1,-1 0,1 0,0-1,-1-1,0 1,0-1,0-2,0-1,0 1,1 0,1-1</inkml:trace>
</inkml:ink>
</file>

<file path=ppt/ink/ink26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731 685,'-8'-13,"5"10,-1 1,1 0,-1 1,1 0,0 0,-1 1,1 0,-1 0,1-1,0 2,-2 2,3 0,0 0,1 0,-1 2,1-1,0 0,0 0,1 0,0-1,0 1,0-1,3-1,1-4,0-2,-1 0,0 1,1 0,-2 0,1 1,0 1,0 0,0 0,0 2,-1 2,1 1,-2-1,0 0,0 1,0 0,1 1,-1-2,1 1,0 0,1-1,0-2,0-1,0-1,0-1</inkml:trace>
</inkml:ink>
</file>

<file path=ppt/ink/ink26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818 669,'-14'-3,"11"3,0 0,0 2,1 1,0 0,1 0,1 0,-2 0,2 0,0 0,2 0,1 0,0-1,0 0,1-1,0 1,3 1,-4-3,1 2,2 0,-3-2,1 3,1-3,-2 1</inkml:trace>
</inkml:ink>
</file>

<file path=ppt/ink/ink26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581 615,'-7'15,"6"-12,1 0,0 3,-1-3,1 0,0 0,1 0,-1 0,2 0,-1 0,2-2,0 1,2-1,-2-1,0 1,1-1,0 0,-1-1,0 1,1-1,0-1,0 0,-1 1,0-1,0-2,0 0,-2 0,-1 1,0-2,1 1,-1 1,-1-1,0-1,1 2,0 0,-1-1,0 0,0 0,0 0,1 1,-2 0,1-1,0 1,-3-2,-1 1,2 3,0 0,-1 0,0 0,-1 1,1 0,-1 0,1 0,0 1,1 1,0-1,0 0,0 0,-1 2,2 0,-1 1,0-1,2 0,-1 0,2 0</inkml:trace>
</inkml:ink>
</file>

<file path=ppt/ink/ink26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590 584,'1'29,"-3"-25,1-1,1 0,-1 0,0 0,1 2,0-1,0 0,0 0,1 0,-1 0,-3-3,0-4</inkml:trace>
</inkml:ink>
</file>

<file path=ppt/ink/ink26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981 1008,'-9'16,"7"-12,1-1,1 0,-1 0,0 0,0 0,0 0,0 0,1 0,-1 2,1-2,1 1,1-1,-1 0,2 1,1-2,-1 1,1-2,-1-2,0-1,0-2,0 0,1 0,-1 1,-2 0,3 0,-1-1,0 1,-1 0,-1 0,1 0,-2 0,1-1,-2-1,1 2,0-1,-1 1,0-1,0 0,-1 1,-1 0,0 2,0 0,0 1,-1 0,0 2,1-1,1 2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76 1138,'1'25,"-2"-22,1 0,-2 10,2-8,-1 5,1-7,-1 0,1 0,-1 0,1 0,-1 0,0 2,1-1,-1-1,-1-37,1 23</inkml:trace>
</inkml:ink>
</file>

<file path=ppt/ink/ink26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041 1044,'21'-2,"-15"2,-3-1,0 1,0-1,0 1,0 0,0 0,0 0,0 0,1 0,-1 0,0 0,1 0,-1-1,1 2,-1-1,0 0,0 0,0 0,1 0,-1 0,1 0,0 0,0 1,-1-2,0 1,0 1,0-1,0 0,0 0,0 1,0-1,-7-1,1-1,-2-1,3 0,0-1</inkml:trace>
</inkml:ink>
</file>

<file path=ppt/ink/ink26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148 994,'19'7,"-15"-6,0-1,-1 1,1-1,-1 0,1 0,-1 0,0 0,0 0,0 1,1-1,-1 1,0 0,-2 2,0 0,-2 0,-3 10,2-8,0-1,-2 3,2-4,0 0,0 0,0 0,-2 1,1 0,1-1,-1-3,0 0,-1-3,-1-2</inkml:trace>
</inkml:ink>
</file>

<file path=ppt/ink/ink26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130 959,'-14'-7,"11"7,-1 0,1 1,-1 1,0 0,2 1,0 1,1-1,1 0,-1 0,0 1,1 0,0-1,0 2,0-2,0 1,1-1,2-1,0-2,3-3,-2 1,-1 0,0 0,1-1,-2 0,2-1,0-7,-3 8,0 0,1-1,-1 1,-1 7,0 2,0 0,0-1,0 0,0-1,0-1,0 2,0-2,1 0,0 0,3 4,-3-4,1 2,-1-2</inkml:trace>
</inkml:ink>
</file>

<file path=ppt/ink/ink26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254 964,'18'8,"-14"-7,-1 0,0 0,0 2,-1 0,0 0,-1 0,-1 0,-1 0,0 1,-1-1,-2 1,1-1,-1 1,1-2,-2 1,1 1,1-2,-1 2,1-1,1 0,-1 0,1 0,1 0,-1 0,2 0,3-2,0 0,0-1,1 0,-1 1,3 0,-3-1,0 0,1 0,0 0,-1 0,2 0,-1-1,0 1,0 0,-1 0,-4 3,-2-3</inkml:trace>
</inkml:ink>
</file>

<file path=ppt/ink/ink26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363 1009,'20'-2,"-16"3,0-2,2 2,-3-1,0-1,1 1,-1 0,1 0,-1 0,1 0,1 0,5 0,-6 0,0 0,-1 1,0-1,0 0,1 2,0-2,-1 1,0-1,-6-4,0-1,1 2,1 0</inkml:trace>
</inkml:ink>
</file>

<file path=ppt/ink/ink26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453 957,'29'16,"-26"-16,0 1,1 0,-1 0,1 1,-1-2,0 2,1 0,0-1,-1 0,0 1,0 0,-3 1,0 0,-2 0,0 0,-2 2,0 0,0 0,2-1,-1 0,1-1,-1 0,1 0,-2 0,0 0,1-2,0 0,0-4,0-1,2-1,0 0,0 1,0 0</inkml:trace>
</inkml:ink>
</file>

<file path=ppt/ink/ink26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404 915,'11'34,"-12"-29,1-1,0-1,-1 1,1-1,-1 1,1-1,-1 0,1 0,-1-6,1 0,1-6,0 3,0 2,0 1,-1 0,1 0,2 0,0 1,0 1,0 0,1 1,0 0,-1 0,0 1,0 1,-2 1,-1 0,-2 0,0 1,0-1,-1 0,1 1,-1-1,1 0,-2 3,0-2,1-1,1 0,0 0</inkml:trace>
</inkml:ink>
</file>

<file path=ppt/ink/ink26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593 961,'28'12,"-29"-9,-1 0,1 0,-1 0,-1 0,0 0,1 0,-1-1,1 1,-1-1,9 1,-3-2,1-1,-1 1,0-1,0 2,0-1,-2 2,-2 1,-2 0,1-1,0 1,-1 1,-1-2,1-1,-1 1,0-2,0 0,1-2,-1 0</inkml:trace>
</inkml:ink>
</file>

<file path=ppt/ink/ink26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577 955,'-17'26,"16"-20,0-1,1-1,-1-1,1 0,1 1,-1 1,0 0,1 0,0 2,0-1,-1-1,1-1,1-1,-1 0,1 0,2 1,-1-4,0 1,0 0,0-1,1 0,1 0,0 0,0 0,-1-1,-1 0,1 1,-1-1,2-1,-2 1,2-1,-2 2,0-1,0-1,1 2,-1-1,1 0,3-2,-2 0,-1-1,-1-1,-1 2,-1 0,1-1,-1-1,0 0,-1-2,-1 3,1 1,-1-1,0 1,0 0,-1 0,1-2,-1 0,-1-1,1 1,-1 1,-1 1,1 0,-5 0,5 3,-4-2,4 2,0 1,0-1,-2 2,1 0,1-1,-1 2,-1 0,1 1,0 0,2-1,-1 0</inkml:trace>
</inkml:ink>
</file>

<file path=ppt/ink/ink26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577 923,'-32'26,"29"-22,0-1,0 2,0 1,0-1,1 0,-1-1,0 1,1-1,0 0,0 0,0 0,1 0,0 1,0 0,0 2,0-1,1-1,-1 0,2-1,-1 1,0-1,1 0,0 0,0 1,0 1,1 0,1 0,-1 0,0-2,1-1,1 0,0 0,0-2,1 1,0 0,-1-1,0 0,-1 0,1-1,0 1,0 0,1-1,0 0,1 1,0-1,1 0,-1 0,-1-1,-1 0,4-2,-4 1,0 0,0 0,6-3,-5 2,0 0,0-2,-1 0,-1 0,1 0,-1-1,1 2,-1 1,0-1,0 0,0 0,0 0,0 0,1-3,-1 1,0 0,-1 1,0 1,-1-1,0 2,0 0,-1-1,0 1,-1 0,0-2,0-1,-2-1,0 0,0 1,0 1,0 1,0 0,0 1,-1 0,0-1,0 1,0-1,0 1,-2 1,0 1,-2-1,2 0,0 2,2 1,-1 0,1 1,0 0,1 0,-2 2,2-2,0 0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67 1158,'-13'50,"17"-50,0-1,-1-1,0 1,0-1,2-3,-3 2,1-1,-1 0,8-6,-6 6,-1 3,-6 4,-6 8,-3 6,0-6,3-3,-3 8,7-3,3 0,4-7,1-5,0-1,4-1,-4 1,0-1,3-1,-3 0,0 0,2-3,-3 2,1 0,0-1,0-1,-1 1,4-4,-2 3,3-2,-9 16,-2 18,4-20,0 0,0 1,-3-6,-2-6,2-3</inkml:trace>
</inkml:ink>
</file>

<file path=ppt/ink/ink26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734 831,'5'16,"-4"-13,0 0,0 3,0-3,0 2,-1-1,1-1,0 0,1 3,-1-3,0 0,0 0,0 0,1 0,2 2,1-3,-1 0,0 0,0-2,-1-1,0 1,1-2,-1 1,1-1,0-2,-1 3,1-3,-1 3,0-1,-1-1,3-1,-1-1,-2 2,0 0,-1-1,0 0,0-1,1 0,-1 2,-1 0,1 0,-1-1,1 1,-1 0,0-1,-1-1,0 1,-2-1,1 1,-1 2,0 0,0 0,0-1,-1 2,1 0,-1 0,0 0,0 1,1 0,-1 0,1 0,-1 1,-1 1,0-1,0 2,1-2,1 1,1 1,6 1,-1-2,2-1,-1-1,0 1,-1-2,2 2,-1-1,0 1,0-1,-1 1,1-1,-5 3,-2-2,-3 3,2-1,0 1,1-2,2 1,5-1,0-1,-1 0,0-1,1 1,0 0,-1-1,0 1,1 1,-1-1,1 1,-1-2,0-2</inkml:trace>
</inkml:ink>
</file>

<file path=ppt/ink/ink26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900 945,'-13'-6,"9"5,0 1,0-1,-1 0,1 1,0 0,0 0,1 0,0 2,0 1,2 0,-1 1,1-1,1 0,-1 1,1-1,0 3,1-3,2-2,1-2,0 0,0-1,0 0,-1 1,0 0,0-1,1-1,0 0,-1 0,0 0,0-1,-1 9,-1 0,0 0,0 1,0-2,-1 0,1-1,0 0,2 2,0-5,0-2</inkml:trace>
</inkml:ink>
</file>

<file path=ppt/ink/ink26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961 844,'-7'80,"6"-73,1-1,-2 5,2-7,0 0,-1 0,1 0,0-1,0 0,0 0,0 1,0 0,0-1,1-6,0-3,0-1,0 1,1 2,-2 0,2 0,0 1,0 0,2 0,-1 1,1 1,-1 1,1-1,1 1,-1 1,-1 0,0 1,-1 1,-1 0,-1 1,-2 0,1 0,-1 0,0 0,-1-1,-5 4,4-5,-1 0,0-1,1 0,0-3,2-1,-1-3,0 0,0 0,0 1</inkml:trace>
</inkml:ink>
</file>

<file path=ppt/ink/ink26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023 701,'42'23,"-38"-20,0-1,0 0,1 1,0 0,-1 0,0 0,1 1,-1 0,0-1,-1-1,1 0,-1 0,0 0,0-1,1 1,0-1,0 0,-1-1,1 2,-1-1,0-1,2 2,-2-1,0 0,-6 4,-3 0,1-1,-1 0,0 1,1 0,1-1,0 2,-1-1,1 0,-1-1,0-1,0 1,-1 1,0-1,-1 1,1 2,1-1,0 0,1 0,-1 0,1-2,2-1,-1 0,3 0,4-10,-2-3,0 0,2 0</inkml:trace>
</inkml:ink>
</file>

<file path=ppt/ink/ink26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234 771,'-13'-13,"10"12,0 1,0 0,0 3,0 1,0-1,2 0,-1 0,0 1,1-1,1 0,-1 0,3 1,0 0,0-1,1-2,0-1,0 0,0-1,1 0,-1-1,0 0,0-1,0 1,-1-2,1 1,0 1,-3 6,1 1,1-1,-1-1,-1 0,3 3,-2-3,1 1,1 2,1-2,-2-1,2 0</inkml:trace>
</inkml:ink>
</file>

<file path=ppt/ink/ink26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173 825,'14'2,"-10"-2,-1 0,1 0,-1 0,1 0,0 0,-1 0,1-1,0 1,-1 0,0 0,0 1,1-1,0 1,-1-1,0 0,2 1,-2-1,0 0,0 0,1 0,0 0,0 0,-1 0,0-1,0 1</inkml:trace>
</inkml:ink>
</file>

<file path=ppt/ink/ink26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274 771,'14'3,"-11"-5,0 0,-1-2,-1 0,0 0,-1 0,0 1,0-1,0 1,0 0,0-2,-2 1,1-1,-1 2,0-1,1 1,-1 0,2-2,-1 1,1 0,0-2,2 2,-2 1,3 0,1-1,-1 3,0-2,1 1,-1 0,0 0,0 1,0 1,0-1,0 2,0-1,0 2,-1 1,-2 0</inkml:trace>
</inkml:ink>
</file>

<file path=ppt/ink/ink26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280 772,'12'17,"-10"-13,-1-1,-1 0,1 1,-1-1,0 1,0 0,0-1,1 0,-1 0,0 0,0 0,-1 0,1 0,-1 1,0 0,1-1,0 2,-1 2,1-1,0-1,-1 0,0-1,1 0,0-1,1 0,-1 2,1-1,0-1,0 0,0 1,0-1,0 1,1 1,0 0,0-2,0 1,1-1,0-1</inkml:trace>
</inkml:ink>
</file>

<file path=ppt/ink/ink26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421 671,'2'0</inkml:trace>
</inkml:ink>
</file>

<file path=ppt/ink/ink26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422 671,'-4'0,"-1"-1,-1 1,3 0,0-1,0 1,0 0,-1 1,1-1,-4 2,4 0,-1 0,1 2,0-1,1 2,1-2,0 2,1-2,0 1,0-1,2 0,1 0,0-3,1 2,0-2,0 0,0 0,-1 1,-6 2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5 1298,'23'11,"-20"-9,0 2,-3-1,-2 1,-1 0,-2 2,3-2,-1-2,2 1,-2 2,1-2,-1 1,1 0,-1 2,1-3,5-3,7-14,-3 2,-2 6,3-2,4-2,-8 5,-1-1,-1-6,-2 8,1 1,0 0,-1-1,0 0,-1 16,-1 5,-1 1,0 7,0-3,0-5,1-7,2-6,2-10,0 0,-1-3,0-1</inkml:trace>
</inkml:ink>
</file>

<file path=ppt/ink/ink26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388 832,'0'17,"0"-14,0 1,-1-1,1 1,0 1,0-1,-1 1,1-1,-1 1,1 0,0-2,-1 1,1-1,1-7,0 1,0 0,0 0,0-1,0 1,2 0,0 1,0 0,0 3,1 0,-1 0,2 0,-2 0,0 0,0 0,0 2,-1 0,-3 0,0 1,-2 0,-2 1,-1-1,3-2,0 0,-1 0,0-1,1 0,-1-1,1 0,0-2,0-3,-1 2,0 0</inkml:trace>
</inkml:ink>
</file>

<file path=ppt/ink/ink26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189 1631,'-16'15,"16"-12,-1 1,1-1,0 0,0 1,0 1,1 0,-1-1,1 1,-1-1,0-1,1 0,0 0,0 2,1 0,-1-1,2 0,-1-1,1-2,0 0,0-3,2 0,-2-1,1-1,-1 0,0 0,-1 1,1 0,-2 0,1-2,-1 1,0 0,0 0,-1-1,0 1,0 1,0-1,-1 0,1 0,-1 0,0 1,0-2,0 0,0 1,0-2,-1-3,1 6,-1 0,-1-2,-3 0,2 4,1 2,-1 1,0 2,3-1,0 1,0 0,1 0,-1 2,1-3</inkml:trace>
</inkml:ink>
</file>

<file path=ppt/ink/ink26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287 1652,'13'3,"-10"-3,1 0,-1 0,0-1,0 1,1 0,0 0,0 0,-1 0,0 0,1-1,0 0,1 1,-2 0,0 0,0 2,0-1,-1 2,1-2,-1 2,1-3,0 2,0-2,0 0,1 0,-1 1,0-1,0 0,0 0,0-1,0 0,0 1,-3-3,-1 0,-1-1,0 0</inkml:trace>
</inkml:ink>
</file>

<file path=ppt/ink/ink26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389 1624,'26'8,"-20"-6,-2-1,0 0,-1-1,0 1,0 0,-2 4,-6 3,2-5,1 0,-1 1,1-1,0 1,0 0,-4 8,5-9,-1 0,0 1,-1 0,1-1,1 0</inkml:trace>
</inkml:ink>
</file>

<file path=ppt/ink/ink26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465 1593,'0'18,"0"-11,-1 4,1-3,0-5,0 1,-1 1,2 0,-1-2,1 0,0 0</inkml:trace>
</inkml:ink>
</file>

<file path=ppt/ink/ink26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512 1597,'20'3,"-17"-1,0 0,-1 1,-1 0,-2 3,1-3,-2 0,1 1,0-1,-2 2,1-2,0 0,1 0,-1 0,1 0,4 0,1-2,1 0,-1 0,0 0,0-1,-1 1,0-1,1 0,0 0,-1 0,1-1,-2-2,-5 1,-1 0</inkml:trace>
</inkml:ink>
</file>

<file path=ppt/ink/ink26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337 1562,'-11'-15,"7"14,-1 0,2 1,0 2,0 1,2 1,0-1,0 1,1 0,0 1,-1-1,2 0,-1-1,1 0,-1 0,1 0,1 0,1 0,0 0,0-2,0-2,1 1,1-3,1-1,-2 0,-1-1,0 0,-2 1,0 0,1 0,-1 1,0 0,-1-1,1 1,0 6,-1 5,0-1,0-1,1-1,0 0,0-1,-1 1,2 1,-1 1,1 1,0-1,0 0,0-2,-1 0,1-2,0 0</inkml:trace>
</inkml:ink>
</file>

<file path=ppt/ink/ink26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631 1620,'19'7,"-16"-7,0 1,3 0,-3 0,0-1,0 0,4 1,-4-1,0 1,1-1,0 0,0 0,0 0,1 0,-1 1,-1-1,0 0,2-1,-2 1,0 1,-6-3,1-1,0 0</inkml:trace>
</inkml:ink>
</file>

<file path=ppt/ink/ink26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711 1587,'24'32,"-25"-29,1 0,-1 0,0 1,-1 1,0-2,0 0,0 1,-1 0,1 0</inkml:trace>
</inkml:ink>
</file>

<file path=ppt/ink/ink26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778 1596,'22'6,"-19"-6,0 1,0 0,-4 2,-1 1,-1 0,1 1,-1-1,1-1,0 0,0 1,-1 0,2-1,4 0,0-2,1 0,-1 0,0 0,0-1,0 1,0-1,2 1,-2 0,0 0,0 1,0 1,-3 0,-1 0,-1 4,-1-1,-1-1,0-1,-5 3,4-5,2 0,-1 0,0-1,1-1,-1 0,0 0,0-1,0-1,-1 0,-3 1,2-3,1-1,1-3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1 1320,'55'-17,"-52"16,0 0,-9 4,3-3</inkml:trace>
</inkml:ink>
</file>

<file path=ppt/ink/ink26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664 1534,'-15'-2,"12"2,0 0,0 2,0-1,2 3,1-1,0 2,0-2,1 2,-1 0,2 0,2 5,0-5,-1-3,2 1,-2-1,0-1,2 0,-2 0,0-1,1 1</inkml:trace>
</inkml:ink>
</file>

<file path=ppt/ink/ink26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891 1598,'15'3,"-12"-3,0 0,0 0,0 0,0 0,0 0,0 0,0 0,1 0,0 0,-1-1,0 1,1 0,0-1,-1 1,0 0,0-1,0 1,0 1,2-1,-2 0,1 0,-1 0,2 1,-1-1,0 1,-1 0,0-1,1 1,0-1,0 0,0 0,-1 0,0 1,2-2,-1 2,-1-1,0 0,0 0</inkml:trace>
</inkml:ink>
</file>

<file path=ppt/ink/ink26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096 1561,'-30'22,"27"-19,2 0,-2 2,3 0,0-2,0 5,1-5,0 1,1 0,1 2,0-3,0-2,1 1,1-1,-1 0,0 0,1-1,-1 0,-1 0,1 0,-1 0,1-1,-1 1,0-1,0 0,1-1,0 1,0-1,0-1,0 0,-1 0,-1-1,3-3,-3 4,-1 0,0 0,1-2,0 0,-2 2,0 0,-1 0,1 0,0-1,-1 1,0-1,0 0,0 1,0 0,-3-2,-1 2,2 2,-1-1,1 2,0-1,0 1,0-1,0 1,-1 0,0 1,1 0,0 0,0 0,0 2,1 0</inkml:trace>
</inkml:ink>
</file>

<file path=ppt/ink/ink26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118 1551,'-11'47,"11"-44,0 0,-1 0,1 0,2 1,1-3,-1-4</inkml:trace>
</inkml:ink>
</file>

<file path=ppt/ink/ink26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230 1606,'-17'-11,"14"11,0 0,0 1,-1 2,2 0,-1 1,0 0,2 0,-1 1,1 0,0-1,0 0,1-1,0 1,0-1,2 0,4-5,-2 1,-1 0,0-1,0-1,2-2,-2 0,-1 2,0-1,1 1,-1-1,0 1,0 0,2-1,-1 2,1 1,-1 0,-6 4,1 1,1 2,0-1,0 0,0-1,2-1,-1 0,1 0,-1 1,3-2,0-1,0-2,0 1,1-1,-1 0,0 0,2-3,-3 1,1-1,0 0,0 1,0-1,0-1,-1 2,1 1,1-1,0 0,-1 2,0-1,0 0,0 1,0 0,2-3,-2 2,-9 4,0 0,1 0,0 0,1 1,1-1,0 1,0 0,1 2,0-1,1 1,-1 0,0-1,1-1,0 1,1-1,0 0,0 2,1-2,2 2,0-2,-2 0,2 0,1 0,0 0,0 0,1-1,0-2,-1 1,1-1,-2-1,0-2,0 1,0 0,0-1,0-2</inkml:trace>
</inkml:ink>
</file>

<file path=ppt/ink/ink26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123 1809,'-13'23,"13"-17,0 3,1-6,-1 0,1 0,1 3,1-1,-2-2,2 1,1 1,-2-2,1 1,0-4,1 0,-1-2,0-2,-1 1,0-1,0 1,-1 0,1-2,-1 2,0 0,0 0,-1 0,0 0,0-1,-1 1,1-2,0 2,-1-1,0-1,-1 1,0 1,-1 0,-1-1,0 3,1 0,0-1,0 2</inkml:trace>
</inkml:ink>
</file>

<file path=ppt/ink/ink26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193 1825,'23'-1,"-20"0,0 1,1 0,-1 0,0-1,2 1,-2 0,0-1,0 2,0-1,0 0,1 0,-1 0,1 0,1 0,-1 0,0 0,0 0,-1 0,0-1,1 2,1-2,-1 1,-1 0,0 0,-6 1,0-1,0-1</inkml:trace>
</inkml:ink>
</file>

<file path=ppt/ink/ink26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273 1799,'42'5,"-39"-4,2-1,-1 0,0 2,-1-2,-2 4,-5 0,1-2,0 1,-1 2,0 1,1-1,1 1,-4 5,4-7,0 0,-2 3,3-4,-2 2,0-3,0-5</inkml:trace>
</inkml:ink>
</file>

<file path=ppt/ink/ink26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249 1776,'-3'-14,"1"11,-2 1,1 1,0 1,0 0,0 3,1 2,1-2,0 1,1 0,-1 2,2-1,-1 1,0-1,1-1,-1-1,1 1,0-1,0 0,1 1,1-3,0-1,3-7,-2 3,-3 1,1 0,0-1,-1 0,1-1,-1 0,0-1,1 1,-1 0,1 0,0 2,1 0,-2 7,0-1,1 3,-1 0,1 0,0-1,1-1,-1 0,0-1,0 1,0 0,-1-1,1 1,0 3,-2-3,1 1</inkml:trace>
</inkml:ink>
</file>

<file path=ppt/ink/ink26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396 1772,'-4'18,"3"-15,1 2,0 7,1-8,-1 0,1 2,-1 1,1-1,-1-1,0 0,0-1,0-1,0 0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8 1294,'-5'10,"5"-6,0-1,-1 1,1-1,-1 0,0 0,1 1,-1 0,0 1,1 0,-2 7,2-8,-1 0,0 2,0-3,0 1,4-14,-2 5,0 1,1-6,0 4,0 2,1 2,2 8,-2 1,-2-4,2 8,-3-8,2 0,1 2,-2-2,1 0,1-1,-3-7,0 2</inkml:trace>
</inkml:ink>
</file>

<file path=ppt/ink/ink26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419 1797,'29'5,"-26"-2,-3 0,-1 0,-1 1,-1 0,0 1,1-2,1 1,-1-1,1 0,0 0,2 0,2-2,2 0,0 0,-2-2,1 0,-1-1,1-2,-1 0,-1 1,0-1</inkml:trace>
</inkml:ink>
</file>

<file path=ppt/ink/ink26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512 1797,'21'3,"-16"-3,-2 0,3 0,-3 0,0 0,0 0,0 0,1 0,-1 0,1 0,7-1,-6 1,2 0,0-1,-1 1,0-1,-1 1,0-1,-1 1,0-1,1 1,0 0,0-1,0 1,0 0,0 0,-2 0,0 1,0-1,0 0,2 1,-2-1,0 0,-6-2,0-1,0 0,-2-4,3 4,-2-2</inkml:trace>
</inkml:ink>
</file>

<file path=ppt/ink/ink26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657 1757,'40'7,"-37"-7,0 0,0 3,-4 4,0-1,-1 0,0-2,0 0,-2 0,0 0,0 0,0-1,1-1,-1-1,1 0,-1 0,-1 1</inkml:trace>
</inkml:ink>
</file>

<file path=ppt/ink/ink26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571 1691,'2'30,"-2"-24,0 0,0-2,0 1,0-1,-1 1,1-2,0 2,-1-2,1 0,0-6,0 0,1 0,-1 0,1-3,1 1,-1 0,0 2,1-2,0 0,0 2,1 2,0-1,0 2,0 1,0 2,0 2,-2-1,-1-1,0 0,-1 0,-1 0,-2 1,2-1,-1-2,1 3,0-1,-1 1,0-1</inkml:trace>
</inkml:ink>
</file>

<file path=ppt/ink/ink26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768 1759,'20'10,"-18"-7,0 0,-2 0,-3 2,2-1,-1-1,-2 1,2-1,-1-1,1 1,5 0,0-2,2 1,0-1,-2 1,0-1,1 0,-1 1,0 0,-2 1,-3 0,-1 2,1-1,-1-1,1 1,0-1,0 0,-1 0,0-1,0 0,0-1</inkml:trace>
</inkml:ink>
</file>

<file path=ppt/ink/ink26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868 1800,'15'-1,"-11"1,0 0,-1 0,1-1,-1 1,0 0,0 0,1 0,1 0,-1 0,1 0,0-1,-2 1,1 0,-1 0,1-1,0 1,1 0,-1 0,1-1,1 1,-1 0,1 0,-2 0,0 0,0 0,0 1,-1-1,1 0,-1 1,0-1,1 0,-1 1,0-1,1 0,0 0,0 0,-1 0,0 0,2 0,-2 0,-4 3</inkml:trace>
</inkml:ink>
</file>

<file path=ppt/ink/ink26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102 1761,'-11'22,"10"-19,0 0,0 0,1 0,-1 0,1 1,0-1,0 1,1-1,0 0,0 1,2 0,0 1,0-1,-1-1,0 0,0 0,3 2,-1-3,0 0,0-2,1 1,0-3,-1 1,-1-1,0 0,0 0,-1-2,1 0,-1 1,0 0,0-1,0 1,-1 0,1-2,0 2,-1-2,0 2,-1 0,1-7,-1 6,-1 0,1 0,-1 0,0 1,0 0,-1-1,-1 1,0 1,-1-2,-1 3,2 1,-1-1,0 0,1 1,-1 0,-1-1,2 1,-1 0,0 1,0-1,1 1,6 2,1 0,1-2,-1 1,1-1,-2 1,0-2,0 1,-7 1,1 0,0 2,0-1,1 0,-1 2,2-2,-2 1,0 0,1-1,0 0,3 0,2-2,2-1,-2-1,0 1,0 0,0-1,0 1,1-1,1 0,-1 0,0 0,3-1,-2-1,-2 1</inkml:trace>
</inkml:ink>
</file>

<file path=ppt/ink/ink26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229 1719,'-2'14,"1"-9,0 0,1 0,-1 0,1-1,0 0,-1-1,1 1,0 1,0 1,-1-1,1-1,0-1,0 0,0 0,-1 1,1-1,-1 0,0 0,-2-5,3-2,-1 1,1-1,-1 0,1 1,-1-1,2-1,-1 0,-1 2,1-7,-1 7,1 0,0-1,0 1,0 0,-1-2,1 2,-1-1,1 1,-3 1,0 2,0 0,0 0,0 0,0 2,0 0,-2 1,1 2,2-1,-2 1,3-2,0 0,-1 3,2-3,0 1,-1 0,1 1,0 1,-1-1,2-1,-1 0,0-1,1 2,0-1,4-1,-2-3,5-1,-5 1,2-2,-2 0,1-1,0-1,-2-1,-1 2,1-1,-1 0,0 0,-1 0,1 0,0 0,-1 0,0 1,0-1,-1-1,0 2,-1 0,2 6</inkml:trace>
</inkml:ink>
</file>

<file path=ppt/ink/ink26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265 1690,'0'19,"0"-15,0 1,0 2,0-1,0 0,-1-1,1 0,0 1,-1-1,1 0,0 0,0 3,0-1,0-1,1-1,-1 0,0-2,1 1,-1-1,0 2,0-2,0 0,-1-6,1-2,0 2,0 0,1 0,-1-1,1 0,0 1,1-1,-1 1,2-1,-2 0,3 0,-1 0,0 1,0 1,0 1,0 0,0 3,0 5,-2 0,-1 0,-1 1,0-3,-1 0,0-1,0 0,-1 0,2-1,-2 0,1 0,0 0,-1-1,-1-1,0-2,0-1,-2-2,-1-2,-2 0,0-4,1-3</inkml:trace>
</inkml:ink>
</file>

<file path=ppt/ink/ink26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208 1740,'10'21,"-8"-16,-1 2,0 0,0 0,0-1,0-1,0-1,0-1,0 0,0 0,0 0,2-3,-1-3,-1-11,-2 0,0 1,-1 0,0-2,0 2,-1-1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06 427,'-8'27,"7"-18,1-3,-1 0,2-3,0 1,0 3,0-2,1 0,0-1,1 2,2 0,-1-2,2 0,-3-2,4 5,-2 0,0 1,1-3,-2-3,4 1,1-3,-3-1,4 0,1-5,-4 1,-3 1,-2 1,2-2,4-5,-4 5,-3 2,1 0,0 0,2-3,-1-1,-2 4,3-9,-3 8,0-1,1-5,-2 5,0 2,-1-2,-1-4,1 6,-1-7,-3-5,0 7,1 3,-1 2,1 1,0 1,-5-1,-6 5,5 0,6-1,-1-1,1 2,-7 3,7-5,0-1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8 1264,'22'46</inkml:trace>
</inkml:ink>
</file>

<file path=ppt/ink/ink27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867 650,'19'26,"-16"-23,-1 0,1-1,0 0,0-3,0 0,0-1,1 1,-1-1,2-1,0 1,-1-1,0 0,4-6,-4 4,0-1,4-5,-5 7,1 0,0 1,-1-1,1 2,-1-1,0 2,1-3,-2 1,-1 14,-2-7</inkml:trace>
</inkml:ink>
</file>

<file path=ppt/ink/ink27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052 971,'2'13,"-1"-10,-1 0,2 1,-2-1,1 0,0 0,0 0,-1 0,1 0,1 1,1-1,0-3,2-1,-1-1,1 0,0-1,0 0,-1-1,1 0,0-1,0 0,0-2,0 0,1-1,0 0,-1 2,-1 2,0-1,0 1,-1 0,-1 0,0 1,1-1,-1 0,0 0,-1 0,0-1,0 2,-1 0</inkml:trace>
</inkml:ink>
</file>

<file path=ppt/ink/ink27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334 1491,'8'61,"-7"-57,-1 0,0 0,1 1,-1-2,1 0,-1 0,2 0,-2 1,2-1,0 0,1-1,-1 1,2-1,-1-1,1-1,-1-1,1-1,0 0,-1 0,1-3,0 0,-2 2,0-1,1 0,-1-1,1 0,-1 2,1-4,0 4,-1 0,-4 0,-1 3,-2 0,1 1,1 1</inkml:trace>
</inkml:ink>
</file>

<file path=ppt/ink/ink27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331 1746,'17'41,"-16"-38,0 0,0 1,0-1,2 0,0-2,0-2,1-1,-1 0,2-4,-2 1,-1-1,1 1,-1-1,1 0,1 1,-2 0,2 0,0 0,-1-2,1 0,-1 1,4-5,-5 6,0 1,0 0,-1 0,0 1,-1 0</inkml:trace>
</inkml:ink>
</file>

<file path=ppt/ink/ink27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01 561,'-55'13,"52"-10,0 1,1 3,1-4,1 0,0 2,1-2,1 0,1 0,1-2,0 0,3-1,-2-1,0 0,-2 0,0 2,2-2,-8 1,-1 0,0 1,0 1,-19 12,15-7,2 3,2 0,2-6,2-1,-1 1,4-1,5-1,-4-2,8-1,-8 0,-1 0,3-2,-1 1,3-4,-5 4,-6-1,0 0</inkml:trace>
</inkml:ink>
</file>

<file path=ppt/ink/ink27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76 550,'15'6,"-12"-7,1 1,6-1,-7 1,5-1,-1 0,0 1,-2 0,-2 0,-6 1,0 0,-1-2,-1-1,0-4,3 2</inkml:trace>
</inkml:ink>
</file>

<file path=ppt/ink/ink27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06 504,'-11'47,"10"-41,-1-1,1 1,0 2,-1 0,1 2,-1-3,-3 18,2-15,2-4,0-1,0-1,-1 3,0-3,0 0</inkml:trace>
</inkml:ink>
</file>

<file path=ppt/ink/ink27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92 595,'2'0</inkml:trace>
</inkml:ink>
</file>

<file path=ppt/ink/ink27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20 569,'-14'50,"12"-45,3-2,-1 0,4-1,1-2,-2-1,6 0,-2-2,-2 0,0-2,-4 1,1 0,-2 1,1 0,-1-2</inkml:trace>
</inkml:ink>
</file>

<file path=ppt/ink/ink27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41 502,'8'44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95 1304,'25'-5,"-21"5,2-1,-3 1,3-2,-3 1,0-1,0-1,1 1,-7 4,-2 2,-1-3,3-5,-1 0,2 1,-2-3</inkml:trace>
</inkml:ink>
</file>

<file path=ppt/ink/ink27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53 573,'46'-15,"-42"14,-1 1,0-1,0 1,0 0,-5 4,-3 0,-3 1,5-2,-7 5,6-4,1 1,0-2,0 0,2 0,4-2,0-1,2-1,-2 0,0-1,0 0,0 1,5-4,-3 3,1 0,-3 2,2 0,-2 0,2 1,0 5,-5-1,0-2,-2 3,0-3,-1 0,-2 3,-4 3,7-6,-2 3,2-3,-1 3,0-2,1-1,-1 0,0-6,-1-9,3 8,0-1,0-15</inkml:trace>
</inkml:ink>
</file>

<file path=ppt/ink/ink27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96 505,'-5'105,"5"-102,0 0,3-3,-2-3,0 0,0 0,0-5,1 0,-1 1,-1 1</inkml:trace>
</inkml:ink>
</file>

<file path=ppt/ink/ink27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55 505,'1'28,"-1"-25,0 0,0 1,0-1,-3-3,-1-1</inkml:trace>
</inkml:ink>
</file>

<file path=ppt/ink/ink27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98 592,'40'-2,"-37"-1,1 1,-1 1,-5 4,1 0</inkml:trace>
</inkml:ink>
</file>

<file path=ppt/ink/ink27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14 605,'20'2,"-17"-2,0 0,0 0,0 0,0 1,0-1,3 0</inkml:trace>
</inkml:ink>
</file>

<file path=ppt/ink/ink27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19 586,'-22'10,"19"-9,-2 2,2-1,-10 7,11-5,-1 0,1 0,1-1,5 15,0-15,-1-1,0-1,1-2,0 1,2-2,-3 1</inkml:trace>
</inkml:ink>
</file>

<file path=ppt/ink/ink27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65 517,'-20'69,"16"-51,-1-1,3-9,0-1,2-1,-1-2,1 0,0 0,0-1,1 0,-1-10</inkml:trace>
</inkml:ink>
</file>

<file path=ppt/ink/ink27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81 612,'-9'14,"8"-10,1 0,-1 1,0 0,0-1,1 0,0 0,-1 0,1-1,4-3,0-2,1-8,-1 1,-3 5,1-3,-1 4,0 0,1-2,-1 2,0 0,-3 0,-1 3,-2 1,2 0,10 2,1-4,1 1,-6-1,5 0,-2-1,-1 0,1-1,-3 3,1-1,0-1,1 2,-9 3,-3 2,3-1,3-1,1 0,3 1,-2-1,3 0,-1-1,0 0,-4 1,-1 0,0 1,-1-1,1 0,-2 1,1-2,0-1,2-7,3-1,3-6,-3 10,1 0</inkml:trace>
</inkml:ink>
</file>

<file path=ppt/ink/ink27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73 607,'-8'16,"7"-13,-1 0,1 2,1-2,-2 5,2-5,0 0,0 0,3-2,0-1,1-4,-2 1,3-6,-1 1,-2 5,0 0,0-1,1-1,-1 1,1-1,-4 8,0 0,-2 3,2-2,0 0,-1 2,1-2,1-1,0 0,0 1,3-3,2-10,-1 2,1 1,0-1,-1 5,-1-2,0 1,0 1,0 11,-3-5,0-1,0 0,-1 0,0 0,1 0,0 1,-1 1,-1 3,1-1,-2-2,2-1,-1-1,0-6,3 0,-1-5,0 3,5-7,-3 9,0 0,0 0,1 1,1-1,-1 1,1 1,-1-1,1 0,0-3,-4 2</inkml:trace>
</inkml:ink>
</file>

<file path=ppt/ink/ink27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57 639,'18'5,"-15"-6,1-2,0-1,-2 1,0 0,0-1,0 1,-1 0,-6 2,1 1,-1 0,1 1,1 0,-1 0,-6 3,7-2,-1 9,3-7,2 5,-1-5,2-1,2 4,0-3,-1-1,3 0,2 0,-4-4,0-2,4-4,-5-2,-1 2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20 1270,'-3'22,"2"-15,-1 2,1-5,1-1,-2 1,0 0,-1 3,1-1,1 1,-1 4,2-15,1-2,0 0,1 1,-1 1,0-2</inkml:trace>
</inkml:ink>
</file>

<file path=ppt/ink/ink27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33 576,'65'4,"-62"-5</inkml:trace>
</inkml:ink>
</file>

<file path=ppt/ink/ink27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64 593,'-4'47,"4"-40,-1 1,0-3,1 0,-1 0,1-1,-1 5,0-5,2-1,-1-6,-2-7,1 6</inkml:trace>
</inkml:ink>
</file>

<file path=ppt/ink/ink27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46 532,'-8'25,"4"-20,3-2,-1 0,-1 0,-4 6,5-4,-1 2,-1 0,0 5,1-2,0 8,3-3,1-10,0 0,0 0,2 2,2 0,2 1,-4-5,5 7,-4-6,-1-2,2-1,-1-4,0-3</inkml:trace>
</inkml:ink>
</file>

<file path=ppt/ink/ink27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40 562,'16'23,"-15"-15,0 0,-1-1,0-2,0 9,0-5,-1-1,0 1,0-1,-1-1,1-2,-2 7,1-5,-1 0,0 1,-1-1,-1-1,0-1,0 0,0 0,0-1,1 0,-4 1,2-5</inkml:trace>
</inkml:ink>
</file>

<file path=ppt/ink/ink27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28 1381,'-10'35,"9"-32,0 0,0 3,1-2,3 25,-2-22,-1-1,2 0,-1-2,0 1,0-1,1 1,1-1,3-7,-2-1,2-2,-3 3,1 0,-1-1,3-5,-3 4,2-9,-3 9,2-4,-1-1,1-14,-3 17,-1 1,0 1,0 0,-1-3,0 4,0-1,0 1,0 0,-3-8,2 9,-2-1,1 3,-1 0,0 0,0 2,0-1,-1 2,-5 10,6-5,1-2,0-1,-3 5</inkml:trace>
</inkml:ink>
</file>

<file path=ppt/ink/ink27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43 1393,'16'14,"-13"-13,1 1,-1-2,1 1,-1 0,0-1,2 0,2 0,-4 0,0 0,3 1,0 0,1 0,1 1,-3 0,-8-1,-1-4,1 1,1-1,-1-1,1 1</inkml:trace>
</inkml:ink>
</file>

<file path=ppt/ink/ink27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04 1378,'37'2,"-34"-1,2 1,-1 0,-2 1,0 0,0 1,-1 0,-1-1,0 0,-1 1,0-1,-6 6,4-7,-2 3,-1 0,0-1,3-2,-6 5,5-4,1-1,0-1,0-7,2 2,1 0,0-4,0 4,0-1</inkml:trace>
</inkml:ink>
</file>

<file path=ppt/ink/ink27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99 1319,'-18'6,"15"-4,0 0,0 1,0 0,0 4,3-4,-1 0,1 0,0 2,0-1,3 0,0-4,1-1,-1 0,0-1,-1-1,-4 6,-3 2,2-4,0 2,-1 2,4-2,2 0,2-3,8-4,-8 3,-1 1,1-1,-1 2</inkml:trace>
</inkml:ink>
</file>

<file path=ppt/ink/ink27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50 1384,'-6'23,"5"-18,-2 7,2-9,0 3,2-3,-1 3,1 1,2-5,1-3,1-3,0 1,1-2,-3 2,0 1,0-1,0 1,-1-7,-3 6,0-1,-3-7,2 7,-4-6,1 7,-2 3,-1 3,-5 8,6-5,0 1,-1-1</inkml:trace>
</inkml:ink>
</file>

<file path=ppt/ink/ink27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30 1321,'5'69,"-5"-62,0 0,0-2,0 0,1 3,3-3,-1-4,4-2,-4 0,0 0,1-1,-1 0,-1-1,1 1,0-1,1-6,1-3,-4 9,1 0,-1 0,0 0,2-1,-1-1,-2 0,0-9,-1 9,0-6,-6-1,5 9,-2-3,0 2,1 2,-5-1,5 3,0 0,0 1,0 0,-1 5,2-2,1-1,0 0,0 0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21 1312,'31'8,"-25"-5,-3-3,0 1,1 0,-15 2,7-2,0-1,-3 1</inkml:trace>
</inkml:ink>
</file>

<file path=ppt/ink/ink27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50 1338,'16'0,"-3"0,-10-1,1 1,-1 0,7 0,-7 0,1-1,0 1,0 1,1-1,3 0,-5 1,0-1,2 2,-1-1,-1 1,0 0,0 0,-9-8,-1-4</inkml:trace>
</inkml:ink>
</file>

<file path=ppt/ink/ink27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32 1311,'49'11,"-46"-11,0 0,2 1,-2-1,0 1,-3 2,0 0,-3 4,-1 5,1-7,-1 0,0-1,0-2,-1 2,0-1,-2 2,1 0,3-3,-2 1,1-2,-2-3,4-3,0-1,1-2,1 3</inkml:trace>
</inkml:ink>
</file>

<file path=ppt/ink/ink27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07 1269,'-13'-15,"9"18,0 2,2-2,0 2,0-2,2 0,-1 1,1 0,0 1,0-1,0 0,2 3,1-4,0-3,1-1,0 0,-1 0,4-7,0-1,-6 6,4-2,-3 2,-3 6,-1 23,2-21,0-1,0 0,0 4,-1-4,0-1,-3-2</inkml:trace>
</inkml:ink>
</file>

<file path=ppt/ink/ink27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90 1260,'6'36,"-6"-29,0-1,-1-1,1 0,-1 3,0 1,1-5,-2 5,2-2,1-4</inkml:trace>
</inkml:ink>
</file>

<file path=ppt/ink/ink27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58 1217,'-1'41,"1"-32,0-4,-1 3,0 0,0 10,0-9,-1 23,1-21,0-1,0 2,0 3,0 9,0-13,1 1,-2 10,1-13,0 7,0-8,1 2,0-1,-1-1,1-1,0 5,-1-5,1 0,0 1,0 4,0-8,0 2,0-3,-1 1,2-1,4-3,-2 0,0-1,0 1,0-1,0 1,0 0,4 0,-3-1,1 1,0-1,8-2,-9 2,-1 0,0-1,1 1,-1 1,0-1,0 1,9-2,2 1,-7 2,-4-2,1 1,-1 0,-3-5,0 2,-1-4,0 0,0 0,1-5,1 6,-1-1,0-2,1 0,-1 0,1 2,-1 0,2-2,-1 0,1-10,-1 10,0 1,1-11,1-1,0 5,0-4,1-1,1 2,0-15,-3 17,0 9,-1 0,0 0,-1 0,2-7,-1 9,-1 1,0 0,1 1,0 0,-1 0,0-1,-1-1,-1 0,-1 1,-10-5,10 7,-5 0,4 1,0 0,-1 0,-1 1,0 0,-8 0,1 1,7-1,0 1,1 0,0 0,-1 1,0 1,1-1,0 0,-3 5,4-5,1 0,0 1,-1 0,1-1,0 4,-1-2,2-1,2 1</inkml:trace>
</inkml:ink>
</file>

<file path=ppt/ink/ink27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93 1436,'32'-2,"-29"5,-1 2,-1-1,-2 5,0-4,0-1,-1 0,0 0,-7 6,6-8,0 0,0-1,-3 3,2-3,1 0,0 0,7 1,-1-2,1 1,0 0,0-1,-1 1,0-2,2 1,-1 0,-1-1,0 0,0 1,-6-2,0 2,-2-1</inkml:trace>
</inkml:ink>
</file>

<file path=ppt/ink/ink27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99 1258,'1'28,"-1"-21,0 0,0 0,-1 0,1-1,0 11,-1-7,1-1,0 0,-1 0,0 1,0 0,0 0,-1 0,2-1,-1-1,-1 1,1 0,1 0,-1-3,0 6,1-8,-1 1,1-2,0 1,0 0,0 0,0 4,1-5,-1 1,1-1,1 0,2-1,-1 0,0-1,1 2,0-1,-1-1,0 0,0 2,1-2,-1-1,0 0,0 0,2 1,0 0,1-1,2 0,-5-1,1 0,-1 1,0-1,3 1,-1-1,-1 0,-1-1,1 1,0 0,3 0,-4 0,6-1,-6 1,7-3,-7 1,-2 0,0-1,0-4,-2 2,-1 0,2 3,-1-1,1 1,0 0,0-14,-1 11,1-5,0 7,0-1,0 1,0-2,0 0,0-2,1 0,0-7,-1 9,1 0,0-1,-1 0,2-10,-1 11,-1 0,1 1,0 1,0 0,-1 0,1-4,0 3,-2 0,1-5,0 6,0-3,-1 4,1-1,-3 1,1 0,-7 0,5 2,-1 1,0 0,1 0,0 0,0 0,0 0,0 0,1 1,-1-1,1 1,-1 0,0-1,-10 3,9-2,1 1,-1 0,1 0,1-1,0 1,-1-1,1-1,0 1</inkml:trace>
</inkml:ink>
</file>

<file path=ppt/ink/ink27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23 1290,'18'3,"-14"-2,-1 0,1-1,-1 0,-4-6</inkml:trace>
</inkml:ink>
</file>

<file path=ppt/ink/ink27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42 1271,'24'11,"-21"-9,-1 1,-1 0,-1 0,-1 1,-9 9,7-12,0 1</inkml:trace>
</inkml:ink>
</file>

<file path=ppt/ink/ink27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52 1219,'-21'2,"18"1,2 0,1 0,0 0,0 0,0 0,1 0,2-2,0 0,1-1,0 0,-1 0,-6 0,-2 0,1 2,0-2,0 2,1 0,-1 4,6-2,1 0,0-3,0 1,0-2,1 0,-1-1,0 0,0-1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14 1342,'26'-5,"-23"5,0 3,-1 0,-5 0,-2-1,1 1,0-3,0 2,0-1,0 0,-1 2,2 0,-1 2,-2 3,3 0,2-3,0-2,4-7,4-4,-5 5,1-1,0 1,3-2,-3 4,2-1,-2 2,2 4,1 3,-3-1,-1-3,0 0,1 0,2-4,-1-2,-2-2,-1 2,-1 0,-1-4,-3 2,0 3,7-3,1 1,0 0,-1 2,0 0,0 1,0 1,0-1,3 1,-1 1,-2 0,0 0,2 4,-2-2,-2 1,-1 5,-1-6,0 0,-1 0,-1-1,1-7,1 2,0-1</inkml:trace>
</inkml:ink>
</file>

<file path=ppt/ink/ink27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52 1232,'33'16,"-30"-13,0 1,-1 0,0 0,-1-1,-1 0,0 0,-1 0,-7 4,4-4,0-1,0-1,1 0,0 0,4 2,1 1,3 3,7 5,-8-7,-3-2,-1 1,-2-1,-1 1,0-2,-1 0,0 0,0-1,1 0,0-1,-2 0,1 0,-2 0,0-1,0 0,-5-2,5 1,-4 0</inkml:trace>
</inkml:ink>
</file>

<file path=ppt/ink/ink27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56 1118,'-12'41,"11"-38,-1 2,1-1,0 0,1 1,-1 0,-1 10,1-10,-1-2,1 1,-1 0,1 1,-1 0,-3 15,4-14,0-1,-1 1,0 0,0 0,1 2,0 1,0-1,0-1,-1-1,0 7,1-6,0 1,1 1,-1 5,-1-2,3 11,-2-6,1-10,0 5,0-5,0 8,0-7,-1 8,1-11,1 5,-1-3,1 8,-1-9,1 4,0 4,-1-9,1 0,-1 0,0-1,0 1,0 1,-1-2,1 0,-1-1,1 0,0 3,-1 0,1-1,0 0,-1-1,1 0,0 1,-1-2,4 0,-2 0,2 0,1-2,-1-1,1 1,0 0,-1-1,5 1,-5 0,0-1,4 1,-4-1,0 0,4 0,-3 0,-1 0,13 1,-11-1,0-1,0 2,-1-1,4 0,-4 0,1 1,0-1,1 1,1-1,-1 0,-1 0,0 0,0-1,0 1,-1 0,1-1,7 1,-1-1,-5 1,-1 0,0 0,4 0,-4 0,-1 0,1 0,1 0,0 1,0-1,0 0,-1 0,4 1,-5 0,0-2,0 1,0 1,1-1,0-1,4-1,-6 2,1-2,2 0,-1-2,-1 1,1-4,-2 2,0-3,-2 5,2-4,-1 4,3-8,-4 7,1-1,0 0,-1-3,0 1,0 0,1 0,0 0,-1-2,3-22,-4 23,2-1,0-2,-1 0,0 1,3-10,0-2,-3 12,1 1,1-9,-1 8,4-18,-2 13,-2 5,0 0,0-1,0 2,0 1,0-1,2-15,-2 14,0 1,2-8,-3 8,0 1,3-8,-4 12,2-1,-2 1,0 1,0 0,-9-18,7 17,-1 2,-1-1,-4-2,-6-1,9 4,-12-3,11 4,-13-4,14 4,-1 0,1-1,-6-1,5 1,0 0,-16-6,16 6,-11-4,7 4,0 1,-11-2,10 3,0 0,-1 0,-11 2,12 1,-2-1,-10 5,13-3,-2 0,1 0,2-2,1 1,1-1,-8 3,7-3,-7 2,9-3,1 0,0-1,0 0</inkml:trace>
</inkml:ink>
</file>

<file path=ppt/ink/ink27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23 1723,'-2'35,"1"-32,1 0,-1 1,1 0,0 1,0-1,-1 0,1-1,0 0,0 1,0-1,3-2</inkml:trace>
</inkml:ink>
</file>

<file path=ppt/ink/ink27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98 1747,'-15'22,"14"-18,-1 0,1 0,-1 0,0 2,0-1,4-9,1-2,0 0,-1 0</inkml:trace>
</inkml:ink>
</file>

<file path=ppt/ink/ink27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36 1710,'22'3,"-19"-1,-1 1,0 2,-2-1,-2 5,1-6,0 0,-2 2,-1-1,3-1,-6 5,3-5,0 2,2-1,0 0,1 0,1 0,2-1,2 0,6-2,-5-2,0-1,0-3,-1 1,0-4</inkml:trace>
</inkml:ink>
</file>

<file path=ppt/ink/ink27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28 1761,'-15'40,"14"-37,1-10,0 1,0-1</inkml:trace>
</inkml:ink>
</file>

<file path=ppt/ink/ink27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63 1699,'4'58,"1"-54,-2-3,1 1,0 0,-1-1,-1 2,1-1,-1 2,0 1,-1 2,-2-1,-1-2,-10 4,1-7,4-3,-2 1</inkml:trace>
</inkml:ink>
</file>

<file path=ppt/ink/ink27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71 1810,'52'12,"-49"-11,0-1,0 0,0 0,3 1,-1 1,-1-1,-1 0,0 0,2 2,-2-2,0 1,5 2,-3-3,3 2,-4-1,-1-1,0 0,3 1,0 0,-1-1,0-1,0 0,4 0,-6 0,2-1,-1 1,0 0,1 1,-1-1,1 1,-1-1,0-1,-1 1,1 0,-1 0,2-1,0 0,-2 1,2 0,-2-1,14 0,-11 1,0 0,1 0,-3 0,4 0,-2 0,0-1,0 1,2-1,-5 0,4 1,-4-1,2 1,-1 0,1-1,-1 1,0 0,0 0,0 0,2 1,-2-1,0 1,-1-1,0 0,5 1,-2-1,-19-7,7 3,1 0,2 1</inkml:trace>
</inkml:ink>
</file>

<file path=ppt/ink/ink27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29 1692,'30'3,"-27"-2,-3 4,0-1,0 0,0 2,0-3,0 1,-1 0,1 0,-1 0,0-1,0 0,-1 0,-1-1,0 0,0-1,-1 1,1 0,0 1,6-7,1-2,1-3,-1-1,-2 2</inkml:trace>
</inkml:ink>
</file>

<file path=ppt/ink/ink27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21 1688,'43'-6,"-39"4,-1 1,1 1,0-2,0 1,0-1,0 1,1-1,0 0,6 0,-6 1,0 0,8-3,-8 3,0 0,1 1,0-1,1 1,4-1,-16 1,15 0,-7 0,1 0,0-1,6 1,-3 0,-4 1,0 0,-6-1,0-1,0 0,0-1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39 1302,'-3'47,"2"-42,0 5,1-6,-1 0,0 0,0 1,1 1,-1 1,0 1,0 4,0-3,1-3,-1-2,1-32,-1 19,-1 3,1 0</inkml:trace>
</inkml:ink>
</file>

<file path=ppt/ink/ink27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92 1622,'34'-3,"-29"91,-10-102,3 6,2-3,-1 2,1-7,0 9</inkml:trace>
</inkml:ink>
</file>

<file path=ppt/ink/ink27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67 1552,'-13'-7,"10"5,0 2,-1 1,1 1,-1 1,1-1,0 3,0 3,2-4,1 0,-2 1,1-2,0 0,1 3,0 0,0-2,2-1,1-1,5-3,-1-3,-1 1,2-3,-5 4,1-2,-2 1,1-2,-1 2,-1 0,0-2,0 1,-2 7,0 8,1 1,1-6,0-1,-1-2,1 0,-1 0,1 4,1-4,-1 0,2-12,-2 2</inkml:trace>
</inkml:ink>
</file>

<file path=ppt/ink/ink27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59 1528,'2'0</inkml:trace>
</inkml:ink>
</file>

<file path=ppt/ink/ink27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60 1528,'-36'-4,"33"5,0-3,0 2,0 1,0 0,0 1,0 0,0 0,0 1,0-1,0 1,1 0,2 0,0 0,0 1,2 0,-1-1,1 2,0-2,2 2,-2-1,2 0,0-1,-1-1,0 1,1-1,-1 1,-1 0,-2 0,-3 0,-1 0,1-2,-1 0,1 0,0 0,0-1,0 1,0 0,0 1,1 1,1 0</inkml:trace>
</inkml:ink>
</file>

<file path=ppt/ink/ink27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402 1497,'-14'34,"13"-30,-1-1,1 0,-2 0,2 0,-1 1,1 0,-1 1,0 0,0 0,1-1,-1 0,0 0,1-1,-1 2,1 0,1-2,1 1,1-1,1-2,0-1,0-1,0 0,0 0,0 0,1-2,-1 0,0 0,-2 0,0 0,-2 0,-2-1,1 0,0 1,-1-1,0 0,0 1,1 0,0 0,-2 1,1 0,0-1,-2 1,2 1,7 3,0 0,1 0,-1-1,0 0,-1 0,1 0,-1 0,0 0,0 0,2-1,-2 1,0-1,0 0,1-1,-1 1,1-2,0-1,0 2,-1-1,1 0,-1 0,-4-1,-3 1,1 0,0 1,0 0,0 2,0 0,0 1,1 2,-1 1,2-2,0 2,1-1,0-1,1 0,-1 0,0 0,2 0,0 0,1-2,0 0,1-1,-1-1,1 1,-1-1,0 0,0 1,3-3,-2-2,-2 0,0 1,-1 0,0 1,1-1,-2 1,3 0,-2 7,-2 4,0 0,0 0,1-2,0 0,0 1,0-1,0 2,0 1,0-1,0-1,0-1,0 0,0-1,0 0,-1-1,2 1,-1-1,0 0,0-1,0 1,0-1,1-6,-1-1,1-1,-1-1,0 2,0 0,0 0,0 0,0 1,0-1,0 0,-1-1,1 0,-1-1,1-1,0 2,-1 1,1 0,-1-1,1 1,-1 0,0 0,1-1,0 0,0-1,-1 1,2 0,-1 1,0 1,1-2,-1 2,2 0,1 2,0 1,1 0,1 0,-2 0,2 0,-1 1,-1 1,1-2,-1 2,-4 1,-4 3,1 0,2-1,-3 3,3-5,0 1,0-1,-1-1,4-7,1 1,-1-2</inkml:trace>
</inkml:ink>
</file>

<file path=ppt/ink/ink27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526 1485,'-3'37,"3"-33,-1 1,1-1,-1 0,1-1,-1 0,1 4,0-3,-1 1,1-1,0 0,0 0,0 0,0-1,0 0,-1 1</inkml:trace>
</inkml:ink>
</file>

<file path=ppt/ink/ink27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408 1805,'48'-14,"-45"13,0 0,1-2,-1 2,2 1,-1-1,1 1,-2 0,0-1,1 2,0 0,-1 1,0-1,-4-4,-1 0,0 0</inkml:trace>
</inkml:ink>
</file>

<file path=ppt/ink/ink27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478 1763,'35'-5,"-31"4,0 0,-1 1,0 0,0 0,0 0,-3 3,-2 1,-3 5,4-4,-1-1,0 0,1-1,0 0,-2 1,0 0,1-1,5-2,1-1</inkml:trace>
</inkml:ink>
</file>

<file path=ppt/ink/ink27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582 1737,'-15'17,"14"-14,-1 0,0 2,1-2,1 2,-1 9,1-9,0-1,-1-1,2 1,-1-1,1 0,0 2,1 0,-1-2,3 2,-1 1,0-4,-1 1,1-1,0 0,1 0,0-1,0 0,0 0,3-1,-4 0,0-1,0 0,2-2,-2 1,-1-1,1-1,-1 1,1-1,-1 1,1 0,0 0,0-1,-1 1,4-3,-4 2,0 0,0-1,-1-1,0 0,0 2,0-1,0 1,0 1,-1 0,1-1,-1 1,-1-1,1 0,-2 1,0-1,-2 0,-1-1,2 3,-1-1,0 1,1-1,-1 1,0 0,0 0,0 1,1-1,0 1,0 1,-3-2,2 2,1-1,0 1,0 1,0-1,-2 2,1 2,2 1,1-1</inkml:trace>
</inkml:ink>
</file>

<file path=ppt/ink/ink27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590 1756,'-6'15,"5"-10,0-2,1 2,0-2,0 1,-1 0,1-1,1 0,-1 0,-1 1,2-1,2-2,0-1,0 0,0 0,0-1,0-1,0 1,1-3,-2 1,0 0,0-1,1-1,-2 2,0 0,0-1,-1 1,2-2,-1 2,0 0,-1-1,-1 0,0 1,0 0,-1 0,1 0,-2 1,0 2,-2 2,0 0,2 0,2 1,0 0,-2-1,2 1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37 1306,'50'-26,"-43"26,-3 1,0 1,-1 0,0 3,-2-2,1 6,-1-5,-1-1,1 0,0 0,0 1,-1-1,3 5,-3-5,2 6,-2-5,0 0,0 0,0 3,0-4,-1 0,1 0,-2 3,1-3,-1 0,-1-2,-1 0,-7-3,0-2,7 1</inkml:trace>
</inkml:ink>
</file>

<file path=ppt/ink/ink27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687 1759,'14'0,"-9"0,-1 0,0 0,-1 0,2 0,-2 0,1 0,-1-1,2 0,-1 1,1 0,1-2,0 1,0 1,-1-1,0 0,-1 1,1-1,-1 0,-1 0,1 1,-1-1,1 1,0-1,4 1,-4 0,-1-1,1 2,-1-1,0 0,1 1,-8-5,1 2</inkml:trace>
</inkml:ink>
</file>

<file path=ppt/ink/ink27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817 1687,'39'15,"-34"-14,1-1,-3 1,0 0,0 1,-2 1,-1 0,-1 0,1 0,-2 2,1-1,0 0,-1 0,0 0,0-1,-1-1,-2 1,2 0,-1 0,1 1,-1-1,3 0,-3 3,2-3,2-6,0-2,2 0,-2 0,1 1</inkml:trace>
</inkml:ink>
</file>

<file path=ppt/ink/ink27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791 1651,'-16'-9,"13"9,-1 0,1 0,0 1,-1-1,1 3,-1 1,0 4,3-5,1 0,-1 2,1 0,0-1,0-1,0 1,1 0,-1-1,2 0,1-2,1-1,-1-1,2-1,-1 0,-1 0,-1-2,1 1,-2-2,1 0,-1 1,1 0,0 1,0 0,-1 0,1-1,1 1,-1 9,-1 0,0 1,1 6,-1-8,0-1,0 0,1 0,-1-1,0 2,0-2,0 0</inkml:trace>
</inkml:ink>
</file>

<file path=ppt/ink/ink27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942 1695,'-4'15,"4"-9,-1 7,1-6,0-2,0-1,-1 0,1 0,-1 0,1-1,0 1,0 1,0 0,0 0,0 0,0 1,0-3,0 2,1 0,2-3</inkml:trace>
</inkml:ink>
</file>

<file path=ppt/ink/ink27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967 1715,'18'3,"-15"-2,0 1,0 2,-1 0,-1-1,-1 0,1 0,-1 0,-1 0,-1 1,-1-1,2 0,-1 0,1 0,1 0,1 3,1-2,0-1,0 0,2-2,-1-1,1-1,-1 1,1-1,-1-1,1 0,-1-2,-1 1,-2 0</inkml:trace>
</inkml:ink>
</file>

<file path=ppt/ink/ink27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919 1695,'-26'21,"24"-16,2 0,-1 0,1 0,-1-1,1 2,0 2,0-4,-1 0,1 2,0 0,1 2,-1-1,1-1,-1-2,0-1,0 0,1 0,0 0,0 0,0 0,0 1,1 0,-1 1,1 0,-1 0,1-2,-1 1,2-1,-2 0,4 0,-2-2,0 1,0-2,0 1,0-1,0 1,0-1,2 0,-1-1,-1 0,0 0,2-1,-2 1,1 0,0-1,0 0,1 0,0 0,-1-1,-1 0,0-1,0 0,0 0,2-1,-2 1,0 1,2-2,-2 2,0 0,0 0,0-1,0 0,0 0,0 0,0-1,-1 0,0 1,-1 1,0 0,0 0,0 0,0 0,-1 0,0 0,0-1,0 1,0-1,0 0,0-1,-1 1,0-1,0 1,0 1,-1 0,-1-2,0 2,0 0,0 1,-2-2,2 2,-2-3,2 2,0-1,-1 0,2 0,-1 0,0 1,0 0,1 0,-1 1,0 0,-1 0,1 0,-2 2,1-1,-1 1,0 0,1 1,1 0,0 1,0 1,1 1,0 1,0 2</inkml:trace>
</inkml:ink>
</file>

<file path=ppt/ink/ink27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055 1762,'14'1,"-7"-1,-4 0,1 0,0 1,-1-1,1 0,-1 1,0-1,0 0,0 1,0-1,0 1,0-1,0 0,0 1,0-1,2 0,0 0,-1 0,0 0,4 0,-5 0,3 0,-3 0,1 0,0 0,0 0,0 0,-1 1,0 0,-6-1,0-2,-1 0,1 0,-1-2,1 3</inkml:trace>
</inkml:ink>
</file>

<file path=ppt/ink/ink27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166 1737,'43'13,"-40"-12,0 1,-3 1,-2 1,-1 1,1-1,0 0,0 1,0-1,-1-1,1 1,-1-1,0 1,-1-2,1 1,1 0,-1-1,1 1,-1 1,0-1,0 0,2-7,0 0,1-1,0 0,0 0,0 0,0 0,0-2</inkml:trace>
</inkml:ink>
</file>

<file path=ppt/ink/ink27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143 1649,'-17'0,"14"0,0 1,0 0,0 1,-3 3,4-1,0-1,1 0,1 0,-1 0,0 1,1-1,0 0,0 2,1-1,1 0,0-1,1-1,0-1,0-1,0 0,1 0,-1 0,0-1,1-1,0 0,0 0,-1 0,-6 1,-1 0,0 1,0 0,1 1,0 0,-2 0,1 2,1 0,1 0,1 0,1 0,3-1,1 1,0 0,0 0,1 0,-2-1,2 1,-2 0,0-1</inkml:trace>
</inkml:ink>
</file>

<file path=ppt/ink/ink27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278 1759,'-16'4,"13"0,1-1,1 0,0 2,-1 3,2-4,-1 1,0-2,0 0,1 1,0-1,0 0,0 1,0 0,2 7,-1-6,-1 0,1 0,3 7,-2-9,0 0,1 0,1 1,3 0,-4-3,1 0,-1-1,1 0,0 0,2 0,-2-1,0 0,0 0,0-1,0 1,0-1,-1 1,1 0,0-1,0-1,1 1,0 1,0-2,-1 1,0-1,-1 0,0-1,-1 0,1 0,-1-1,1 2,-2-1,1 1,0 0,0 0,0-2,0 1,-1 1,0-2,-1 2,1 0,-1-1,-1-1,1 0,0 2,-1-1,1 0,-1 1,-1 0,-1-2,1 2,1 0,-2-1,1 1,0 0,0-2,-1 0,0 1,-1 1,1 0,-1 0,-1 0,1 1,1 1,0 0,0 0,0 0,-1 0,1 1,-2 0,-2 2,2 0,2-1,0 1,-2 1,0 2,1 0,2-2,1 0,-1 0,0 0,0 0,0 0,-1-1,0 0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72 1317,'-14'8,"11"-6,6-2,3-3,1 0,-3 2,1 0,-2 1,-1 3,-5 3,0-1,-6 11,7-13,-1 4,1-4,-1 1,1 0,-1-2,-2-13,4 8</inkml:trace>
</inkml:ink>
</file>

<file path=ppt/ink/ink27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298 1757,'-14'22,"13"-18,1 0,-1 0,1-1,-1 0,0 1,0-1,1 3,0-3,0 0,0 0,0 2,1 0,0 0,0 0,0 0,0-2,0 0,1 1,1-2,2 1,-1-3,-1 1,0-1,0 0,1-1,-1 1,2-2,0 1,1-1,-3 1,2-3,-1 1,-1 1,0-2,1 1,-1-1,0 0,-1 1,0 0,1-2,-1 2,0-1,-1 0,0 0,-1 1,0 0,0 0,-1-6,1 5,-1 0,1 0,-1 0,1 1,-5-4,2 2,-2 2,2 2,-1-2,1 2,0 0,-1-1,1 1,0-1,-2 0,1-1,0 3,0-1,-1 1,0 2,1 1,1-2,0 1,-2 2,2-1,1 0,3 0,2-2,0 0,0-1,1 0,0 0,-1 0,1 0,-1-1,0 1,0-1,0 1,0 0,-1 3,-4 1,-1-1,0 2,0-1,2 1,-1-1,2 0,-2-1,5-1,0-2,1 0,1 0,-1 0,-1 0,0 0,0 2,0-1,0 2,0-1,-1 1,-2 0,-3 1,0-1,-1 0,1 0,-2 2,2-4,0 1,0 0,0 0,-1-1,-1 0,1 0,-1-1,-2-1,2 0,0 0,2-1</inkml:trace>
</inkml:ink>
</file>

<file path=ppt/ink/ink27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572 1571,'-39'13,"35"-11,1 0,0 1,0 0,1 0,2 1,0-1,0 0,1 0,1 1,-1 0,0-1,1 1,0-1,2 1,0-1,-1 0,1-1,-1 0,0 1,0 0,-2 0,-2 0,-1 0,1 0,-3 1,3-1,-2 0,1 0,1 0,-1 0,-1 2,2-2,1 0,3-4,-1-4</inkml:trace>
</inkml:ink>
</file>

<file path=ppt/ink/ink27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608 1567,'0'6,"-2"-2,1-1,-1 0,0 2,0 1,-1 0,2-2,0 0,1 1,-1 0,1 0,-1 0,1-2,0 1,-1 0,1-1,1 1,-1-1,1 0,0 0,1 0,1-1,0-2,0-1,0-1,-1-2,-1 0,-2 1,-1 0,0 0,-2-1,1-1,1 2,-1-2,2 2,-1 0,-1 1,-1-2,0 1,-2 1,3 1,0 0,-1 1,1-2,9 2,-1 0,0 0,-1 0,-1 0,0 0,1 1,3-1,-3 1,0 0,1 0,2 0,-2-1,1 1,3 0,-6 0,0-1,0 0,0 0,1 0,1-2,-2 1,0-1,-4-1,-3-1,0 2,1 0,0 0,0 1,0 0,0 2,-1 0,1 1,0 1,0 1,2-1,0 0,2 3,-1-3,1 1,-1-1,1 0,-1 0,2 1,1 0,-1-1,1 0,1-2,-1-2,1 0,-1-1,-1-1,1 1,0-2,0 0,-1-1,8-9,-8 11,1 0,-1 0,1-1,0 1,0 0,-6 7,2-1,-1 1,1 2,0 1,0 0,1-1,-1-1,0-1,1 0,-1-1,1 1,-1-1,1 2,-1-1,1 1,0-2,0 0</inkml:trace>
</inkml:ink>
</file>

<file path=ppt/ink/ink27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669 1599,'18'-18,"-15"14,2 0,-3 1,1 1,0 5,-3 0,0 0,-1 0,0 1,-1 0,1-1,-1 0,1 2,0-2,0 1,0 0,0 0,0 0,1-1</inkml:trace>
</inkml:ink>
</file>

<file path=ppt/ink/ink27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735 1546,'14'0,"-11"0,0-1,1 2,-1 0,0 1,0 0,-2 1,-1 2,-1-1,0-1,0 0,0 0,-1 0,-1 1,0 0,-1-1,3 1,-2-1,2 0,3 0,2 0,-1-1,0 0,2 0,0 0,-2-2,0 1,0 0,0 0,0-2,0 1,0-2,-3-1,-1 0,-2 1,-2 0</inkml:trace>
</inkml:ink>
</file>

<file path=ppt/ink/ink27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710 1735,'-14'-1,"10"1,0 2,1-1,0-1,0 1,0 0,0 0,-1 1,0 0,1 0,1 1,0 0,2 1,0-1,2 0,0 0,1-1,1-1,-1-1,5 0,-4 1,-1-2,1 0,-1 1,-7 0,0 2,0 1,0-1,1 0,0 1,-1 2,1-1,2-1,-1 2,1-2,0 0,1 1,0-1,2 0,2 0,-1-2,2 0,-1 0,-1-1,0 0,0 0,0 0,2 0,-1-1,-1 0,1 0,-1-1</inkml:trace>
</inkml:ink>
</file>

<file path=ppt/ink/ink27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724 1760,'15'-1,"-12"1,0 0,1 0,-1-1,0 1,1 0,-1 0,1-1,-1 1,0 2</inkml:trace>
</inkml:ink>
</file>

<file path=ppt/ink/ink27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809 1748,'-17'4,"12"0,0-2,1 2,3-1,-2 1,2 1,0 0,1-2,1 0,0 1,1 0,2-2,5 0,-6-2,0 0,0 0,0-1,1 0,1-2,-1 0,-2 0,-1 0,0-1,0 1,0 0,0-1,-1 1,1-1</inkml:trace>
</inkml:ink>
</file>

<file path=ppt/ink/ink27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849 1660,'-11'45,"10"-33,0-5,1 1,-1 0,1-1,0 0,-1-1,0 2,1 2,-1-2,1 0,-1-2,1-1,0-1,-1 0,1-1,0 0,0 0,0 0,0-6,0 0,0-1</inkml:trace>
</inkml:ink>
</file>

<file path=ppt/ink/ink27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917 1680,'-22'28,"20"-21,1-3,-1 0,1 2,0 0,1-1,0 0,-1 4,1-5,1 0,-1 0,1 3,0-3,-1 0,2 0,-1 0,0-1,3 2,-2-2,0 0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51 1347,'22'-10,"-15"9,-4 1,2-1,4-1,-6 2,-6 6,-1-1,-3 3,2-3,1-1,0-1,1 0,0-2,10-3,3 1,-7 0,0 1,-8 4,-1 0,1-1,1 0,0 1,3-1,4-3,1-1,-1 0,2-1,2 0,-2 0,0 1,0 1,-11 6,0-3,0 1,2 0,0-1,0 0,2 0,-1-1,0 3,-3 2,25-21,5 5,-18 9,-15-2,3 2</inkml:trace>
</inkml:ink>
</file>

<file path=ppt/ink/ink27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938 1692,'-4'20,"3"-15,1 1,0 0,-1 0,1-1,0 4,-1-4,1-1,0 0,0 1,0 0,-1 0,1 0,0-1,0 0,0-1,0 0,0 0,-1-7</inkml:trace>
</inkml:ink>
</file>

<file path=ppt/ink/ink27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968 1705,'21'0,"-18"0,-1 3,-2 0,-3 2,1-2,0 1,0 0,0 0,1-1,-1 1,0 0,-1-1,2 0,0 0,4 0,1 0,4-1,-4-2,-1 1,1-1,0 1,-1 0,1 0,1-1,-1 1,-1-3,-1-1,-1 0</inkml:trace>
</inkml:ink>
</file>

<file path=ppt/ink/ink27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026 1670,'13'22,"-11"-18,-1-1,0 0,0 0,0 2,0 0,-1-1,0 1,0 2,-1 0,1-2,-2 0,1 0,-1 1,0 1,0 2,-1 1,0-2,0-1,-1-2,0-1,-1 0,-2-1,1 0,-1 1</inkml:trace>
</inkml:ink>
</file>

<file path=ppt/ink/ink27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088 1716,'17'7,"-13"-7,0 0,-1 1,0-1,2 0,-1 1,-1-2,1 3,-1-2,0 2,0 1,-6 1,-1-2,1 0,0-1</inkml:trace>
</inkml:ink>
</file>

<file path=ppt/ink/ink27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087 1747,'25'4,"-21"-4,0 0,-1 1,0 0,0-1,2 0,-2 1,0-1,1 1,0 0,1-1,-1 1,0-1,-1 0,0 1,0 0</inkml:trace>
</inkml:ink>
</file>

<file path=ppt/ink/ink27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274 1704,'-3'26,"3"-21,0 1,-1-1,1-2,0 1,-1 0,0 0,1 1,-1 0,1 0,0 0,-1-1,0 0,0-1,1 0,-1 2,0-2,-1 1</inkml:trace>
</inkml:ink>
</file>

<file path=ppt/ink/ink27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307 1716,'22'-1,"-19"3,0-1,1 2,-3 0,1 1,-2-1,0 0,0 0,0 0,-2 0,0 1,-1 0,-1 0,0 1,1-3,-1 1,1 1,0-1,1 0,1 0,7-1,-2-1,0-1,0-1,-1 1,0 0,2-2,-2 2,0-3,-1 0,-1-1,-1 1</inkml:trace>
</inkml:ink>
</file>

<file path=ppt/ink/ink27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386 1699,'25'13,"-23"-10,-1 0,-1 1,-1 0,1-1,-1 2,-2 0,-1-2,1 1,-1-2,2 1,0 0,5-2,0 0,0-1,1 1,-1 0,0 0,0 1,0 1,-1 0,-1 0,-2 1,-1 0,1 1,-1-2,0 0,0 0,-3 1,1-2,0-1,1 0,-1 0,-1-1,0 1,-1-1,0 0</inkml:trace>
</inkml:ink>
</file>

<file path=ppt/ink/ink27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221 1816,'15'3,"-12"-3,0 0,0 1,1-1,-1 0,2 0,2 0,0 0,0 0,0 0,1 0,-1 0,1 0,3-1,-2 0,0 1,-1 0,0-1,1 1,0 0,0 0,0 0,-1 0,-1 1,0-1,1 0,0 1,0 0,-2 0,5 1,-7-1,-1 0,1 0,-1 0,1 2,-10-4,1-1,-1 0,-1 0</inkml:trace>
</inkml:ink>
</file>

<file path=ppt/ink/ink27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635 1898,'-14'9,"11"-9,0 3,0 0,1 0,0 1,0 1,2 0,0-2,-1 1,1-1,0 0,0 0,0 2,1-2,1 1,0-1,1-1,3 2,-2-3,-1 1,1 0,0-2,0 1,-1 0,0-1,0 0,0-1,0 1,2-2,-2 1,0-1,0 1,0-1,0 1,0-1,0 0,0-1,2-2,-3 1,-1 1,1-1,0 0,-1 1,0 0,2-2,-2 2,1-2,-2 2,-1 0,0 0,0 0,-1 0,0 0,0 0,-1 2,-2-2,2 1,-1 1,0 1,0-2,-1 0,1 1,1 1,0-2,-1 1,1 0,-1 1,1-1,-2-1,0 2,-8-1,8 1,0 0,1 1,-1 0,2 1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4 1544,'-4'50,"5"-46,-1-1,2 3,0 0,-1-2,0-1,0 1,1-1,1-1,2 1,-1 0,-1-3,0 0,8-3,-7 2,-1-3,1 1,-1-1,0-1,0 0,0 1,0 0,0 1,-1-1,0 0,3-3,3-8,-2-2,1 5,-6 8,-1 0,0 1,-6-8,-1 2,5 6,-1 1,-4-4,-1 2,0 3,-5 1,-3 3,13-2,-1 1,-13 23,17-22,4-2,6-1,-6-1,1 1,1 0,-3 0,0 0,-4 4,-2 3,1-4,-2 4,0-4,2 0,0 1,1 3,-2 1,10-9,1-2,9-1,-13 3,1 1,-1 0</inkml:trace>
</inkml:ink>
</file>

<file path=ppt/ink/ink27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529 1929,'13'2,"-9"-2,1 0,0 0,0-1,-2 0,0 1,1-1,1 0,-2 0,0 1,0 1,-6-1,-2-1,0 0,1 0</inkml:trace>
</inkml:ink>
</file>

<file path=ppt/ink/ink27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546 1907,'14'3,"-9"-2,-1-1,-1 0,1 0,-1 1,0-1,1 0,-1 1,0-1,0 0,0 1,0 0,-2 2,-2 0,0 0,-2 0,2 0,-1 0,0 1,2-1,-2 1,2-1,0 0</inkml:trace>
</inkml:ink>
</file>

<file path=ppt/ink/ink27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655 1917,'-13'16,"12"-10,1-3,0 1,0 0,1 1,0-1,0-1,2-1,0-2,2 0,-2-1,0-2,0 0,-2 0,0-1,-1-1,0 2,-1-1,1 0,-1 1,0 0,0 0,0-1,-1 0,1 0,-1 0,-1 1,0 3,0 0,0 1,-1 5,4-3</inkml:trace>
</inkml:ink>
</file>

<file path=ppt/ink/ink27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717 1912,'19'1,"-15"-2,1 2,-1-2,0 2,0-2,0 1,-1 0,0 0,0-1,2 1,-1 0,0 0,-1 0,1 0,-1 0,2 0,-2 0,1 0,1 0,1 0,-3 0,0 1,1-1,-1-1,2 2,-1-1,3 1,-3-1,-1 0,0 1,0-1,2 1,0-2,-1 2,1-1,2 0,-3 0,-1 0,0 0,0 1,0 1</inkml:trace>
</inkml:ink>
</file>

<file path=ppt/ink/ink27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871 1862,'17'9,"-14"-8,0 0,0 0,2 0,-1 0,-1 1,0-1,0 0,-1 2,1 0,-1 0,-2 0,1 1,-1-1,-1 0,1 0,-3 0,1 0,0 0,-2 1,0-1,0 1,1-1,-2 1,3-1,-1 1,-1 1,2-2,0 0,-1-4,1-6,1 3,0 1</inkml:trace>
</inkml:ink>
</file>

<file path=ppt/ink/ink27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796 1865,'-14'-8,"11"7,0 1,-1 0,1 2,0 0,2 1,1 0,-1 1,2 0,-1-1,0 1,1-1,0 2,0-2,2-2,0-1,1-2,-1 0,0 0,0-2,0 1,1-1,-1 0,-1 1,0 0,0 0,1 6,-2 0,2 5,-1-4,1 0,-2 1,1 0,0 0,0-2,3 2,-2-3,1 0,1 0</inkml:trace>
</inkml:ink>
</file>

<file path=ppt/ink/ink27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996 1866,'-7'20,"7"-16,0 1,-1 0,1-2,0 0,-1 3,1-1,-1 1,1-3,0 1,0 1,0 2,0-3,0 0,0 2,1-3,3-15,-2 4,-2 3</inkml:trace>
</inkml:ink>
</file>

<file path=ppt/ink/ink27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036 1875,'14'6,"-12"-3,2-2,0 3,0-2,-2 2,1-2,-2 1,0 0,-2 0,-1 1,-2 0,2-1,-1-1,-1 0,1 0,-1 0,1-1,0 2,1 0,6-3,1 0,1 0,-1 0,-1 0,-1 0,0 0,0 0,1-2</inkml:trace>
</inkml:ink>
</file>

<file path=ppt/ink/ink27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092 1875,'20'6,"-17"-5,1 1,-2 1,1-2,-1 3,0-1,-2 0,0 0,-1 0,0 0,-2 0,-1 0,2 0,5 0,0-2,2 0,-2 1,0 0,0 0,-2 1,-1 0,0 1,-2 1,1-2,-1 1,-1 1,1-2,-2 1,-3 1,3-4,1 0,0-1,0 0,0 0,0 0,-5-2,5 1,-2-1,2 0</inkml:trace>
</inkml:ink>
</file>

<file path=ppt/ink/ink27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990 1872,'-13'7,"7"-4,4 0,0 1,-1 0,1 1,-1-3,1 1,0 0,-1 0,1 1,2 0,0-1,2 1,-1-1,1 3,-1-2,0 0,0-1,1 2,-1-1,1-1,1 2,-1-2,0 0,1 0,0 1,1-2,0 1,-1-1,0 0,0-1,2 2,-2-1,0-1,0 1,0-1,1 1,0 0,0 0,0-1,0-1,0 0,1 0,-2 0,5-1,-3 1,0-1,-1 1,0-1,0 0,-1 0,0 1,4-1,-4 0,0 0,0 0,1 0,1 0,-1 0,0 0,0 1,1-1,-2 0,0 0,4-1,-4 1,1-2,0 1,0 0,-1 1,1-1,-1-1,1 0,-1 2,1-3,-3 1,0 0,-1 0,0 0,0-1,-1 0,1 1,-1-2,-1 1,0 0,0 1,-1-2,1 1,-1-1,1 1,-1-2,2 1,-1 2,1 0,-1 0,1 0,-1 0,-1-1,0 2,-2-1,-1 1,3 0,-2 2,0-1,0 0,0 0,-1 2,2-2,0 1,-1-1,1 1,0 0,1 0,-1 0,-1 0,0 0,0 0,-1 0,1 0,1 1,1-1,0 1,-3 1,2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62 447,'41'-2,"-38"2,0-1,2 1,0 1,-1-1,1 1,-2-1,0 0,0 0,5 1,-5-1,0 0,2 0,8-2,-9 2,2-1,-2 2,2-2,-3 1,0 1,7-2,-1-1,-4 2,-1 0,0 0,-1-1,1 2,-1-1,-7 0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8 1508,'22'-9,"-19"9,0-1,0 1,1-1,-1 0,0 1,0 0,-2 8,-8 8,4-11,-1-1,1-1,-1 0,1 0,0-1,-1 2,0 1,2-1,-1 0,7-5,0-1,3 0,-4 2,1-1,0 0,3 0,-4 0</inkml:trace>
</inkml:ink>
</file>

<file path=ppt/ink/ink28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945 1858,'-6'13,"4"-8,1-2,-1 1,1-1,1 1,-1-1,-1 1,1-1,0 0,-1 0,1 0,0 0,0 0,1 0,0 0,0 1,0-1,0 2,0 3,1-5,-1 1,0 0,1-1,0 8,1-6,-1-2,0 1,1 0,0-1,0 1,1 0,1 2,-3-3,3-1,0 1,-1-2,0 1,0 0,0 0,0-1,0 0,2 0,-1 0,-1-1,0 1,2-1,1 1,-3-2,0 1,0 0,0 1,2-2,-1 1,0 0,-1 0,1-1,0 1,0 0,1 0,0-1,-2 1,0 0,1-1,-1 1,0 0,0-1,2 1,-1 0,1-1,0 1,-1 0,0 0,-1-1,3 1,-3 0,0 0,0-1,1 1,-1 0,4-1,-4 0,0-1,1 1,0-1,-1 0,0-1,0-1,0 2,0 1,0-1,0 0,1 1,0 0,-1-1,0 2,1-1,-1 0,0 0,0 0,0-1,0 0,0-1,0 1,0-1,-3 0,1 0,0 0,-1 0,1 0,-1 0,0-1,0 1,0 0,0-1,0-1,-1 2,0 0,0 0,0 0,1 0,-1 0,-1 0,0 0,1 0,-1-1,-2-3,3 4,-2-1,1 1,0 0,-1-1,0 3,0-1,0 1,0 0,-1 0,1 0,0 1,0-1,0 0,-2 0,0 1,1-1,1 0,-1 1,1-1,-2 0,2 0,0 1,0 0,-2-1,2 1,0 0,-1-1,1 1,-1-1,1 0,-1 1,0-1,1 1,-1-1,1 0,0 1,-3 0,1-1,1 1,0 0,0 0,1 0,0-1,-2 1,1-1,0 2,1-1,0 0,0 0,-1 0,-1 1,2-1,-2 0,1 1,0 0,-1 0,2 0,0 0,-1 0,1 0,-1 1,1-1,0 0,0 0,0 0,-2 0,0 0,1 0,0 0,1 1,0-2,0 1,0 0,-1 2,0-1,3 1,-3 0</inkml:trace>
</inkml:ink>
</file>

<file path=ppt/ink/ink28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590 925,'-16'-6,"13"8,-1 0,1 0,0 0,0 0,0 0,-1-1,0 1,-1 0,0 0,1 0,1 0,-1 0,0 1,1-1,0 0,0 1,0 0,0 0,0-1,1 2,0-1,-1 0,1 0,0 0,-1 0,-2 2,1 0,-2 2,4-2,-1-1,1 1,0 0,0 0,1-2,1 1,-1-1,0 2,-1 0,-1 2,2-2,0-2,-2 13,3-11,-1-1,1 0,-1 0,1 1,-1-2,0 1,1 0,0 0,0-1,1 1,0 0,0-1,-1 3,1 0,0-2,0 0,1-1,-1 0,2 1,0-3,0 3,0-2,0 0,0 0,1 1,0-1,-1-1,1 2,1-2,-1 2,0-2,-1 1,1 0,-1 0,0-1,1 1,-1-1,0 0,2 2,-2-3,2 1,-2 0,0 0,0-1,2 1,-1-1,1 1,-1-1,0 0,-1 0,1 1,0 0,-1-1,0 0,2 1,-1-1,-1 0,0 1,0-1,0 0,2 0,0 0,-2-1,0 1,2-1,0 1,-2 0,1-1,0 1,0 0,1-1,-1 1,-1-1,1 1,-1-1,0 1,1-1,-1 2,0-1,0-1,1 1,-1 0,1 0,0 0,0 0,1 1,-1-1,0-1,0 1,0 0,-1 0,1-1,-1 1,0 0,0 1,1-1,1 0,-1-1,1 1,0 0,-1-1,0 1,-1 0,0 0,0-1,0 1,0 0,0 0,0 1,2-1,-2 1,3 0,-2 0,0-1,-1 0,0 0,0 1,0-1,0 0,2-1,-1 0,-1 1,1-2,0 1,-1 0,2-1,-1 1,0 1,1-2,-1 2,0-1,1-2,-1 0,0 0,-1 1,0-1,0 0,0 1,0 0,0 0,0 0,0 0,1 0,0-1,2-4,-4 4,0 0,-1 0,-1-1,2 0,-1 0,0 0,0 1,0-1,0 1,0 0,0-3,0 2,0 0,0 0,0-2,1-6,-1 7,0 0,-1 1,0 1,0 0,1 0,-2-2,1-1,0 2,-2-7,1 5,0 2,0 0,0 1,0-1,0 1,0 0,0 0,0 0,0 0,-2-6,2 5,-1 1,1 0,-1 0,0 0,-1 1,1-1,-2 0,1 1,-2-3,1 2,1 1,0 0,0-1,0 1,0 0,0-1,0 0,-4-3,2 3,0-1,0 1,-1-3,2 4,0 1,0-2,1 1,0 2,0-1,-1 0,0-1,0 1,-1 0,-1-1,-4 0,3 0,2 0,-1 1,2 0,-1 0,-1-1,-1 1,-4 0,3-1,2 0,-2 1,-9-1,8 1,-2 0,1 1,1 0,1-1,-1 1,-2 2,2-1,1 0,0 1,-1 1,1-1,-1-1,-2 2,0 1,2 1,0-2,-1 2,3-1,1 1,-1 1,0 1,0-2,1 0,0-3,-2 0,1-1</inkml:trace>
</inkml:ink>
</file>

<file path=ppt/ink/ink28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3 1001,'-14'3,"11"-3,0 1,0 1,-2 0,1 0,1 0,0 1,0 0,1 1,-1 0,1 0,0-1,2 1,3-2,0 0,1 0,-1 0,0 0,0 0,0 1,-2 0,-1 0,-1 1,0 0,-3 3,3-4,-2 0,0 0,-1 1,1-2,0-1,0 0</inkml:trace>
</inkml:ink>
</file>

<file path=ppt/ink/ink28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8 1000,'-6'13,"4"-9,2-1,-1 1,0 0,0-1,0 1,0-1,-1 1,2 0,-1-1,0 0,0 2,0-2,0 0,1 0,-1 2,1-1,1-1,2-1,0-5,1-1,-3 1,2 0,-2 0,-1-1,0 0,-2 1,0 0,-1-1,0 1,0 1,-1 0,0 0,0 0,9 4,1-1,-3 0,0 0,2 0,-1 0,-1-1,1 0,0 1,0-1,1 0,-1 0,0 0,-1-1,0-1,-1-1,-3 0,-2 0,-1 0,0 1,1 0,0 1,0 0,0 4,1 4,1-1,1-2,1 0,0 0,1-1,0 1,2 0,-1-1,1 0,-1-3,0 0,1-3,-1 0,-1 0,2-1,-2 1,0 0,0 0,0-1,-1 1,1 0,-1-1,0 1,0-1,-1 1,1 0,-1 0,-1 6,0 0,0 6,0-4,0-1,0 0,0 0,0 0,0 0,0 0,1-1,0 3,-1 0,1 0,0 1,-1-1,1-2,-1 0,1 0,0 0,-1-1,2 2,-1-2,3-5,-2-3,0 2,-1 0,1-1,0 0,-1 1,0 0,0-1,0-1,0 0,0 0,0 2,0-1</inkml:trace>
</inkml:ink>
</file>

<file path=ppt/ink/ink28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3 1044,'18'-15,"-15"17,0 0,-1 1,-1 0,-2 0,-2 1,-1 1,-1 1,3-3,-1-1</inkml:trace>
</inkml:ink>
</file>

<file path=ppt/ink/ink28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2 992,'-4'15,"3"-11,1 1,0 0,0 0,-1 0,1-1,-1 0,0 0,1 0,0-1,-1 1,1 0,0-1,0 1,-1-1,0 1,1 0,0 0,0-1,0 0,0 0,0 1</inkml:trace>
</inkml:ink>
</file>

<file path=ppt/ink/ink28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01 1032,'3'13,"-3"-10,-1 0,-1 0</inkml:trace>
</inkml:ink>
</file>

<file path=ppt/ink/ink28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88 1063,'3'15,"-2"-12,0 1,-1-7</inkml:trace>
</inkml:ink>
</file>

<file path=ppt/ink/ink28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73 1190,'-14'-8,"11"7,0 0,0 1,0 0,0 0,-1 2,1 1,0 0,0 0,1 0,0 0,0 0,1 0,0 0,2 0,2 0,0 0,0-3,0 1,0-1,0 1,-6 0,-1 0,1 0,0 1,1 1,1 0,-1 1,2 0,-1 0,1 0,0-1,1 0,2-1,0 0,1 0,-1-2,0 1,0-1,0 1,0-1,1 0,-1 0,1-1,-3-2</inkml:trace>
</inkml:ink>
</file>

<file path=ppt/ink/ink28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90 1222,'14'3,"-11"-3,0 2,-1 1,0 1,1-1,-2-10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3 1541,'5'13,"-2"-6,-3-3,0 3,0-4,-1 0,0 1,0-1,0 0,4 0,0-3,5-1,-4 1,0-1,0 0,4-1,0 0,-4 1,-1 0,8-3,-8 1</inkml:trace>
</inkml:ink>
</file>

<file path=ppt/ink/ink28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49 1224,'-16'-1,"11"4,2-1,2 1,1 0,0 2,1-1,1 0,0-1,1-2,0 0,0-1,1 0,0 0,-1-1,0 0,0 0,1-1</inkml:trace>
</inkml:ink>
</file>

<file path=ppt/ink/ink28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99 1153,'-22'54,"21"-49,0-1,-1 1,1 1,0 0,0 1,0-1,1-1,-1 0,0 2,0-3,1-1,3-6,1-2,1-3,-4 4,0 1</inkml:trace>
</inkml:ink>
</file>

<file path=ppt/ink/ink28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05 1218,'-3'14,"2"-11,0 0,1 0,-1 0,1 0,0 0,0 0,0 0,1 0,2-1,0-1,0-3,1-1,-2-1,-1 1,0-1,0 1,-1-1,0-1,0 2,-1 0,1-1,-1 1,1 0,-3 2,0 2,7 2,-1-2,2-1,-1 1,-1-1,1-1,-1 1,0 0,1-2,-1 1,0 1,0-1,-6 2,0 1,1 1,4 1,0 0,0 1,0-1,-1 0,0 0,-1-1,-1 0,-1 0,-1 0,0-1,0 0,0-1,0 1</inkml:trace>
</inkml:ink>
</file>

<file path=ppt/ink/ink28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71 1217,'-3'13,"2"-10,0 0,0 2,1-1,-1 0,1-1,0 0,2 0,1-1,0-4,1 0,0-3,-3 2,0 0,1-2,-1 0,1 1,-2 1,1 0,-2 0,0 6,0 0,1 2,1-2,-1 0,0 0,1 1,0 0,1-1,1-4,0-1,0-3,-1 1,-1 0,1 1,-1 0,1-1,0 1,0 0,-1 0,1 0,0-1,1 8,-3 2,0-3,-1 0,1 0,0 2,0-2,-1 3,1-2,-1 0,1-1,-1-7,1-8,0 8,0 1,0 0,1-1,0 0,1 1,1 0,-1 0,1 0,0 1,0 0,0 1,0 2</inkml:trace>
</inkml:ink>
</file>

<file path=ppt/ink/ink28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39 1222,'18'12,"-14"-14,-1-2,-1 1,0 0,-1 0,-1 0,-3 2,0 1,-1 1,1 0,0 1,-1 0,2 1,0 0,1 0,1 0,0 1,0 1,0-1,-1 0,1-1,0 0,1 4,1-4,1-3,0 0,0 0,1-3,-1 2,0-3</inkml:trace>
</inkml:ink>
</file>

<file path=ppt/ink/ink28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10 1206,'-14'12,"11"-8,0 0,1 2,1-2,0 0,1 0,-1 0,1 0,0-1,0 2,0-2,0 1,2-1,0 0,1-2</inkml:trace>
</inkml:ink>
</file>

<file path=ppt/ink/ink28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38 1221,'-8'15,"8"-12,0 0,-1 2,1-1,0-1,0 0,3-1,0-2,1-3,0 0,0-2,-1 1,0 0,-2 1,0 0,0 0,0-1,0 0,-2 1,0 0,-1-1,-2 2,1 0,0 1,0 4,0 0,1 0,1 0</inkml:trace>
</inkml:ink>
</file>

<file path=ppt/ink/ink28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71 1194,'14'13,"-14"-10,1 1,0 0,-1 0,-1 1,1-1,-1 1,0 0,-1 0,1-1,-1 0,0 0,0 0,0 0,-1-1,-1 0,-1 0,-1 0,2-1,-1 0,1-2,1 1,-1 0,-1-1</inkml:trace>
</inkml:ink>
</file>

<file path=ppt/ink/ink28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9 1482,'10'17,"-7"-16,1 2,-2 0,1-1,0 0,0 1,0-1,0 1,1 0,-1-2,1 2,-1-2,0 2,1-1,-1-1,0 1,0-1,0 0,0 0,0 1,0-2,-5-4,-1-2,1 0,0 1,1 0</inkml:trace>
</inkml:ink>
</file>

<file path=ppt/ink/ink28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5 1494,'29'13,"-25"-11,-1 1,-1 0,0 0,-1 0,-2 0,-1 2,-2-1,0 0,0-1,0-1,0 0,0-1,1 1,0-1,0 1,0-2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0 1496,'34'-11,"-25"9,-4 1,0 0,4 0,-3 2,-11 1,0-1,0-3,1-1,-1-5,3 11,0 3,-2 2,3-3,1 1,-1 0,0 1,0 7,-1-7,1-1,0 0,0 3,0 0,0-2,-2 8,1-9,4-13,3-20,-3 14,-1 8</inkml:trace>
</inkml:ink>
</file>

<file path=ppt/ink/ink28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9 1512,'-16'35,"16"-32,-2 1,1 0,0 0,1 1,-1-1,1 0,-1-1,1 0,0 2,1-2,0 0,1 2,0 0,1-1,0 1,0-1,1 0,-2-1,3 0,-1-1,-1 0,0-1,2 0,-2 0,0-1,1 0,0 0,0-1,0 0,0-1,0-1,-1 0,0 1,-1-1,1-1,0 1,2-1,-3 1,0 0,1 0,0-2,-1 1,-1 0,0 1,-1 0,1 0,-1-1,0-1,0 0,0 1,0 0,0 1,0-1,0 1,0 0,-1-2,1 1,-1 0,-1 1,1 0,-1-2,0 2,0 0,-2-1,0 0,1 3,-1-2,0 1,0 0,1 1,-2 1,2 0,-2 0,2 1,0 0,-1 2,0 1,-1 5,3-6,1 1,-1 0,0 0,-1 2,0-4</inkml:trace>
</inkml:ink>
</file>

<file path=ppt/ink/ink28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0 1536,'2'51,"-1"-48,1 0,1 0,0-1,1-3,0-1,-1-1,-1 0,-1-1,1 1,-1-2,-1 1,1 0,-1-1,-1 2,1-1,0 1,-1 0,-1-1,1 0,-3 1,2 0,-2 1,-1 0,1 1,1 1,-2 0,2 0,0 0</inkml:trace>
</inkml:ink>
</file>

<file path=ppt/ink/ink28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3 1511,'17'1,"-13"-1,-1 0,1 1,1 0,-1 0,-1-1,1 0,0 1,0-1,0 1,1 0,-2 0,0 0,0-1,0 0,0 0,0 2,0-1,0-1,2 1,-1 0,-1 0,0-1,2 1,-1 0,1 0,-1-1,0 0,-1 1,1-1,-1-1,-8-1,1 1,0-2,1 0,1-2,0 1</inkml:trace>
</inkml:ink>
</file>

<file path=ppt/ink/ink28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78 1486,'20'8,"-17"-7,0 1,0-1,0 1,0 0,0 0,0 0,-2 1,1 0,-2 0,-1 2,-2-1,1-1,-1-1,-1 2,0 1,1-2,0 0,0 1,0-1,0-1,0-4,-1-2</inkml:trace>
</inkml:ink>
</file>

<file path=ppt/ink/ink28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37 1422,'-26'15,"22"-11,0 0,3-1,-1 2,0-1,2 0,-1-1,1 1,1 0,0-1,2 0,1-1,-1 0,0-1,0-1,0 0,0 0,0 0,0 0,0-1,0 0,-9-1,3 1,-1 0,1 2,0 0,1 2,1 0,1 1,0 0,2 1,1-1,-1 0,2-1,0-1,-1-1,2 1,-1-1,-1-2,1 2,-1-2,1 1</inkml:trace>
</inkml:ink>
</file>

<file path=ppt/ink/ink28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19 1474,'-1'17,"1"-7,-1-4,1 1,-1 0,1 0,0-1,0-1,0 1,0 0,0 2,-1-2,1 0,0-1,0-2,0 0,0 1,-4-11,2-1,0 0</inkml:trace>
</inkml:ink>
</file>

<file path=ppt/ink/ink28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1 1641,'8'14,"-6"-11,1 0,-1 0,1 0,-1 0,2 3,-1-2,2 1,-2-3,0 1,1-1,-1 0,0-1,1 0,2 2,-2-1,-1-1,2 0,-2 0,0 0,0 0,0-1,0 1,1 0,0 0,-1 1,0-1,0 0,0 1,0-1</inkml:trace>
</inkml:ink>
</file>

<file path=ppt/ink/ink28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05 1680,'17'13,"-14"-11,0 0,0 1,-1 0,0 0,-2 0,-1 0,0 0,-1 1,0 0,1-1,-1 2,-1-2,1 0,0 0,1 0</inkml:trace>
</inkml:ink>
</file>

<file path=ppt/ink/ink28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5 1696,'-14'7,"12"-4,3 0,0 1,1 0,0 0,2 0,-1-2,0 0,0-1,-6-2,0 2,0-1,0 2,0 1,1 0,1 0,1 0,2 0,0 0,1-1,0-1,0 0,2 1,-1-1,-1 0,0-1,2 1,-1-1,1 1,-2 0,0 0,1-1</inkml:trace>
</inkml:ink>
</file>

<file path=ppt/ink/ink28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00 1711,'14'-3,"-11"3,0 0,0 1,1 0,-1 1,-1 1,1 0,-2 0,0 0,-2 0,0 0,-1 0,1 0,-2 0,0-1,0 2,-1-1,-1 0,3 0,-1 0,7-1,1-1,-1-1,-1 2,0-1,0-1,0 1,0 0,0 0,2 0,-1 1,-1-2,0 1,-6-3,0 2,-1-1</inkml:trace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6 1493,'-12'86,"10"-79,2-3,-1 1,0-2,1 0,2-7,0-5,0 0,-2 5,1 0,-1 0,1-1,-1 1,1 0,1-9,-2 10,1 0,0-2,-1 2,2-2,-1 2,-1 0,4-9,0 6,-1 4,0 0,3 1,-2 0,-1 0,1 2,-1 4,-2-1,1 4,-1-4,-1-1,1 4,-1 7,0-1,0 7,-1-4,1-3,0-5,0 5,0-9,0-1,0 1,-9-20,2-1,6 14,-2-2</inkml:trace>
</inkml:ink>
</file>

<file path=ppt/ink/ink28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03 1730,'14'5,"-11"-5,0 1,0-1,0-1,0 1,0-1,1 1,-1-1,2 1,-2 0,0 0,0 0,0-1,0 1,1 0,0 0,0-1,-1 0,1 2,-1-1,0-1,0 1,2 0,-1 0,-1-1,1 1,-1-1,0 0,-4-4,0 2,0 0</inkml:trace>
</inkml:ink>
</file>

<file path=ppt/ink/ink28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05 1688,'16'4,"-11"-3,-2 0,2-1,-1 1,0-1,0 2,-1-2,0 0,0 1,-6 2,0 1,-1-1,1 1,1 0,0-1,1 0,0 0,0 1,-1 0,-1 1,2-2,0 0,-1 1,0-1,-1 0,0-1,-1-2</inkml:trace>
</inkml:ink>
</file>

<file path=ppt/ink/ink28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47 1761,'-15'4,"12"-1,2 0,0 0,0 1,1-1,0 1,1 0,0 0,0-1,2-1,0-2,1 1,-1 0,0-2,0 1,-7 1,0 1,1 0,0 0,3 1,0 1,2-1,-1 0,0 1,2-2,0 1,0-2,0-1,0 0,0 0,1 0,0-1,-1 1,0 0,0 2</inkml:trace>
</inkml:ink>
</file>

<file path=ppt/ink/ink28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91 1653,'16'1,"-12"0,-1-1,0 1,1 1,-1-1,1 1,-2 1,-1 0,-3 3,1-2,-1-1,-1 2,0-2,-2 1,0-1,2-1,0 1,0-1,6-1,2 0,-1 0,0 0,3 1,-3-1,0 0,0 2,0-2,-2 2,-1 0,0 2,-2-2,0 2,0-2,1 0,-3 1,-1-1,1 0,-1-1,-4-2,2 0,1 0,0-1,-5-2,5 0,0-2</inkml:trace>
</inkml:ink>
</file>

<file path=ppt/ink/ink28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6 1434,'0'16,"1"-12,-1 1,0-2,1 1,0-1,0 2,0-2,-1 0,1 1,1 0,-2-1,1 1,0-1,0 1,-1-1,1 0,0-6,0 0,1-1,-1-1,1 1,1 0,-1 0,0 0,0 0,0 0,0-2,-1 0,1 0,0 1,0 1,0 0,0 0,2-4,-2 5,0-1,0 0,0-1,0 0,-1 0,0 1,1 0,0 1,-2 0,4 0</inkml:trace>
</inkml:ink>
</file>

<file path=ppt/ink/ink28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61 1428,'2'15,"-1"-12,-1 1,1 0,-1 1,1-1,0-1,-1 1,1 0,0-1,0 0,0 1,0-1,3-3,-1-2,0 0,-1-1,1 1,1-3,-1 3,2-4,-2 2,-1 0,0 1,1-1,-1 0,0 1,2-1,-1 0</inkml:trace>
</inkml:ink>
</file>

<file path=ppt/ink/ink28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94 1702,'-23'27,"22"-24,-2 4,1-3,0 0,1-1,1 0,0 1,0-1,0 2,1 0,0-1,0 1,0-1,1 0,0 1,2-1,0-1,1 1,-2-3,3 2,-2 0,0-1,-1 0,0-1,1 0,-1-1,0-1,1 1,-1-1,1 0,1 0,-2 0,0 1,2-2,2-3,-4 2,0-2,-1 2,-1 0,0-1,0-1,0 0,-1 2,1 0,-1-1,1 1,-1 0,0 0,-1-2,1 2,-1 0,1 0,-1-1,0-1,1 0,-2-4,2 6,-2 0,1 0,-2-1,-1-2,1 3,-1 2,1-1,-1 2,1-2,-1 2,0 0,0 1,1 0</inkml:trace>
</inkml:ink>
</file>

<file path=ppt/ink/ink28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04 1453,'-22'14,"20"-11,-1 0,2 0,-3 4,2-4,1 0,-1 0,2 1,-1 1,1 0,-1 1,0 0,1-1,0-1,-1 3,1-3,-1-1,1 0,0 0,0 0,0 1,0 0,0 0,1 0,-1 0,1-1,0 0,0 1,2 0,0-1,1 0,0 0,0-1,-1-1,0 0,0 0,0 0,0 0,0 0,2 2,-2-2,0 1,1-2,0 0,-1-2,0 1,1-2,0-1,-1 2,-1-1,3-2,-2 3,-1-1,0 0,-1 0,1-2,0 1,-1-1,0 1,1-1,-1 1,-1 1,0-1,1 1,0-4,0 4,-1-1,0-1,0 0,0-1,0 0,-1 2,1 1,-1 0,0-2,-1 2,-1 0,-1 0,0 1,0 0,0 0,0 0,0 0,1 0,-1 1,0 1,1 0,0 2,-1 1</inkml:trace>
</inkml:ink>
</file>

<file path=ppt/ink/ink28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96 1595,'-14'17,"13"-11,0-1,0 1,0-2,0 1,0-2,0 1,0-1,0 1,0 0,1 0,-1 1,1 1,-1 0,1-2,0 1,0 0,0 0,0-2,1 1,0 1,0-1,-1 0,1 1,0 0,0 0,0-2,0 0,0 0,2 0,0 1,0-1,-1 0,1-1,1 1,-1-1,0-1,0 1,0-1,6 3,-4-1,-1-3,-1 1,1-3,1-2,-2 1,1 0,-1 0,0 0,1-1,-1 0,-1 1,0 0,0-1,-1 0,1-6,-1 6,0 1,-1-1,0 1,-1-1,0 1,1 0,-1 0,-1-1,0 0,0-1,0 0,0-1,0 1,0 1,0 0,-5-7,4 7,1 0,-1 0,0 0,1 0,0-2,-1 0,1 2,0 1,-1 0,1 0,-1 2,-1 0,1 3,-7 12,9-9</inkml:trace>
</inkml:ink>
</file>

<file path=ppt/ink/ink28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42 1559,'3'17,"-3"-13,1 0,-1-1,1 0,0 0,2-1,1 0,0-3,-1-2,0-2,0-1,-2 2,0-1,1-9,-1 8,0 2,1-5,-1 5,0 0,0 1,1-2,-2 2,0 0,1 0,-1 0,1 0,-1 0,-3 2</inkml:trace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0 1534,'18'0,"-15"0,1 0,-1 1,-3 2,-1 0,-1 2,-1 2,1-4,6-4,12-8,-10 4,2-2,-4 3,-1 1,0 0,-1 0</inkml:trace>
</inkml:ink>
</file>

<file path=ppt/ink/ink28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70 1841,'11'23,"-10"-20,1 0,0 0,-1 0,0 2,0 0,1 3,-1-5,0 1,0-1,0 0,0 0,1-6,0 0,0 0,0-4,1-1,-1 1,0 2,1-1,-1 1,1-1,0 1,-1-2,1-1,0 2,0-1,0 1,1 1,-2 0,0 1,-1 0,0 1,-2 0,-1-1</inkml:trace>
</inkml:ink>
</file>

<file path=ppt/ink/ink28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40 1207,'15'-2,"-12"1,0 1,0 0,3 0,-1 0,-1-1,-1 1,0-1,0 2,-8 2,1-2,0 0</inkml:trace>
</inkml:ink>
</file>

<file path=ppt/ink/ink28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33 1225,'48'-1,"-45"1,2 1,0 0,-2 2,-1 1,-3-1,0 1,-2-3,-1 0,1-2</inkml:trace>
</inkml:ink>
</file>

<file path=ppt/ink/ink28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70 1170,'-13'14,"12"-11,0 1,0-1,0 2,0-2,0 1,0 0,1-1,-1 1,1 0,0 0,0-1,0 0,3-2,1-2,1-1,-2 1,1 0,-1-1,0 0,0 0,0-1,0-1,-1 0,0-1,-2 2,0 0,1-1,0 0,-1-1,0 1,1-1,0 2,-1 0,0 0,1-1,-1-1,0 2,-9 2,6 2,0 0,0-1,0 0,-1 2,0-3</inkml:trace>
</inkml:ink>
</file>

<file path=ppt/ink/ink28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29 1207,'-16'20,"13"-13,2-2,0-1,-1-1,1 0,2-8,0 1,0 0</inkml:trace>
</inkml:ink>
</file>

<file path=ppt/ink/ink28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70 1132,'-4'29,"4"-25,0-1,-1 1,0 1,1 0,0 0,0 1,-1-1,0-1,1-1,-1 1,1-1,-1 1,0-1,1 1,0 0,-1-1,1 0,0 1,0 0,0 0,1-9,1-1,-1 1,0 1</inkml:trace>
</inkml:ink>
</file>

<file path=ppt/ink/ink28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02 1202,'-8'26,"7"-22,-1 1,0 0,1-1,-1 0,-1 1,1-2,0 0,2-6,1 0,-1 0</inkml:trace>
</inkml:ink>
</file>

<file path=ppt/ink/ink28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33 1153,'27'17,"-30"-9,1-2,-1-2,-1 1,1 0,0-2,0 0,0-1,-1 1,-1 2,1-1,1 0,0-1,2 0,0 0,0 1,1-1,1 1,3-1,-1-3,3 1,-2-2,-1 1,1-1,0 0,-1 0,0 0,2-2,-1 0,0-1,-1 1,-1-1,0 1</inkml:trace>
</inkml:ink>
</file>

<file path=ppt/ink/ink28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83 1221,'-2'26,"0"-22,0 1,-1-2,1 0,-1 0</inkml:trace>
</inkml:ink>
</file>

<file path=ppt/ink/ink28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24 1152,'25'-3,"-22"3,0 1,0 0,-2 2,-1 0,-1 0,-3 2,1-2,-2 2,3-2,0 0,-1 0,1 1,-2 1,3-2,-1 0,0 0,1 0,4-1,1 0,-1-1,2 0,-2-1,0 0,1 1,0 0,-1 1,0 0,-2 2,-1-1,-1 1,0-1,-1 0,0 2,0-2,-1 0,-1 0,1-2,0 1,-3 1,3-2,0 0,0 0,0-1,-1 0,0-2,1-2,2 1</inkml:trace>
</inkml:ink>
</file>

<file path=ppt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02 1466,'1'38,"-1"-32,0 2,0-3,1 1,-1 4,1-5,0 0,-1 9,0-8,0-1,0 0,0 3,1-2,-1-2,2-7,-2-1,0-1,0 0,1-1</inkml:trace>
</inkml:ink>
</file>

<file path=ppt/ink/ink28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91 1098,'15'2,"-11"-1,1 0,-2 1,0-1,0 2,-1 0,-1 0,-1 1,-1 1,0-1,-1 0,1 0,0 1,-2 2,1-2,1-2,-1 2,1-1,1 0,0 0,0-1,2 1,-1-1,0 0,1 2,0-1,1-2,0 0,1 1,-1-2,-1 2,-5 1,0-1,1 0,-1-1,2 1,0 0,0 0,1 1,0 0,0 2,0-2,0-1,0 0,0 1,1-1,1 1,-1 0,0 0,0-1,-1 0,0 0,-1 1,1-1,-3-1,0 1,0-1,0-2,-1 0,-2-1,-7-4,7 1,0 1,0 0,0 0,0-1</inkml:trace>
</inkml:ink>
</file>

<file path=ppt/ink/ink28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08 1171,'17'-13,"-17"10,0 0,1 0,-1-1,0 1,0-1,1-1,-1 2,0-2,-1 1,0 0,0 0,0 1,-1 0,1 0,-1 0,0 0,-1 1,3-1,1 0,6 1,-3 2,-1-1,0 2,0-1,1 0,-1 2,0-1,-2 3,-1 1,-1-2</inkml:trace>
</inkml:ink>
</file>

<file path=ppt/ink/ink28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99 1167,'15'22,"-14"-19,-1 0,0 0,0 1,0-1,0 0,-1 0,1 1,-1 0,0 0,0 2,0 7,1-7,0 0,-1-1,1 0,0-1,0 0,0 0,1 0,-1 0,1 0,0-1,0 1,2 3,0-4,0-1,0 1,1-2,-1 1,0 0,0 0</inkml:trace>
</inkml:ink>
</file>

<file path=ppt/ink/ink28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58 1032,'-4'-27,"3"23,1 0,-1 1,0-2,1 2,-1-1,1 0,-2-5,1 4,0 1,1-1,-1 0,1 2,-1-1,0-4,1 5,-1-2,0 0,1-1,-1 1,1 1,0-1,-1 1,1 1,0 0,0-1,-1 1,1 0,0-1,0 0,0-2,0-5,0 6,0 1,0 0,1-1,-1 1,0 0,0 0,0 0,0-1,0 0,0 0,0 0,0-1,0 2,-1 0,2 1,-1 0,0-1,-1 1,2-1,-1 1,0-1,0-1,0 0,1-1,-1 2,1 0,-1 0,1 0,-1 0,1 0,0 0,0 1,0-2,0 0,1 0,-1-1,1 1,-1 0,0 1,2-5,-2 5,0 0,1 0,-1-1,0 1,1-1,1-6,-1 7,-1 0,2-5,-1 6,3-4,-3 4,5-5,-3 3,0 0,0 1,0-1,1 0,-1 1,0 1,-1 0,1-1,0 1,0 0,0 0,5-3,-5 3,0 0,1-1,-1 1,-1 0,1 0,-1 0,1 0,-1 1,1 0,0-1,1 1,0 0,1 0,5-2,-7 2,0 0,0 1,0-1,0 0,0 0,-1 2,1-2,0 1,1 0,0 0,-1 0,0-1,0 1,0 1,1-2,0 2,-1-1,-1 1,-4-6,-1 2,1 0</inkml:trace>
</inkml:ink>
</file>

<file path=ppt/ink/ink28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79 430,'31'14,"-28"-14,1 1,-1 0,0 0,0-1,2 2,-1 0,-1 0,0-1,0 1,0 0,-1 1,-1 1,-2-1,-2 4,0-2,1-1,-2 0,1 1,-1-1,0-1,0-1,-1 1,0 0,0-1,-3 1,5-2,0-1,0-1,-1-1</inkml:trace>
</inkml:ink>
</file>

<file path=ppt/ink/ink28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97 449,'2'29,"-2"-25,0-1,0 0,0-7,0 1,1 0,0-1,0-1,1 2,0 0,2-1,-1 1,2 0,0 1,-1-1,-1 2,0 0,0 2,0 0,0-1,0 2,0 0,-4 1,1 0,-1 0,0 1,0-1,0 1,0-1,0 0,1 0,0 1,-1 0,0-1,3-10,-1 1,0 2</inkml:trace>
</inkml:ink>
</file>

<file path=ppt/ink/ink28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78 459,'15'1,"-12"-1,0-2,0 1,0-2,0 2,-1-2,-1 0,-2 0,-1 0,-1 2,0 0,-1 2,0 1,1 0,0-1,-1 1,1-1,0 1,0-1,-2 1,2 0,0 0,1 1,2 0,2 1,1-1,1 1,0-3,-1-1,0 0,1 0,1-1,-1 0,0 0,-1 0,0-1,1 0,-1 0,1 0,0-1,0-1,0 2,-1-2,0 1,-1 0,-6 5,1 1,2 0,0 1,0 0,1 0,0-1,0 0,3-1,0-2,1-2,0-2,0 1,0-2,-1 1,-2 1,1-1,-2 1,0 0,0 8,0-1,0 1,1-1,0 0,1-1,1-2,1-2,-1 0,0-1,1 0,-1 0,2-1,-1 0,-1 0,-1 0,0 0,0-1,-2 0,0 0,-1 1,1 0,-1 0</inkml:trace>
</inkml:ink>
</file>

<file path=ppt/ink/ink28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46 409,'-27'7,"24"-6,-2 2,1 2,0 0,2-2,1 0,2 0,3-1,1 0,-1 0,-1-1,0 0,0 0,0 0,0-1,0 2,-6 2,0-2,0-1,0 1,-1 1,1-1,0-1,0 0,5-4,1-1,0 0,-1 1,1 0</inkml:trace>
</inkml:ink>
</file>

<file path=ppt/ink/ink28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87 396,'-4'30,"3"-26,0 5,0-6,0 0,0 0,-1 4,1-4,4-2,0-2,3 0,-2-1,-1 1,0-1,-4-1,-2-1,-2-1,3 2,-2-2,1 1,0-1,-1 1,1 0,0 2,12 6,-5-3,3 0,-3 0,1-1,-1-1,0 1,0 1,-1-1,3-1,-3 1,0 1,1-2,-1 1,1-1,1 1,-1 0,-1 0,0 0,-6 2,0-1,-3 3,3-2,-1 2,1-1,0 0,2 0,-1 0,2 0,3-2,1-3,-1 1,1-2,0-1,0 0,-2 1,1-1,-1 0,-2 7,-2 2,0 2,1-2,0-2,2 0,0 0,2 0,0-2,0-2,0 0,2-1,-2-1,-1 0,0 0,1-2,-1 1,0-1,0 0</inkml:trace>
</inkml:ink>
</file>

<file path=ppt/ink/ink28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09 387,'-13'13,"11"-10,1 0,0 0,0 0,0 1,0 1,0 0,0 1,1-1,-1 0,1 0,0-2,0 0,0 0,1 1,2-3,1-2,0 0,0-2,-2 0,0 0,-1 0,-4-4,2 4,-2-1,1 0,0 0,-1 1,1 0,-3-1,1 0,0 1,-2 0,3 0,1 0,5 2,1 1,0 2,-1-1,2 1,0-1,-2-1,0 0,1 0,-1 0,1 0,0 0,-1 0,0 0,0-1,0 1,0-1,0 0,0 1</inkml:trace>
</inkml:ink>
</file>

<file path=ppt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08 1476,'29'-29,"-26"28,2-3,-1 2,-1 0,0 1,0 0,4 2,1 10,-3-5,-4-3,5 4,-4-4,1 0,-1 0,-1 2,-3 7,0-7,-1 9,0 4,1-5,0 4,2-12,0 0,0 0,0 4,0-6,-3-5,-7-21,9 18,0 0</inkml:trace>
</inkml:ink>
</file>

<file path=ppt/ink/ink28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29 427,'18'4,"-15"-5,-1-3,0 1,1-1,-2 1,-1 0,-1 0,-2 0,0 2,0 1,-1 0,1 1,-1 2,0 0,2 2,0 0,1-1,1 0,0-1,0 0,0 0,0 1,1-1,1 0,1-1,0-1,0-1,1 0,2-1,-2-2,-1-1,-2 1,2-2</inkml:trace>
</inkml:ink>
</file>

<file path=ppt/ink/ink28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90 413,'-16'-6,"13"6,-2 1,0-1,2 2,-1 0,1 1,1 0,0 1,2-1,-1 0,1 0,-1 0,2 0,-1 0,2 0,1-3,2-2,-1 0,-1 0,0 0,0 0,0 0,0-2,0 1,0 0,-3 6,0 0,0 1,0-1,0 2,0-2,4-2,0-1,-1-2,1 0,-1 0,0-1,0 0,1 0,-1 0,1 0,-1 0,2 1,-2 0,1 0,-1 0,0 0,1 0,-2-1,1 2,-6 2,0 1,0 0,-2 1,2-1,1 1,3 1,1-1,1 0,-2 0,2 0,-1 0,0 1,0-1,-3 0,-2 0,0-1,0-1,-1 0,1-1,-4 1,4-1,0 1,0-1,-1-1,1-3</inkml:trace>
</inkml:ink>
</file>

<file path=ppt/ink/ink28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76 421,'-14'4,"10"0,3-1,0 0,5 0,0-1,1-1,-1 0,-1 1,0-1,0 2,-6 0,0-1,0-1,-1 1,0 0,1-1,3-4</inkml:trace>
</inkml:ink>
</file>

<file path=ppt/ink/ink28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28 379,'-9'30,"9"-27,-1 1,1 0,-1 0,1 1,-1-1,1 0,-1-1,1 0,0 0,-1 1,2-1,2-2,1-3,-1 0,1-2,-1 0,-2 1,-1-1,-1 1,-1-1,-1-2,-3 0,1 3,1-1,1 3,-3-3,3 0,0 3,7 1,-1 1,1-1,-1 1,1 0,-1 0,1 0,-1-1,0 1,0-1,1 0,0 1,-1-1,1-1,-1 1,0 0,1-1,0 1,-1-1,-6 1,0 2,0-1,-1 1,1-1,-1 0,-1 1,1 0,1 1,1 0,3 0,3-1,-1-1,1-1,-1 0,0 0,0-1,1 0,0-2,0-1,-2 1,0 0,-5 4,2 2,1 0,0 4,0-4,1 1,1-1,1-1,0-2,-1-3,-1 0,0 0,1 0,-1-2,-1 2,1-2,0 2,0 0,2 6,-2 0,0 0,0 0,-1 1,0 0,-1 1,1-1,-1 0,2-7,-1-5,1 5,1-1,-1 1,2 0,0 1,1-1,-1 2,0-1,0 2</inkml:trace>
</inkml:ink>
</file>

<file path=ppt/ink/ink28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60 355,'-11'23,"9"-19,0 0,0 0,0-1,0 1,0 0,1-1,-1 1,0 1,1-1,1 2,-1-1,0 1,0-1,0-1,1-1,0 1,3-2,0-3,0 0,0 0,0-1,1-1,-2 0,0 0,-2-1,1 0,-1 1,-1-1,0-1,-3 1,1 2,1-1,-1 2,-2-3,2 2,-2-2,2 3,-1-1,0 0,1 1,6 0,3 0,-3 0,0 1,1 0,-1 0,0 0,3 0,-3-1,0 1,1 0,-1 0,2 0,-1 0,-1 0,0 1,-1 2</inkml:trace>
</inkml:ink>
</file>

<file path=ppt/ink/ink28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90 378,'-28'14,"25"-13,0 0,-2 2,2-2,0 2,0 0,4 0,2-1,1 0,0 1,-2 0,-2 0,-2 0,-1 2,2-2,-2 1,0-2,1 1,-1 0,9-11,-1 3,0-1,-1 1,1 1,-1 1,0 0</inkml:trace>
</inkml:ink>
</file>

<file path=ppt/ink/ink28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44 347,'-12'25,"10"-20,0-1,0 1,0-1,-1 0,1 0,0 0,-2 4,2-5,1 1,0-1,1 0,0 0,1 0,2-1,0-3,0 0,1-1,-1 0,0-1,0 1,-1-1,-2 0,-1 0,-2-2,0 2,0 1,-1-3,1 3,-1-2,-1 1,2 1,0 1,0 1,0 0,7 3,-1-2,0-1,7 1,-6-2,-1 1,1 0,-1-1,0 1,0-1,3 0,-1 0,0 2,0-3,0 2,-2-1,0 1,-7 2,1-1,0 0,0 1,-1 0,1 1,0-1,0 2,2-1,0 1,1 0,3-2,1-3,-1-1,0 0,0-1,0 5,0 2,2-2,-2-1,1-1,-1 0,1-1,0 0,0-3,1 0,-1-1,0 0,-1 2,-1 0,0 0,-1-2,2 1,-1 0,-1 1,1-1,-1 1,0-1,1 0,0 1,-2 0,1 0,-4 9,1-3,1 0,-1 0,0 2,0-1,1 1,0 0,0 1,0-2,1 0,-1-1,0 0,1 1,-1 0,1-1,-1 0,1 2,0-1,-1 1,1-1,0-1,1 0,2-2,3-2,-2-3,-2 1,-1-1,-3 0,0-3,1 4,-1 0,1 0,-2-2,2 2,0 0,0 0,0-1,0 0,0 0,0 0,0 1,-2-1,0 2,0 1,2 5,3-1,2 0,0-1,-1-1,2 0,-2-1,1 0,0 0,1-1,2 2,-4-1,0 1,0 0,0 0,0-2</inkml:trace>
</inkml:ink>
</file>

<file path=ppt/ink/ink28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54 382,'20'17,"-17"-18,0 1,0 0,0-2,1 0,-1 0,0-2,-3 1,-2 0,-1 0,0 1,0 0,-1 1,0 0,1 0,-1 1,1 1,-1 0,0 1,1 1,1 1,0 1,1 0,0 0,1-2,0 0,1 3,-1-1,2-2,2 0,-1-2,0-1,2-1,1-2,-3 2,0-1,0-2</inkml:trace>
</inkml:ink>
</file>

<file path=ppt/ink/ink28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74 394,'10'13,"-7"-13,0-1,1 0,-1 1,1-2,-1 1,0 0,1-1,-1 0,-1-1,-6 0,0 1,0 1,1 0,0 0,0 1,-2 0,0 1,2-2,0 1,10-2,-2 2,1-1,-2 1,1 0,0 0,-1 0,0 0,0 1,0 0,1-1,1 0,-1 0,3 1,-4-2,-1 2,0 0,0-1,0 0,1 1,0-1,-1 1,0 0,0-1,-6-3</inkml:trace>
</inkml:ink>
</file>

<file path=ppt/ink/ink28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72 329,'-15'26,"15"-21,-2 2,1 1,1 1,-1-1,0 0,0 1,-1 12,1-13,-1 0,1 0,-1-1,1-1,-1 2,0 0,0-1,0-2,1 0,-1-1,0 0,1-1,-2 0,0-3,0-3,2-1,0 0,0 0</inkml:trace>
</inkml:ink>
</file>

<file path=ppt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44 1458,'12'23,"-12"-20,-1 1,0 1,-1-1,0 0,0-1,0 2,0 0,1-1,-5 3,2-3,1-2,-1 2,-2 2,3-3,0-3,2-3,0-1</inkml:trace>
</inkml:ink>
</file>

<file path=ppt/ink/ink28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63 139,'-5'14,"4"-8,-1-1,1 0,-1-1,0 0,1 1,-1-1,0 0,1 0,0 3,0-1,0-1,0 0,1 0,-1-2,1 1,0-1,5-7,-2 0,0-1,0-2,-1 1,0 1,0 1,-1 0</inkml:trace>
</inkml:ink>
</file>

<file path=ppt/ink/ink28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78 136,'0'13,"0"-8,0 0,1 5,-1-6,0-1,1 1,-1 0,0-1,0 0,1 0,0 1,-1-1,2 0,-2 1,3-8,-1 0,0-1,1 0,-1 1,0-1,0 0,1-6,-2 5,1 1,-1 1,0 0,1 0,1 1,-1-1,1 1,0-1,0 1,0 0,0 1,0-2,-1 1,0 0,-1 0,2 0,0 1,-2 7,0-1,-2 0,0 2,0 0,-1 0,1 0,-1 3,0 1,-1-1,1-1,-1 1,1 0,0-1,1 2,-1-1,1-3,1-1,-1-2,1 0,-1 1,1-8</inkml:trace>
</inkml:ink>
</file>

<file path=ppt/ink/ink28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12 63,'-18'56,"15"-53,0-2</inkml:trace>
</inkml:ink>
</file>

<file path=ppt/ink/ink28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16 58,'2'0</inkml:trace>
</inkml:ink>
</file>

<file path=ppt/ink/ink28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59 180,'17'-6,"-12"3,-1 2,-1 1,0-1,0 1</inkml:trace>
</inkml:ink>
</file>

<file path=ppt/ink/ink28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27 34,'-16'21,"16"-17,-1 0,1 1,0 0,0-1,0 1,-1 1,1 1,0 0,0 0,0 1,0-1,0-2,-1 0,0 1,1 0,-1-1,1 1,-1 1,1-2,-1 0,0-1,0 1,0-1,0 1,1-2,-1 0,0 0,1 0,3-10,-1 3,-1-1,0 1,-1 0,1 0,-1-1</inkml:trace>
</inkml:ink>
</file>

<file path=ppt/ink/ink28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15 73,'13'23,"-13"-16,1 1,-1 0,0-1,1 0,-1 1,1 2,-1 5,1-10,-1-1,1-1,0 0,1 0,-5-4,-1-1,1-1,0 1,1-1,0 0,-1-1,2 0,1 0,0 1,-1 0,1 0,2 0,1 3,1 0,-1 0,0 0,1 0,-1-1,0 1,0-1,2-2,-2 0,1 1,-1-1,0 0,0 1,-3 5,0 0,0 2,0-2,0 1,0 1,1-1,-1 0,1-1,-1 1,3-3,0-6,0 1,-1 0,0 0,-1 1,1-2,0 1,-1 1,-1 8,1 0,0-1,-1 1,1-1,0 0,0-1,2-2,0-1,0-3,1-2,-2 1,0 1,1-3,-2 3,3-4,-3 4,0 0,1-1,-1 1,0-1,0 0,-1-1,0 0,0 2,-1-2,2 2,-1 0,-1 0,1 6,-1 3,-1 2,1-1,1-1,-1 0,0-1,0-1,1 0,0 1,-1 1,1-1,-1 1,1 0,0-1,0-2,0 1,1-1,-1 1,1-1,2-3,0-3,-2-2,-1 0,0 0,0 1,0 0,0 1,0-1,-1 1,0-4,-1 4,0-2,0 1,0 0,-1 1,0 2,0 0,9 5,-3-4,0 0,1 2,-1-2,0 0,1 0,-1-1,1 1,0-1,0 0,2 1,-3-1,0 0,0 0,0 0,0 1,0-1,-7 4,1-1,0 0,0 0,0 2,2-1,1 0,2 0,1-1,0-2,1-1,0-1,-1 0,-1-1,0 0,-2 8,1-1,-1 0,1-1,2-3</inkml:trace>
</inkml:ink>
</file>

<file path=ppt/ink/ink28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16 110,'-8'27,"6"-22,1-2,0 0,0 0,1 0,0 0,-1 0,4-5,0-4,-1 1,0 1,0 1,1-2,-2 2,2-1,1 0,0-2,-2 2,1 1,-1 7,-3 1,1-2,-2 2,1-2,0 0,0 1,0 0,1-1,3-6,0 0,-1 0,1 0,-1 0,0 0,5-3,-3 1,-1 1,-1 0,-1 0,1 0,1-1,0 1,0 2,-3 6,-1 6,0-3,-1-1,1-1,0-1,1 0,-2-1,1 0,0 2,2-2,2-1,0-4,0-1,1 0</inkml:trace>
</inkml:ink>
</file>

<file path=ppt/ink/ink28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18 120,'-18'-17,"12"23,5-3,-1 2,0-2,1 1,0-1,1 1,0-1,3-3,2-2,-2 1,-1-2,1 1,0-1,0 0,0 1,0 2,-4 5,1-1,0 0,0-1,4-4,-1-1,0-1,0-1,0 0,0-1</inkml:trace>
</inkml:ink>
</file>

<file path=ppt/ink/ink28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74 60,'-8'18,"7"-14,0-1,-1 0,0 1,1 1,-1 2,0 0,-1 3,2-6,-1 0,1 1,0-2,0 2,1-1,2 0,-1-1,2-2,1 0,-1-1,1-2,0 0,0-1,-1 0,-1-1,-1 1,0 0,-1-3,0 3,-1-2,0 2,1-2,-1 0,0 1,0 0,0 0,-1 1,1 0,-4-2,0 0,2 3,-1-1,1 2,0 0,6 3,4 0,-2-1,0-1,-1 1,0-1,-1 0,1 0,2-1,-3 1,0-1,1 1,-1 0,0 0,0 0,-6 4,-1 0,0 1,2-1,2-1,-1 2,1-1,0-1,0 0,1 0,0 0,2-3,1 0,0-1,-1-1,1-1,-1 1,0-1,0 0,-1 0,0 0,1-1,0 0,-1 0,0 1,-2 0,0 9,0 0,1-1,-1 1,1 0,-1-2,1 1,0-1,-1 0,1-1,-1 0,0 0,0 0,-1 1,-2-2</inkml:trace>
</inkml:ink>
</file>

<file path=ppt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14 1520,'42'-22,"-41"25,-3 2,0 0,-4 3,4-5,1 0,-2 0,-3 1,1-1,10-2,6-4,-4 1,2-1,-13 6,0 1,1-1,0 0,0-1,2 1,5-2,-1-1,0 1,-6 2,-12 12,12-12,-2 1,2-1,0 0,0 0,1 0,7-3,12-3,-4-1,-7 2,-8 6</inkml:trace>
</inkml:ink>
</file>

<file path=ppt/ink/ink28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24 331,'-7'14,"3"-9,2-2,-2 3,2-3,0 2,-1 1,1 0,1-1,-1 0,-1-1,2 1,0 0,0-2,0 0,1 1,0 0,0-1,3-1,-3-5,0 0</inkml:trace>
</inkml:ink>
</file>

<file path=ppt/ink/ink28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19 334,'15'35,"-14"-29,0-1,0-1,-1 0,1 0,0-1,0 0,0 1,0 0,2-1,-1 0,1-3,0-1,1-1,0-1,-1-2,-1 2,1 1,-1-1,-1 0,1-1,0-1,1 0,-1 0,0 1,0 0,1 1,-1 0,2-2,0 2,-1 0,0 2,0 0,-2 4,1 0,-1 2,0 0,-1 0,0 1,-1 0,1 0,-1 0,0-1,0 0,1-1,-1 0,0-1,2 0,2-6,0-2,-2 1,-1 0,1 1</inkml:trace>
</inkml:ink>
</file>

<file path=ppt/ink/ink28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75 297,'2'0</inkml:trace>
</inkml:ink>
</file>

<file path=ppt/ink/ink28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52 285,'0'13,"0"-10,-1 1,1-1,-1 1,1-1,-1 1,1 0,-1-1,0 2,0-2,1-6,1-3,0 1,-1 1,0 0,0 0,1 1,-1 0,1-1,0 0,0 1,2 0,-3 7,-1 0,0 2,0 0,0 0,-1 7,1-8,0-1,0 0,0 0,0-1</inkml:trace>
</inkml:ink>
</file>

<file path=ppt/ink/ink28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95 771,'13'6,"-10"-4,0-1,1-1,1 2,0-1,-2 0,0 0,2 0,-2 0,0 0,1 0,-1 0,1 0,0 0,0 0,-1 0,1 0,-1 0,2 0,0 1,-2-1,0 0,0 0,2-1,-2 0,1 1,-1-1,0 0,1 0,1 0,-1 0,-1 0,0 0,-6-2,-2-2,0 0,1 0,1 1</inkml:trace>
</inkml:ink>
</file>

<file path=ppt/ink/ink28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93 759,'24'7,"-18"-5,-2-1,-1 0,0-1,0 2,1-1,0 0,-1 1,0-1,-4 2,-1 1,-2 2,1-2,0 1,-3 4,3-4,0-2,-1 0,-1 1,1-2,1 0,-1 0,0 3,1-3,0 1</inkml:trace>
</inkml:ink>
</file>

<file path=ppt/ink/ink28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40 731,'-21'2,"16"-1,0 0,2 0,-1 1,0 1,0 0,1 2,1-2,-2 2,2-1,0-1,-3 1,2-1,0-1,0 0,1 1,-1-1,0 1,-1 2,1-2,1 0,1 0,-1 0,1 1,-1 0,1 0,0-1,0 1,-1-1,0 2,1-2,0 0,-1 1,2 1,-1-1,0 1,1-2,0 0,0 1,0-1,0 0,0 4,1-3,-1 0,0-1,1 1,0-1,0 0,0 1,0 1,0-1,-1-1,2 3,-1-3,0 1,0 1,1-1,0 0,0-1,1 1,-1-1,2-1,0 1,-1-1,0-1,2 3,-2-2,1 2,-1-2,-1 1,1-1,1 2,-1-1,1 0,0 1,-1-2,5 3,-5-4,0 1,1-1,0 1,-1-1,2 2,0 0,-2-2,2 2,-2-1,0 0,0-1,0 1,0 0,1 0,0 1,1-1,-1 0,-1 0,1 0,0 0,-1 0,0 0,0-1,1 0,-1 1,1-1,-1 0,1 1,0-1,0-1,1 1,-1 0,0 0,0 0,6 1,-6-1,-1-1,1 0,0 0,0 1,1-1,0 0,0 0,-1 0,7 1,-7-1,-1 1,5-1,-4 1,1-1,1 0,0 1,-1 0,0-1,0 0,-1 0,0 0,0 1,0-2,0 2,1-1,0 0,1 0,0 0,-2 0,1 0,0-1,-1 1,0 0,0 0,1-1,-1 1,1-1,1 1,0-1,1 1,-2-1,0 0,0 0,0 1,0-1,1 0,0 0,1 0,-1 1,0-1,0 0,-1 0,-1 1,0-1,1 1,-1-1,2 0,-1-1,1 1,0 0,-1-1,-1 0,1-1,0 1,-1 0,-1-1,1 0,1 0,0 1,5-3,-5 4,-1-1,0 1,0-1,0 0,-1 1,0 0,1 0,-1 0,0 0,1-1,3 0,-2-1,-1 1,0 0,0 1,-2-2,1-1,-1 1,1 0,0-2,-1 1,0 0,1-1,0 2,1-2,0 1,-1-1,1 1,-1 0,-1 0,-1 1,0 0,0-3,-1 2,1 0,0 1,-1-4,0 4,0 0,0-2,0 0,-1 0,0 0,1 0,-1-1,-2-3,3 4,-1 1,-1 0,-1-1,1 2,-2-4,3 3,-1 0,1-2,-2-2,1 3,0 2,1-1,-2 0,-1-1,2 2,-2-2,2 2,-2-2,1 0,0 0,-1 0,-2-1,3 3,0 0,-1 0,0 0,-1 0,0 0,0 0,1 2,0-1,0 1,0-1,-3 1,2-1,0 0,2-1,0 3,0-3,0 1,0-1,-5-1,4 2,-1-1,-4-1,3 2,1 1,0-1,1 0,1 2,0-1,-1 0,0-1,0 2,0-1,0 1,-6-3,3 2,2 0,0 1,1 0,0 0,0-1,-5 1,3 0,0 0,-1 0,-3 0,3 0,2-1,-1 1,1 1,-1-1,0 0,-2 1,-2 0,3-1,1 0,0 1,-9 0,7 0,-1-1,0 0,2 0,0 1,0 0,-3-2,1 2,2 0,-2 0,1-1,1 2,0 0,-2-1,-2 1,3 1,2-1,-2 1,2 2,-2-1,0-1,-1 0,2 3,1-4,1 0,-1 1,2 0,-1 0,0 0,-1 0,-1 1,1 1,1-1,0 1,0-1,1-1,0 0,0-1</inkml:trace>
</inkml:ink>
</file>

<file path=ppt/ink/ink28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75 805,'-15'7,"13"-4,-1 1,1 0,2-1,-2 0,0 1,1 0,0 0,1-1,0 1,0 1,2 0,-1-2,0 0,0 0,1 1,1-1,1-1,0-1,-1-2,0 1,1 0,-1-2,0 1,1-1,-2-1,1 0,-1 0,0-1,0 0,1-1,-2 2,2-1,-1 0,-1 1,1-1,-2 0,0 0,0 0,-1 1,0-1,1 1,-3-2,0 1,-1 2,0 0,0 2,-1 1,1 1,-1 1,1-1,1-1</inkml:trace>
</inkml:ink>
</file>

<file path=ppt/ink/ink28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79 790,'-3'14,"3"-9,-1 0,0-1,0-1,-1 5,1-4,0-1,0 0,0 1,0-1,0 0,1 0,-2 2,2-2,-1 1,0 0,0-1,1 0,-1 0,-1 0,1 0,0-6,1-2,0 0</inkml:trace>
</inkml:ink>
</file>

<file path=ppt/ink/ink28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44 802,'19'4,"-15"-2,-2 1,1-1,0 1,0 0,-2 1,0-1,-1 0,-1 0,-2 0,0 1,-1 0,1-2,-1 2,1-1,-1 1,1-2,1 1,-1-1,0 1,0 0,0-1,0 1,1 0,5-1,3 0,-1-1,-1-1,1 0,-1 1,0-2,-1 1,1-1,0 1,0 0,1-1,0 0,0 0,-1 0,0 0,-1 0,0-1,1-4,-2 2</inkml:trace>
</inkml:ink>
</file>

<file path=ppt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6 1700,'14'-4,"-9"3,3-1,-3 1,-1 0,-1 0,0 1,2-2,-1 1,1 0,-2 2,-10 2,2-2,1 1</inkml:trace>
</inkml:ink>
</file>

<file path=ppt/ink/ink28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37 796,'46'20,"-48"-17,-3 2,0-1,1 0,0 0,1-2,0 2,0-1,3 0,3-1,1 1,1 1,1 2,-2-4,-3 1,3 0,-1 0,0 1,-2-1,-1 0,-1 1,-1 1,0-2,0 0,0 0,-1-1,0 2,0-1,0 0,0 0,-2 1,1-2,-2-1,0 0,-3-5,6-1</inkml:trace>
</inkml:ink>
</file>

<file path=ppt/ink/ink28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34 674,'-7'15,"5"-12,0 1,1 0,-2-1,2 1,0-1,-1 0,5-6,-1-2,0 0,1-3,1 4,1-2,-2 3,1 0,6-5,-4 3,0-1,-1-2,1 0,-2 2,1 0,4-3,-4 5,0 0,6-5,-7 5,0 1,-1-2,1 1,-2 0,1 1,-1 0,1-1,0-1,-1 2</inkml:trace>
</inkml:ink>
</file>

<file path=ppt/ink/ink28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17 508,'-4'15,"2"-11,0 1,1 1,-1-1,-1 4,2-5,0 0,-1 0,1 0,0 0,0 0,0 0,1 0,-1 0,2-1,-1 1,2-1,1-2,0-1,0 0,0-1,0 1,0-3,1-1</inkml:trace>
</inkml:ink>
</file>

<file path=ppt/ink/ink28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76 562,'-15'-8,"11"7,1 1,0 1,0-1,0 2,0 0,1 2,-1 0,1-1,2 1,0 0,1-1,2-1,0-2,1-1,2-2,-2 1,-1-1,0 1,-4 5,-1 3,1-2,0 4,0-5,2 0,-1 2,2-2,2-1,-1-3,1 1,1-2,-1-1,0 0,0-2,-1-1,0 2,0-1</inkml:trace>
</inkml:ink>
</file>

<file path=ppt/ink/ink28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46 506,'-20'33,"17"-27,1-2,0-1,0 1,0-1,0 1,0-1,1 0,-1 0,0 0,1 1,0-1,0 0,0 0,0 0,3-7,0 1,0 0,0-1,1 1,1 1,0-1,-1 2,2-1,0 1,-2 0,0 2,0 0,-2 2,-1 1,-1 1,0-2,0 1,-1-1,0 0,0 0,1 0,-4 1,2-2,0 0</inkml:trace>
</inkml:ink>
</file>

<file path=ppt/ink/ink28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65 569,'29'9,"-26"-11,1-1,-2 0,0 0,1 1,-7-1,0 1,1 2,-1-1,0 1,0 0,-1 1,1-1,1 1,0-1,-2 3,2 0,1 0,1 1,-1 1,1-2,1 10,0-9,0-1,0 1,2-1,4 0,0-4,-1 0,0 1,0-2,0-1,0 0,0-1,-1-1,0 0,0-1,0 1,0 1,1 0</inkml:trace>
</inkml:ink>
</file>

<file path=ppt/ink/ink28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32 541,'-17'67,"16"-62,0 0,1-1,0-1</inkml:trace>
</inkml:ink>
</file>

<file path=ppt/ink/ink28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9 1171,'-23'17,"22"-14,1 0,-2 0,-2 2,2-1,-1-1,2 1,-1-1,-1 2,3-2,-2 2,2-2,0 0,0 0,0 0,1 1,0-1,-1 2,1-2,2 0,1 1,-1-2,2 1,-2-1,0-1,0 0,0 0,0 0,0 0,0-1,0-1,0 1,0 0,2-2,-1 1,-1-1,0 1,1-1,0 0,0 0,-1 0,0 0,0 0,0 0,-1-1,0 0,1 1,0-1,0 0,-2 0,2-1,-2 1,0 0,1 0,-2 0,0-1,-1 0,0 1,0-1,-1-1,1 2,0-1,0 0,-2 0,1 0,1 1,-1 0,0 0,-2 0,0 1,0 0,0 2,1 0,-2 2,2-1,-1 1,1 2,0-2</inkml:trace>
</inkml:ink>
</file>

<file path=ppt/ink/ink28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8 1175,'-14'21,"13"-18,0 0,0 0,0 1,0 0,1-1,0 1,0-1,-1 2,1-2,0 1,1 0,-1 0,1 0,0-1,0-8,-1-2,-1 1,0 1</inkml:trace>
</inkml:ink>
</file>

<file path=ppt/ink/ink28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79 382,'-5'17,"5"-13,-1 0,0 1,1-2,-1 1,1 1,0-1,0 0,0-1,0 0,0 0,1 0,0 0,1 1,1-1,0-1,0-1,0 0,0 0,0-1,1 0,0 1,0-1,1-1,-1 1,1-1,-2 0,0-1,1 1,0-1,-1 1,0 0,1 0,-1-1,0 0,1 0,0 0,1-1,-2 0,0 0,0-1,0 1,-1 0,0 0,0-1,1 0,-1 1,0 0,0 0,-1-1,1 1,0-3,-1 2,-1-1,1-5,-1 5,0 1,-1 0,0-1,-1 1,0 0,-2 2,0-1,0 1,1 1,0 1,-1-1,0 2,0-1,0-1,-1 1,-3 0,4 0,1 0,-1 1,0 0,1-1,-1 1,1 0,0-1,0 1,-1 1,1-2,-1 1,5 2,3-3,-1 1,0 0,1-1,0 0,-1 1,0 0,0 1,0 0,0 1,-2 1,-1 0,-2 1,-1-1,2-1,-3 1,1 0,-1-1,0 1,1-2,0 0,7 0,0-1,-1-1,1 0,-1 0,0 1,1-1,-1 0,1 0,1 2,0-2,0 1,-1 1,-1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16 411,'57'17,"-58"-14,-1 0,-2 0,1 1,1-1,-1-1,0 0,-2 0,-7 6,8-6,1 2,-3 1,2-4,2-4,1 0</inkml:trace>
</inkml:ink>
</file>

<file path=ppt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3 1734,'48'-24,"-45"23,0 1,0-1,1 0,-1 1,0-1,0 1,1-2,-4-2</inkml:trace>
</inkml:ink>
</file>

<file path=ppt/ink/ink29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28 1162,'2'0</inkml:trace>
</inkml:ink>
</file>

<file path=ppt/ink/ink29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29 1162,'-3'-1,"-1"4,0 1,0 0,1 0,0 1,2-2,-1 1,1-1,0 1,0-1,-1 0,1 0,-1 1,0 1,1-1,0 0,0 0,1 1,0-2,0 1,1-1,-1 1,2 1,-1-2,2 1,1 0,1-2,-2-1,0 0,1-1,0 0,0 0,-1 0,1 0,-1 0,2 0,-2-1,0 1,0 0,0 0,0-1,0 1,0 0,5-1,-4 1,-1 0,1-1,-1 1,0-1,1-1,0-1,-1-2,-1 2,-1 0,0-1,1-1,-1 1,1 1,-1 0,-1-1,1 1,-1-1,1 1,-1 0,0-5,-1-4,0 7,1 1,-1 0,0-1,0 1,-1 0,0 0,1 1,-2-2,1 1,0-2,-1 1,-4-5,2 6,0 0,0 2,0 0,1 1,-1 0,-4 1,4 1,1 0,-1 0,0 1,1 0,0 0,1 0,0 0,-2 4,4-3,-1 0,-1 3,2-2,-1 0,2-1,4-4,1-2,-2 1,2 0,0-1,-1 0,0 0,0 1,-1 1,1-1,-1 1,0 2,0-2,1 1,-1-1,0 1,0 0,0 1,0 0,0 2,0 1,-1 0,0-1,-2 0,-3 0,-1 0,2 0,-1-2,1 2,0 0,-1 0,0 0,0 3,1-2,0-1,0 0,-1-1,0 1,0-1,0 0,0-1,6-3,0 1,0 0,0 2,0 1,0-1,1 2,0 2,-2-2,0 0,-3 0,0 1,-4 3,3-3,-1 0,1-1,-1 1,1-1,-1-1,-1-2,1-3,0 0,-2 0,-6-8,5 1,0 3</inkml:trace>
</inkml:ink>
</file>

<file path=ppt/ink/ink29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66 1185,'15'-5,"-12"5,0 1,0 0,0 0,0 0,1 2,0 0,-1 0,0-2,-1 2,0 0,-1 0,-4 1,1-1,-3 1,2-3,-1 1,1-1,-1 0,0 1,1 0,0-1,0 1,0-1,-1 1,0 0,1-1,0 0,8-1,0 1,-2 0,0 0,0 0,2 2,-2-2,0 0,1 3,0-1,0 0,-1 0,-1 0,-1 0,-2 0,0 0,-2-1,-1 1,1-2,0 0,0 0,-1 0,1 0,-2 1,1-1,0-1,1 2,-3-2,2-2,2-1</inkml:trace>
</inkml:ink>
</file>

<file path=ppt/ink/ink29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17 1225,'-2'16,"1"-9,0-3,1-1,-1 0,1 0,0 0,3-3,-2-4,0-2,0-1,0 0,-1 1</inkml:trace>
</inkml:ink>
</file>

<file path=ppt/ink/ink29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24 1180,'25'30,"-22"-30,1 0,-1-1,0 1,0-1,0-1,0 1,1-1,0 0,-1 1,0 0,0 0,-3 4,-6 4,2-5,2 1,1 0,1 0,1 0,-1 1,2-1,-1 0,0 0,2 2,-1-2,-1 0,0 0,0 0,-1 0,-3 1,0-2,0 0</inkml:trace>
</inkml:ink>
</file>

<file path=ppt/ink/ink29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08 1219,'16'2,"-11"-2,-1 0,-1 0,1 0,0-1,-1 1,1 0,-1 0,2 0,3 0,-3 1,-1-2,0 1,-1 0,0 0,0-1,0 1,1 0,0 0,-1 0,-4-4,-2-2,1 2,1 1</inkml:trace>
</inkml:ink>
</file>

<file path=ppt/ink/ink29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93 1174,'-20'-8,"20"11,-1 3,1 0,-1 1,1 0,0-2,0 1,0 0,-1 0,1 1,-1 0,1 2,-1-2,1-1,-1-1,0 1,1-1,-1 0,0 1,0 1,1-1,0-1,0 0,0-2,-1 0,1 0,6-9,-3-2,1 2,-2-1,1 2,-1 0,-1 2,1-1,0 0,0-1,-1 1,1 0,-1-1,1 1,-1 0,1 1,-1 0,2-1,0 1,0 4,-2 2,0 1,1 1,0-1,-1 0,-1-1,1 2,0-2,0 0,-2-7,1-2,0 0,0 1,-1 1,1 0,0-1,-1-2,1 3,0 0,0-1,0 1,1 1,1 0,2 0,-1 2,2 1,-1 1,-1 1,0 1,0-1,-1 1,0 0,-1 0,0 0,-1 0,0 0,0 0,0 1,-1 1,0 1,0-3,1 0,0 0,-1 0,3-6,0-4,0 2,0 2,0-1,-1 1,2-1,0 0,1 1,-1 0,1 1,0 0,0 1,-1 1,0 0,-1 3,0 1,-1 0,-2-1,1 0,0 0,0 2,0-2,0 2,0-2,0 0,1 0,2-3,0-1,0-3,0 2,2-1</inkml:trace>
</inkml:ink>
</file>

<file path=ppt/ink/ink29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50 1222,'-16'-7,"13"6,-1 0,0 1,1-1,0 3,0 0,-1 1,0 5,2-5,1 0,0 1,1 0,-1 0,0-1,1 2,0-2,3-2,0-3,1-1,-2-1,0 1,-1-1,1 1,-1 0,1 0,0-1,1 1,-1 0,1 1,-2 8,-1 0,0 0,0-1,0-1,0-1,0 0,0 0,4-3,1-5,-2 0,0 0,-1 0,0 0,0 2,1-2,-2 1,1 1,0-1,1-1,-3 2,1 0,0 0,0 0,0-1,-1 0,1-1,-1 1,1 1,0-4,0 1,-1 3,2-2,-2 1,-1 9,0-1,0 0,1 1,-1 0,0 1,0 2,0 0,1-2,-1 0,0 0,1 0,-1 1,0 0,1 1,0 0,0-2,-1-1,2 0,-1-2,0 1,2 0,-1-1,3-3,0-2,1-1,-2 2,0-1,1 0</inkml:trace>
</inkml:ink>
</file>

<file path=ppt/ink/ink29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08 1175,'-29'21,"27"-17,-2 1,3-2,1 2,-1-1,1-1,1 0,0 1,2 0,0 0,0-1,1 1,-1-3,1 2,-1 0,1-1,-2 1,-1 0,-2 0,-3 0,0 0,1-2,-1 2,1-2,0 1,0-1</inkml:trace>
</inkml:ink>
</file>

<file path=ppt/ink/ink29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84 1149,'-22'54,"19"-46,1-3,-1-1,2 0,-1-1,0 2,1-1,-1 1,2-1,0-1,0 1,1-1,0 0,2-2,0 0,1 0,-1-1,0-1,0 0,0 0,-1-2,1-1,-2-1,0 1,0 1,0 0,-2-1,1 0,-1 1,0 0,1 0,-1 0,0 0,-1 0,0-2,-1 1,1 1,-1 2,-2-3,2 2,0 0,0 1,0 1,0 1,0 0,1 2,4 0,1-2,0-1,2 1,1 0,-2-1,0 0,0 0,-1 0,0 0,0 0,0 0,0 1,0-1,0-1,3 1,-2 0,-1 0,1 0,-1 0,1 0,0 0,-8 4,1-2,0-1,0 1,0 0,-1 1,2 0,1 0,1 0,0 0,3-1,0-2,0-1,1 0,-1 1,0-1,2-3,-2 2,0-3,-1 2,0-1,-1 1,0 0,-2 8,0-2,0 2,0-1,2-1,-1 1,3-1,0-3,0-2,1 0,-1 0,0 0,0-1,0 0,1 1,-1-1,0 0,0 0,0 0,0-2,-1 1,0-1,-1 1,1 1,-1-1,0 1,1-1,-1 1,0 0,-1 0,1-1,0 0,-1 1,0 0,-4 8,2 0,-1 0,-3 8,3-6,2 0,-1 2,-2-2,3-2,-1-1,0 2,0-1,1 0,1 0,-1 1,0 1,1-3,0-1,1 1,-1-1,3-1,1-1,0-2,0 0,0-1,1-2,-1-2,-2 2,2-10,-3 11,0 0,-1-2,-1 0,1 1,-2-1,1 2,-1-1,0-3,-1 2,1 0,-1 1,-2 0,-1 2,2 1,0 0,0 1,1 0,0 1,0 0,8 0,-2-1,10 0,-5 1,-3-1,-1 0,0 0,1 1,-2-1,1 0,1 1,-2-1,3 0,-3 1</inkml:trace>
</inkml:ink>
</file>

<file path=ppt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2 1657,'60'20,"-60"-17,-2 3,-2 2,1-3,-1 1,3-3,-2 2,0-1,1 2,-2 2,-7 20</inkml:trace>
</inkml:ink>
</file>

<file path=ppt/ink/ink29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06 1215,'18'4,"-15"-5,1 2,-1-2,0-1,1 1,-1-1,-1-1,-1-1,-2 0,0 0,-2-1,1 1,-1 3,0 3,2 1,-1 0,-1 2,1-1,0-1,-1 2,1-2,0 0,0 0,1 0,0 0,0 1,0-1,1 1,0-1,0 1,3 0,0-4,2 1,-2-2,3 0,-2-1</inkml:trace>
</inkml:ink>
</file>

<file path=ppt/ink/ink29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63 1193,'-9'23,"9"-19,0 0,1-1,1 1,0 0,1-2,1-1,4-1,-5 0,1-1,-1 1,2-2,0-1,-2 0,0 1,0-2,-1-1,-2 2,-2-1,1 0,-1 1,-2 0,1 2,0-1,0 2,5 3,3-2,-2 1,1-1,0 0,-1 0,1 0,-1 0,1 0,0-1,1 1,-1 0,-1 0,1 0,0-1,0 1,1 1,0-1,-2 0,0-1,-3-3,-1-2</inkml:trace>
</inkml:ink>
</file>

<file path=ppt/ink/ink29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61 1149,'-21'17,"17"-12,3-1,-1 0,0 2,1 0,0 0,-1 0,1-1,0 1,0 0,1 1,-1 0,1 2,1-1,-1-1,0-2,0 1,0 0,0 0,1 0,-1 0,0 0,0-1,0-1,0-1,-1 3,0-2,-1-1,-1 0,0-1,0-2,0-2,-1 0,1-1,2 0,0-1,1 1,-1 0,1 0,0-2</inkml:trace>
</inkml:ink>
</file>

<file path=ppt/ink/ink29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94 1157,'-15'22,"13"-17,0 1,1 0,-1-1,0 0,1 0,-1 0,0 1,0 0,0 0,1 1,0-1,0-2,-1 0,1 0,1-1,-1 0,0 1,0-1,0 0,4-5,-1-2,1 1,-1-2,2-7,-2 4,0 1,0 1,-1 1,3-3,-3 3,1 0,-1 0,1-1,0-1,-1 2,0 0,2 0,-1-1,-1 3,2 0,0 1,0 7,-3 0,0 1,0 2,0-1,0 0,-1-2,0 6,0-6,0 0,1 1,-1 0,1 0,-1-2,0 0,2 0,-1 0,1-1,2-2,2-4,-2-1,-1-1,0 0,0 0,-1 1,0 0,0 0,1 0,0-1,0 2,-1-2,1 0,-1-1,1-1,0-1,0 1,1 1,-1 2,0 0,1 1,0-2,2 4,-2-1,-1 5,-2 1,-1 0,1 1,-1 1,-1 2,1 0,0 0,-1-2,1 0,0 0,0-1,0 2,0-1,0 0,1 0,-1-1,0-1,1-1,0 2,1-2</inkml:trace>
</inkml:ink>
</file>

<file path=ppt/ink/ink29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22 1405,'20'3,"-15"-2,-1-2,1 2,-2-1,1 0,0 0,-1 0,0 0,0-1,1 1,-1 0,1-1,0 2,-1-2</inkml:trace>
</inkml:ink>
</file>

<file path=ppt/ink/ink29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31 1422,'45'0,"-41"0,-1 0,0 0,2 1,-1-1,0 2,-1-3,0 0,-1-2,-1 0,-1-2,0-1,0 0,-1 1,0 1</inkml:trace>
</inkml:ink>
</file>

<file path=ppt/ink/ink29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80 1351,'27'25,"-24"-24,2 0,-2 0,1-1,-1 1,1-1,-1 1,1 0,1 0,-1 0,-1 1,0 1,-3 0,-1 2,0-2,-1 0,0 2,-1-1,-1-1,0 0,-5 2,6-2,-1-1,0 0,1 1,0-1,0 0,1 1,-1 2,0 0,2-2,1-7</inkml:trace>
</inkml:ink>
</file>

<file path=ppt/ink/ink29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45 1404,'-18'-13,"15"13,-2 0,1 1,-1 1,1 2,2-1,0 0,0 0,1 0,-3 2,2-1,0 1,2-1,0 1,3 0,0-2,0 0,1-2,-1-1,1-2,1-1,-2 1,1-1,-1 1,0 0,0 0,0 0,0 1,1-2,0 1,-1 1,0-1,-2 6,-1-1,-1 2,1-2,-1 3,1-3,0 0,0 0,3-5,0-1,1-2,-1 1,0 0,-1 0,0 1,0 0,0 6,-2 0,0 0,-1 2,1-1,-1-1,1 0,0 0,0 0,3-8,0 2,-1 0,0-1,2 1,0-1,-1 2,0-1,1 1,-1 0,0 2,-1 4,-2-1,1 1,-1 0,0 0,0-1,0 1,0-1,1 1,-1-1,1 0,0 0,0 0,2 1,-1-1</inkml:trace>
</inkml:ink>
</file>

<file path=ppt/ink/ink29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66 1435,'-20'-8,"15"8,2 0,-1 1,0 1,0 1,3 1,0-1,1 0,0 0,1 3,0-2,0 0,0 1,2-3,0 0,1-4,-1 1,0-1,1-1,-1 0,0-1,0-1,-1 1,1 1,-1 0,0-1,-1 0,0 0,3-3,-2 2,-1 0,1-6,-1 6,-1 1,1 1,-1 0,1 0,-2-1,1 1,-3 2,-1 7,3 1,0 0,1 2,0 0,0-2,0 0,0 0,0 1,0 2,1-1,1-1,-1-1,1-1,0-2,0-1,0 0,2-2</inkml:trace>
</inkml:ink>
</file>

<file path=ppt/ink/ink29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27 1397,'10'-6,"-7"6,1 0,-1 0,0 2,1-1,-1 1,-1 1,0 1,-1 0,-1 0,-1 0,-1-1,-1-1,-2 3,2-4,0 2,0 0,0-1,0 1,0-2,5 2,2-2,1 1,-1-1,0 1,-1 1,0 0,-2 0,0 0,0 3,-2-3,-1 1,-1-1,-1 1,0-2,0 1,0-1,0 0,1-1,0 1,0-1,0 0,0-1</inkml:trace>
</inkml:ink>
</file>

<file path=ppt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1 1711,'9'46,"-8"-43,1-8,-2 2,0 0,-1 0,0-1,1 0,-2-1,1 2,1 0,-2-5,3 5,-1 0,3-1,0 2,1-1,0 1,-1-1,1 1,-1 0,0 1,0 2,-3 2,-2 4,-2 2,2-3,-1 2,2-5,0 0,15-21,-9 11,1-2</inkml:trace>
</inkml:ink>
</file>

<file path=ppt/ink/ink29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64 1431,'-1'15,"1"-11,0 0,0-1,0 0,0 0,-1 0,1 0,-1 0,2 0,1-6,1-1,0-2,-1 0,0 0,-1 2,0 0,0 1</inkml:trace>
</inkml:ink>
</file>

<file path=ppt/ink/ink29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84 1398,'2'0</inkml:trace>
</inkml:ink>
</file>

<file path=ppt/ink/ink29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85 1398,'27'24,"-24"-22,-2 1,1 0,-2 1,0 1,0-2,-2 3,2-3,0 0,0 0,-1 0,0 0,0 2,0-2,4-7,3-3,-2 2,-1 1,1 0,-1-1,0 2,2-2,-3 2,1 1,-1-1,2 0,-1 2,1-2,0 2,-1 2,1 2,-2 0,-2 2,0-2,0 0,-1 2,1-1,-1 0,1 0,0 0,-1-1,0 1,0 1,1-2,-3-1,3-8,0 1,0 0</inkml:trace>
</inkml:ink>
</file>

<file path=ppt/ink/ink29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12 1372,'-13'14,"10"-11,0 1,1 1,1-2,0 0,0 2,1-2,0 0,0 1,2 0,1-2,0-1,0-1,0-1,0 0,0-1,-1-1,0-1,-1 1,0 0,0-1,1 0,-1-1,0 1,0 0,-1 1,1 0,0 0,0 0,0 0,0 0,0-2,0 2,0-1,0-1,-1 0,1 2,-4 3,0 3,1 0,-1 0,2 0,-1 1,0-1,0 1</inkml:trace>
</inkml:ink>
</file>

<file path=ppt/ink/ink29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81 1394,'-17'34,"16"-31</inkml:trace>
</inkml:ink>
</file>

<file path=ppt/ink/ink29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47 1347,'-2'21,"1"-18,0 0,1 0,-1 0,0 0,0 1,0 6,1-6,-1 0,1 0,-1-1,1 1,-1-1</inkml:trace>
</inkml:ink>
</file>

<file path=ppt/ink/ink29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92 1393,'-2'22,"0"-18,1-1,-1 0,1 0,0 0</inkml:trace>
</inkml:ink>
</file>

<file path=ppt/ink/ink29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44 1355,'31'6,"-28"-4,0 0,-3 1,0 0,-1 0,0 0,-3 2,2-2,-2 2,0-1,2-1,0 0,0 0,-1 2,2-2,-1 0,0 0,5-1,2 1,-2-2,0-1,0 1,2-1,-1 1,-1-2,0 0,0 1</inkml:trace>
</inkml:ink>
</file>

<file path=ppt/ink/ink29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16 1411,'-7'24,"5"-21,-1 0,1 0,0 0,1-6,0 0</inkml:trace>
</inkml:ink>
</file>

<file path=ppt/ink/ink29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53 1344,'45'6,"-42"-3,-1 0,-1 1,-2-1,-1 2,-1-2,1 0,-2 0,-1 2,2-3,0 1,2 1,0 1,1-1,2 0,1-1,0 0,1-1,0 0,-1-1,1 0,0 1,0-2,0 2,-1 0,0 0,-4 3,-2-1,0-2,-1 2,1-1,-1 1,-1 0,1 0,-2 0,-1-1,-2-2,1-1,-1-3,0-2,1-1</inkml:trace>
</inkml:ink>
</file>

<file path=ppt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3 1669,'21'-10,"-18"8,1 2,-1 0,0 1,-1 6,-1-1,1 0,-1-1,-1 0,1 3,-1-4,0 0,1 0,-1-1,0 2,0 10,0 1,0-13,0 0,0 1,2 5,-1-3,-4-8,1-1,-1-1,0 1,0 0,1 0,-1-1</inkml:trace>
</inkml:ink>
</file>

<file path=ppt/ink/ink29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34 1586,'14'9,"-11"-9,0 1,1-1,0 0,0 0,1 1,-1 0,3-1,-4 0,2 1,-1 0,-1 0,0-1,0 0,-6-1,-1 0,0 0,-1 1</inkml:trace>
</inkml:ink>
</file>

<file path=ppt/ink/ink29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18 1633,'41'1,"-37"-1,0 0,0 0,-1 0,0 1,0-1,4 1,-4 0,1 0,-1 0,0-1,0 0,-1-4,-1 1,0-2,-1 0</inkml:trace>
</inkml:ink>
</file>

<file path=ppt/ink/ink29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93 1536,'15'29,"-12"-26,1 0,0 0,0 0,1-1,-1 0,-1 0,0-1,0 2,0-2,0 1,2 0,-1 1,0-1,0 0,-1-1,-1 2,0 0,-2 1,-1 0,0 1,-1 0,0-1,-1 0,1-1,-1 0,-1-1,1 0,0 0,0 0,0-1,0 0,-1-1,1 0,-2 0</inkml:trace>
</inkml:ink>
</file>

<file path=ppt/ink/ink29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27 1326,'-17'19,"15"-16,-2 2,2-2,-2 1,0 1,1-2,-1 1,1-1,1 0,-1-1,0 1,0-1,0 1,-2 2,3-2,-2 0,2 0,1 0,8-2,-1-2,-1 0,0 1,0 0,-1 0,-1-1,2 0,-1 1,1 0,0-1,1 0,0 2,0-1,-2-1,4-1,-5 1,0 0,0 1,0-1,0 0,0 1,1-1,0 1,0-2,-1 1,1 0,1 0,-2-1,-4-1,-2 1,0 0,-1-1,1 1,-1 0,1-1,0 0,0 1,-3-5,3 2,0 1,0-1,0 2,-1-1,1 0,0 1,-1 1,1-1,0 1,0 0,0 0,-1-1,0 1,1 0,0 3,2 2,1 0,0 0,2 2,0-1,-1 1,1 0,-1 1,1 0,0-1,1 0,0 1,1-1,-2 0,1 1,0 1,0 1,-1-2,-1 0,1-1,-1 0,1 0,-1-2,0 0,0 0,2-1,0-1,1-3,1 0,0-2,-3 1,0 0,1 0,0 0,-2-1,1-3,1 1,-1 0,-1 1,-1-1,2 1,-2-1,0 0,0-8,-1 7,0 1,0 0,0 1,-1 1,1 0,-5-4,2 7,1 7,2-3,-1 2,1-2,0 0,0 0</inkml:trace>
</inkml:ink>
</file>

<file path=ppt/ink/ink29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57 1547,'-20'5,"16"-3,1 0,0 1,0 0,0 0,1 0,0 0,0 0,-1 1,1 0,1-1,1 0,1 0,2 0,1 0,-1-2,1 0,0 1,-1-1,1 0,-1 0,0 1,0-2,1 2,-1 1,-1 0,-1 0,0 0,-1 0,0 0,-2 0,-1 0,0 0,-1-1,-1-1,2 0,0 0,5-4</inkml:trace>
</inkml:ink>
</file>

<file path=ppt/ink/ink29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69 1598,'4'14,"-5"-10,0 2,1-3,0 0,-1 0,3 0,2-3,-1 0,1-2,0 1,0 0,-1-1,0-1,1-2,-1-1,0 2,-1 0,-1 1,0-1,-2 1,-1 0,-1 1,-1 0,1 2,-1-1,0 1,0 0,-1 0,0 0,2 0,0 0,-2-1,0-1</inkml:trace>
</inkml:ink>
</file>

<file path=ppt/ink/ink29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87 1582,'13'17,"-11"-14,-1 0</inkml:trace>
</inkml:ink>
</file>

<file path=ppt/ink/ink29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76 1635,'24'22,"-21"-23,-2-2</inkml:trace>
</inkml:ink>
</file>

<file path=ppt/ink/ink29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88 1642,'-15'13,"12"-10,0 0,2 0,0 0,0 0,-1 4,2-4,0 6,3-6,1-2,0-2,1-2,0 1,-2-2,0 2,0-4,-1 3,-1-1,0 1,-1-1,-1 1,0 0,0 0,-3-3,0 2,1-1,1 2,-1 1</inkml:trace>
</inkml:ink>
</file>

<file path=ppt/ink/ink29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81 1601,'-4'36,"3"-32,0-1,0 0,0 0,0 0,0 0,0 0,0 1,0 1,0 0,0-2,0 1,-1 0,1-1,0 1,0-1,7-9,-3 1,-1-1</inkml:trace>
</inkml:ink>
</file>

<file path=ppt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2 1699,'5'46,"-2"-47,6-4,-6 2,0 0,3-2,-1-1,-4 3,4-3,-2 3,2 0,-2 0,-6 2</inkml:trace>
</inkml:ink>
</file>

<file path=ppt/ink/ink29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04 1631,'26'-7,"-21"7,-2 2,0-1,0 1,0 1,-1 0,-1 1,0-1,-1 0,0 0,-2 1,0 0,-1 0,-1 3,1-3,2-1,-2 1,1-1,1 0,5-2,-1-1,0 1,0-1,0 1,3 0,-3-1,1 1,-1-1,1-1,1 0,-1 1,-1-2,0-1,-1 0</inkml:trace>
</inkml:ink>
</file>

<file path=ppt/ink/ink29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03 1612,'31'7,"-27"-5,-1 1,0-1,0 1,-3 0,-1 1,-3 0,-1 0,1-1,1 0,-1-2,2 2,6 1,-1-3,2 2,-2-2,0 1,1 0,-1 0,0 1,0 0,-2 1,0-1,0 2,-2-1,-2 1,0-2,-1 2,1-3,-1 0,0 0,-7-1,6-1,0-1,1 0</inkml:trace>
</inkml:ink>
</file>

<file path=ppt/ink/ink29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50 1634,'3'18,"-3"-15,0 0,0 0,0 1,1 0,-1 1,0-2,0 0,1-7,-1 1,1-2,-1-1,0 2,0 1</inkml:trace>
</inkml:ink>
</file>

<file path=ppt/ink/ink29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52 1596,'15'19,"-11"-15,0-1,0-1,-1-1,0-2,0 1,1-1,-1 0,0 0,0-1,0-1,1 1,-1 1,-4 6,0-1,-2 2,0-2,1 0,-1-2,1 1,0 1,4-1,2-1,-1-1,1 1,0-1,-1 1,0 0,-2 1,0 0,-1 2,-2 1,1-2,-1-1,0 1,-1-1,0 0,0-1</inkml:trace>
</inkml:ink>
</file>

<file path=ppt/ink/ink29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69 1632,'-28'2,"25"-1,0 1,0 1,1 0,1 0,0 0,1 1,1 1,2-2,0-3,0-1,5-1,-3-1,-2 1,0 0,-1-1,1 3,0 3,0 2,0 0,-1-2,2 0,1 2,-1-4</inkml:trace>
</inkml:ink>
</file>

<file path=ppt/ink/ink29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10 1632,'16'2,"-13"-2,0 1,1-1,0 0,-1 1,0-1,0 0,1 0,0 0,0 0,1 0,-1 0,0 0,-1 0,0 0,1-1,-1 2,0-1,0-1,-1-4,-2 2,-1-3,0 0,0 2,0 0,1 0,-2-1,2 2</inkml:trace>
</inkml:ink>
</file>

<file path=ppt/ink/ink29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87 1579,'-8'8,"8"-3,-1-1,1 1,0 1,0 2,0-2,0 1,0-1,0-1,0-1,0 0,0 1,1-1,-1 1,0 0,0 2,-1-2,1-1,0 4,0-5,0 1,1-1,-1 0,3-4,0 0</inkml:trace>
</inkml:ink>
</file>

<file path=ppt/ink/ink29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21 1644,'7'15,"-4"-18,-2-1,-1 1,0 0,0 0,0-1,0 1,0-1,0 1,3 0,1 1,-1 0,0 1,2-1,-2 2,0 1,-1 3,-1-1,1 2,-2 0,1-1,-3 0,2 0,0-1,-1 1,0-1,1 0,4-4,2-3,-2 1,0 1,-1 0,1-1,-1 1,0-1,0 2,-1 4,-1 0,0 0,0 0,0 0</inkml:trace>
</inkml:ink>
</file>

<file path=ppt/ink/ink29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45 1627,'-8'-14,"5"12,-1 2,0 2,1 0,-1 3,2-2,-1 2,0-1,2-1,0 0,0 1,1-1,1 0,2-2,0-2,1-1,-1 1,2-3,-1 1,-1 0,0 0,-2-1,1 1,0 8,-2-2,0 1,0-1,1 1,0-1,2-1,0-2,0-1,0 0,0-2,0 1,-1-2,1-1,-1 1,-1-1,1 0,-1-1,2 0,-1 1,0 2,0-2</inkml:trace>
</inkml:ink>
</file>

<file path=ppt/ink/ink29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95 1546,'-10'20,"8"-13,0-1,0-1,0 1,1-1,0 0,0 2,1 1,-1 0,1-1,1-2,0 0,0 0,0-1,1 0,0 1,-1-1,1 2,1 1,-1-2,-1-1,3 0,-1-4</inkml:trace>
</inkml:ink>
</file>

<file path=ppt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0 1686,'8'95,"-9"-99,1-1,-1 1,1 0</inkml:trace>
</inkml:ink>
</file>

<file path=ppt/ink/ink29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64 1558,'-40'32,"38"-28,2-1,0 0,3-1,0 1,0-1,1 1,-2 0,0 2,-1 0,0-2,-1 2,-1-2,1 0,-2 0,1 0,-1 1,0-1,-2 0,2 1,-1-2,-1 2,1 0,2-9,2 2</inkml:trace>
</inkml:ink>
</file>

<file path=ppt/ink/ink29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17 1540,'-26'65,"25"-60,-1 1,1 0,0-1,0-1,0-1,1 0,-2 3,2-3,0 0,3 0,0-2,2 0,-2-2,1 1,-1-1,2-1,-2 1,0-1,0-1,-2 0,0 0,-1 0,0 0,-1-2,0 1,1 1,-3-2,2 1,-2 0,-1-1,1 3,0 1,-3-2,3 3,-2-3,0 2,0 0,0 1,1-1,1 2,0-2,7 2,-1-1,1 0,1 0,1 0,-1-1,1 1,-1 0,0 0,-1-1,0 1,0 0,0 0,-1 0,1 0,0 0,0 0,-1 0,0 0,0 1,1-1,0 0,-1 1,-5 2,-1-1,-2 2,2-2,-1 2,1 0,-1 1,1 0,1-2,1 0,0 0,-1 1,1 0,0-1,5-2,-1-2,0 0,0-2,0 1,-1-1,1 0,0 0,-1 0,0-1,1 0,1 0,-3 1,3-1,-2 1,-3 8,1-1,-1 1,2 2,-1-4,0 0,2 1,-1 0,2-4,2-2,1-9,-4 6,0 1,3-5,-3 5,0 1,0-1,1 2,-1-1,0 0,1 0,-1-1,1 0,-1-1,1-1,0 1,-1 1,0 0,0 0,-1 1,1-2,-1 1,-4 8,1 0,0 0,0 0,0 0,0 2,0-1,0 1,0 0,0-1,1-1,-1 0,0 2,1-1,0 0,1 2,0 0,0-1,0-2,0-1,1 0,2 1,0-2,0-1,1-1,-1-2,0-2,-2-1,-2 2,0-1,0-1,-2-3,0 3,0 2,1-1,-2 0,2 1,0 0,-1-1,1 1,-1 0,1 0,-1 1,0 1,5 4,1 0,3 0,-2-1,1-1,0-1,4 1,-4-1,-1 0,0 0,1 0,0 0,-2 1,1-1,-1 1,2-1,-2 1,1 0,-1-1,0 1,0-2,1 0,-1-1,-1-1,-3 0,-4 1,1 1,0 0,1 0,-2 1,2 0,0 0,0 2,2 1,0 1,1-1,1 1,0-1,1 2,1-2,2 2,-2-3,0 0,0 0,1 1,0 0,-1-1,0-2,0 1,0-1</inkml:trace>
</inkml:ink>
</file>

<file path=ppt/ink/ink29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69 1575,'-14'21,"13"-18,1 0,0 0,4-1,0 0,0-3,0 1,0 0,-1-1,1 0,-1 0,2 0,-1-1,0 0,-1 1,0-2,-1 0,-2 0,0 0,-3 1,0 1,6 1,0 0,1 1,2 0,-1-1,0 1,0 0,-1-1,-1 1,0-1,0 1,0-1,0 0,0 0,-4-3,-1-2,1 2,0 0,0 0,0 0,0-2,-1 0,1 2,0 0,-1 0,0 0,-1 3,-1 2,1-1,-1 1,1 0,0 3,0 4,2-4,0 0,0 0,0 1,1 0,-1 2,1 2,0 0,1-2,-1 0,1-1,0 0,-1-1,1 1,-1 0,1-1,0-2,-1-1,0 0,1 0,-2 0,-2 0,-2-3,0-2,1 0,-1 0,1 0,-2-2,1 0,-1-2</inkml:trace>
</inkml:ink>
</file>

<file path=ppt/ink/ink29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71 1729,'-17'28,"15"-25,0 0,1 1,-1 1,0 0,0 0,1 0,-1 0,1-2,-1 1,2-1,-1 0,0 0,0 2,0-2,3-7,0 0,-1 0,0 1,0-1,0-3,-1 3,2-6,-2 6,0 0,1 0,0-1,0 2,0-1,0 1,-1 0,2-1,-1 1,0-1,0 1,0-1,0 1,-1 0,1 0,2-1,0 2,0 4,-2 3,0 0,0-1,0 1,0 0,-1 0,1-2,-1 1,1 0,-1-1,1 1,0 1,0-2,0 2,-1-1,1-1,-1 0,0 0,1 0,2-2,-1-5,0-1,0 0,-1 1,1 0,-1 1,2-1,-1-1,1 1,0 0,0 1,0 1,0 1,0 3,0 3,-1-2,-1 0,1 4,-1-3,-1 3,1-1,0 0,-1-2,1 5,0-5,2-9,-2 1,0-3,-1-6,1 8</inkml:trace>
</inkml:ink>
</file>

<file path=ppt/ink/ink29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51 1691,'4'15,"-4"-9,0-3,0 2,0-1,-1 0,1-1,0 0,-1 3,1-3,-2 0,-5 0,2-4</inkml:trace>
</inkml:ink>
</file>

<file path=ppt/ink/ink29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71 1808,'11'11,"-7"-10,0 1,0-2,-1 1,0 0,0-1,0 1,0 0,0 0,0 0,3 1,-3-1,0 1,2 1,-2-2,0 1,0 0,0 0,0 0,1-1,-1 0,0 0,0 0,1 1,-1-2,0 0</inkml:trace>
</inkml:ink>
</file>

<file path=ppt/ink/ink29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30 1802,'32'15,"-29"-13,0-1,0 2,-1 0,-2 0,1 1,-1 0,-1-1,-1 0,0 1,-1 0,0-2,-2 1,2 0,0-1,0 0,-3 1,2 0,0 1,1-2,0 0</inkml:trace>
</inkml:ink>
</file>

<file path=ppt/ink/ink29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52 1821,'-26'1,"23"0,-1 2,-1 2,-1 1,4-3,-1 0,0 0,1 0,-1-1,1 1,-2 1,1 0,1-1,0 0,1 1,-1 0,1 0,1-1,0 1,0-1,1 5,0-5,0 1,0-1,3 1,-2-1,1-1,1 1,0 1,1-2,-2 0,0 0,1 1,-1-1,0 0,0 2,0-1,0-2,2 2,-3 0,1-1,0-1,0 1,1 0,0-1,-1 0,2 0,-1 0,0 0,0 0,0 0,-1 0,1 0,0 0,-1 0,1 0,1 1,-1-1,1-1,1 1,-1 0,-1 0,9 1,-9-2,-1 0,1 0,0 0,0 0,1 0,1 0,-1 0,0 0,0 0,-1 0,1 0,0-1,-1 1,2 0,0-1,0 1,1 0,0 0,-1 0,-1 0,0-1,1 1,-1-1,1 1,0-1,1 0,0 1,-3-1,1 0,-1 1,0-2,0 1,0 0,0 0,0-1,0 1,1 0,0-1,0 0,-2-1,1 1,-1-1,0-1,-1 1,1 0,-1 0,0 0,1 0,0-2,0 1,-1 1,1-2,-2 0,0 2,-2-2,1 1,-1 0,1 1,-1-1,1 0,0 1,-1 0,0 0,-2-4,1 2,0 1,1 1,-2-5,2 4,-1 1,1-1,-1-1,1 2,-1 0,1 0,-2 0,-2-2,2 3,-2 0,1 0,0 0,0-1,0 1,0-1,1 1,-1-1,0-2,1 2,-1 0,-5-4,3 4,0 0,1 1,-1 1,1-1,0 1,0 0,0-1,0 2,0-1,-2 1,0-1,1 0,1 0,-1 1,1 0,0-1,-1 1,0-1,-8 1,7 0,1-1,0 2,0-1,1 0,-1-1,-1 2,-1-1,1 0,1 1,-1-1,1 0,0 1,0-1,-2 1,0-1,1 1,0 0,1 0,0 0,0 1,0 0,-1 1,-1 0,2 2,0 0,1 1,1-1,0 0,1-1,0 0,0 1,1-1,0 0,0 0,0 0,0 0,0 0</inkml:trace>
</inkml:ink>
</file>

<file path=ppt/ink/ink29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77 1808,'-32'2,"29"1,0 0,-1 3,3-3,0 1,-1 0,2-1,-1 0,0 0,1 0,-1 0,1 1,-1 0,2-1,0 0,3 1,-1-2,1 1,1 0,0-1,0 1,-1-1,-1-1,0-1,0 1,0 2,1-3,-1 1,2 1,-1-1,-1 1,2-2,0 3,-1-3,-1 0,0 2,2 0,-1-1,-1 0,1 0,-1 0,0 0,0-1,0 1,0 1,0-2,0 1,2 0,-2-1,0 0,0 0,2 0,-1 0,0-1,0 1,0 0,0-1,-1 0,1 1,0 0,4-1,-4 0,2 1,0-1,-1-1,-1 2,1 0,-2-1,1-1,0 2,-1-1,0-1,1-2,-1 2,-1-1,0 0,3-2,0 1,-1 1,-2 0,1 0,0-1,-2 1,0-1,-2 1,-1-1,1 1,0-1,-1 0,0 0,-1 0,1 0,0 1,-3-1,2 1,-1-1,-1 0,2 1,0 1,0 0,0 0,-1-1,0 0,-1-1,-1-1,0 1,1 1,0 0,0-1,0 2,1 1,-1-1,0 1,-1 0,0 0,-1 1,1-1,0 1,1 1,0 0,-1 0,0 1,-1 0,-1 0,0 1,2 1,0 1,0 0,-1 0,1-2,-1 0,-1 0</inkml:trace>
</inkml:ink>
</file>

<file path=ppt/ink/ink29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78 1812,'-6'15,"5"-12,0 2,1-2,-1 3,0-2,0 0,1 0,1-1,0 0,2-1,0 0,0-1,0 0,0-1,1 0,-1-1,1-1,-2-1,0 0,0-1,-1-1,0 1,-1-2,0-1,-1 4,0 0,0 0,-1-2,1 1,-1 1,0 0,-1 1,-1 2</inkml:trace>
</inkml:ink>
</file>

<file path=ppt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1 1643,'0'31,"-1"-24,2-4,2-2,0-1,3 1,-3-2,0 1,11 3,-12 2,-3 0,-1-2,-2 2,-5-1,6-4,0 0,-2-4,2-1,1 0,0-2,1 3,0 1,-1 6,2 1,0 0,0 0,0 1,0 3,0-4,0 2,0 0,0-1,1 5,-1-6,0 2,1 6,0-7,0-22,-1 12</inkml:trace>
</inkml:ink>
</file>

<file path=ppt/ink/ink29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30 1786,'-2'28,"2"-25,0 0,-1 1,1 1,0-1,-1 0,1 0,0-1,-1 0,1 0,0 1,-1-1,1 0</inkml:trace>
</inkml:ink>
</file>

<file path=ppt/ink/ink29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39 1803,'16'2,"-13"0,0-1,0 1,-3 1,-1 0,-2 0,0 1,0 1,1-2,0 1,-1 0,1 0,0-1,3 0,2-2,1 0,0-1,0 0,0 0,-1 0,0 0,4 0,-3-2,-1 1,-1-3,-1 1</inkml:trace>
</inkml:ink>
</file>

<file path=ppt/ink/ink29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83 1791,'18'16,"-15"-16,-2 3,-2 0,-2-1,-1 2,2-1,1 0,7 3,-2-3,-1-1,0 2,0-1,0 0,-1 0,-2 0,-3 0,-2 0,0 1,2-3,0-1,0-1,-1 0</inkml:trace>
</inkml:ink>
</file>

<file path=ppt/ink/ink29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8 1175,'-14'5,"12"-2,-1-2,-1 2,0 0,2 0,0 0,-1 0,1 0,0 0,0 0,-1 0,2 1,-1-1,1 0,-1 1,2 1,-1-1,2 0,-1-1,0 2,0-1,1 0,0-1,-1 0,0 0,1 1,0 0,-1-1,2 4,0-4,-1 1,0 0,0-1,0 0,1 1,-1-1,1 2,0-1,0 0,1 0,0 0,-1-1,0 0,1 2,-1-1,0 1,0-1,0 0,1-1,2 4,-2-5,0 0,4 2,-4-3,0 1,0-1,0 0,0 1,0-1,0 1,2 1,-2-1,2 2,-1-2,-1 1,1 1,0-1,0 0,1 1,-1-1,-1-1,1 1,0-1,-1 0,1 0,-1-1,5 2,-3-1,-1 0,0-1,1 0,-1 0,0 1,-1-1,1-1,0 2,-1-1,1 1,0-1,0 0,1 0,0 0,1 0,-1 1,-1 0,6 2,-6-2,1 0,-1 0,1 0,1 0,-1 0,1-1,0 1,-1-1,0-1,-1 1,1-1,0 1,0-1,0 0,1 1,0-1,0 0,-1 0,1 0,0 0,-2 0,1 0,1 1,0-1,0 0,0 0,0 0,0 0,-1 0,0-1,-1 1,1-1,0 0,0 0,2 0,-1-1,0 0,-2 0,1 0,-1-1,0 1,0-1,1 1,0-1,0 1,0 0,2 0,-2 0,0 1,-1 0,0-2,1 2,-2-1,1 0,0 0,0 0,0 0,1 0,0 0,-1-1,0 0,-1 0,0 0,0-1,-1 0,0 1,3-3,-1 1,1 0,0 1,-2 2,0 0,-1-1,1 1,2-3,-2 0,-1 2,0 0,-1 0,-1 0,1-1,-1 1,1-2,-1 1,0 0,0 1,0-2,-1 1,1 1,-1 0,0-1,1-1,-1 0,0 0,-1 1,-1-3,0 4,1 0,-2-1,3 1,-4-2,2 3,1-1,1 0,-2-1,-1-2,1 2,1 0,0 0,0 0,-1 2,-2-3,2 3,-3-1,-1-2,4 3,0 0,0-1,0 1,0 0,1-1,-3-1,2 1,1 0,-1 0,0 0,0 0,0 1,-2 0,1-1,0 2,0-1,0 1,1-1,-2-1,1 1,1 2,0-2,0 0,0 1,-2-1,1 0,0 0,0 0,-3 1,4-2,-1 0,1 1,0 0,0 0,1-1,-1 1,0 0,0 0,-2-1,1 1,0 1,0 0,-1-1,-1 0,2 1,0-1,0 1,0 0,0 1,0-1,0 0,-1 0,-1 0,1 0,-2 0,-2 0,3 0,0 0,0 0,2 0,0 1,-2-1,0 0,-3 0,3 0,1 0,-2 0,4 0,-1 1,1 0,-2-1,0 1,1-1,-12-1,11 2,1-1,0 1,0 0,1 0,-1 0,-1 0,-6 1,3-1,1 1,-8 2,9-1,-1 0,-1 1,-10 3,6-1,4-3,-7 1,5-1,-5 1,8-2</inkml:trace>
</inkml:ink>
</file>

<file path=ppt/ink/ink29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5 1230,'37'7,"-34"-6,0-1,0 1,0 0,0-1,0 0,-1-3</inkml:trace>
</inkml:ink>
</file>

<file path=ppt/ink/ink29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5 1197,'38'13,"-35"-13,0 1,0 2,0-2,-2 2,-2 0,0 0,-1 2,0 0,0 0,0 0,0-1,1-1,0 0,-3 2,4-1,-2-1,2 0</inkml:trace>
</inkml:ink>
</file>

<file path=ppt/ink/ink29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6 1207,'-16'10,"13"-7,0 1,1-1,0 0,1 1,1 0,-1-1,0 0,1 0,0 0,0 2,1 0,-1-1,1-1,1 0,0 1,0 0,-1 0,1 0,0-1,1 2,-2-2,2 1,-1 0,2 1,-2-2,1-1,1 1,-1-1,1 1,-1-2,2 1,-2-1,1 2,0-1,1 0,0 0,-1 1,-1-2,0 1,0 0,0 0,1 0,0 1,-1-2,1 1,-1 0,1 0,-1 0,0-1,0 1,1-1,-1 0,0 1,0-1,1 1,-1-1,2-1,-1 1,1 1,-1-2,0 1,0 0,0 0,-1 0,1 0,-1-1,0 1,0 0,1 0,2 1,-2-2,0 1,0 0,1 0,-2 0,1 0,0 1,-1-2,1 1,-1 0,2 1,-2-2,1 1,0-1,1 1,0 0,-1-1,0 0,0 1,1-1,-2-1,4 1,-4 0,0 0,0 0,0 1,1-2,0 1,0-1,0 1,0 0,-1-1,1 1,-1 0,1 0,2-1,-3 1,0 0,0-1,0 1,2-1,-2 1,0-1,1 0,-1 1,0-1,2-1,-2 2,0-1,2-1,-2 1,1 0,-1 0,2-1,-1 1,-1 0,2-1,-1 2,-1-1,0 0,0 1,0-1,1-2,-1 2,0-1,0 0,-1-1,0 0,1 0,-2 0,0-2,0 1,-2 0,0 0,0-1,0 1,0-1,-1 1,1 0,-1 0,1 0,0 0,0 1,0-1,-2-1,2 1,-2 0,0 1,-1-1,1 1,1 0,-1 2,0-3,-1 0,2 0,-2-1,2 2,0 0,-3-5,1 3,1 2,-1-1,1 2,0 0,-3 0,2 1,0-1,0 1,-1-1,1 0,0 0,1 1,-1 0,0-1,0 1,0-1,-5 2,2-3,2 1,-2 0,1 2,0-2,1 0,0 0,0 2,-1-1,-1-1,1 1,-2-1,3 1,1 0,-2 0,1 0,0 0,0 0,-2 0,-1 0,3 0,0 0,-2 0,1 0,0 0,0 1,-11-1,11 2,0-1,0 1,-2 0,2 0,0 0,-2 1,-2 1,4-1,0 0,0 1,-1 2,2-2,1-1,-2 1,0 1,2-2,1 0,-2 0,2 0,0 0</inkml:trace>
</inkml:ink>
</file>

<file path=ppt/ink/ink29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4 1228,'-7'17,"7"-13,-1 1,0-2,1 1,0 0,0 0,1 0,0 0,0 0,1-1,1 0,0-2,0 0,2-4,-2 1,0-1,0 0,0-1,-1 1,-1 0,-1-1,-1 0,1 1,-2-2,1 1,1 1,-1 0,0 0,0 0,0 0,0 0,-1 0,-1 2,0 2,1 2,1 5,1-4</inkml:trace>
</inkml:ink>
</file>

<file path=ppt/ink/ink29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83 1222,'-2'21,"0"-17,2-1,-1 0,1 0,-2 1,1-1,0 1,-1 1,1-1,0 0,1-1,1 0</inkml:trace>
</inkml:ink>
</file>

<file path=ppt/ink/ink29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24 1229,'29'24,"-30"-21,1 0,-1 1,-1-1,-1-1,1 1,-1-1,-2 2,0 1,2-2,0 0,1 1,0 0,0-1,-1 2,1-2,0 0,5-1,0-1,0 0,1-1,0 1,-1-1,0 0,0 1,3-1,-2 0</inkml:trace>
</inkml:ink>
</file>

<file path=ppt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76 1659,'7'13,"-7"-10,1 2,-1-2,-1 5,1-4,0 3,0-3,5-7,-3 0,0 0,1-1,0 0,1-3,-2 4,3-4,5-5,-7 10,-11 11</inkml:trace>
</inkml:ink>
</file>

<file path=ppt/ink/ink29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78 1245,'33'17,"-30"-16,-1 2,-1 0,-2 0,0 1,-1-1,0 0,1 0,-1 1,0 1,1-1,0-1,1 0,3 0,0 0,1 0,-1-2,0 2,0-1,-1 1,-1 0,-1 0,-1 0,-2 2,0-2,0 0,0 1,-1 0,0 0,-2-3,-1 0,0 0,0-1,0-2</inkml:trace>
</inkml:ink>
</file>

<file path=ppt/ink/ink29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10 504,'-46'28,"45"-24,0-1,1 0,0 0,0 0,1 0,1 1,0-1,1-1,0 1,0 1,0-1,-2 0,1 0,-1 0,-1 0,-1 1,0-1,-1 2,-1-1,-1-2,1 1,0-2,0 0,0-2,1-3,1 0,1-1,1-1</inkml:trace>
</inkml:ink>
</file>

<file path=ppt/ink/ink29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52 486,'-19'38,"18"-32,-1 0,1-1,0 0,-1 0,1 0,-1-1,1-1,0 1,0 0,1-1,-1 0,0 0,1 0,0 1,1-1,2-2,0-3,0 1,-1-2,-1 0,-2-1,1 1,-1 0,-2-1,1 0,-1 0,0 0,1 1,-1 0,0 1,-1 0,0 2,1 0,0 2,6 1,1-1,-1 0,1-1,-1 0,0 0,0-1,4 0,0 1,-4-2,1 1,0 0,1 0,-2 0,1-1,0 1,-1-1,2 0,0-1,-1-1,0 0,-2 0,-1 0,1-1,-4 1,-1 2,0 0,0 1,0 0,0 1,0-1,0 1,0 1,0 0,0-1,-2 4,0-1,2 0,0-1,2 1,1-1,0 1,1-1,1 2,-1-2,3 0,-1-1,0-1,0-1,0 0,0 0,0-1,0-1,0 1,2-2,-2 0,1 0,-1 1,1-2,-1 0,0 1,-2 0,0 0,-2 6,0 2,0-1,0 0,1 1,0 0,-1 0,1 1,0 1,-1-1,1 0,-1-1,1 0,-1 0,1-1,-1 0,1 0,0-1,0 0,0 0,-1 0,1-7,0 1,0-1,0-1,0 1,0 0,0 0,0 1,0-1,0 0,0 0</inkml:trace>
</inkml:ink>
</file>

<file path=ppt/ink/ink29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88 567,'35'-20,"-31"21,0 0,-1 1,0 0,-1 1,-1 0,-2 0,-1 1,0-1,-1 1,0-2,1 1,-1 0,1-6</inkml:trace>
</inkml:ink>
</file>

<file path=ppt/ink/ink29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74 521,'23'19,"-23"-16,-1 1,0-1,-2 0,0 1,0-2,-1 2,0 0,1-2,0 1,2 0,5 0,-1-1,2 1,-1-2,1 0,-2-1,2-2,-2-1,-1-1</inkml:trace>
</inkml:ink>
</file>

<file path=ppt/ink/ink29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67 526,'4'16,"-4"-13,1 0,-1 0,-4-3,0 1</inkml:trace>
</inkml:ink>
</file>

<file path=ppt/ink/ink29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53 567,'25'21,"-24"-17,0 0</inkml:trace>
</inkml:ink>
</file>

<file path=ppt/ink/ink29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46 522,'-38'-7,"34"8,1 0,0 2,0 0,0 1,2-1,1 1,-1 1,0-2,1 2,0-2,0 0,1 2,1-1,1-2,0 0,1-2,1-1,0-1,-2 1,0 0,0 0,4 0,-4 0,2-2,-2 2,1-2,0-1,-2 0,0 1,-1 0,1-2,-1 2,2 0,-1 0,-1 6,0 2,-1 0,0 0,0-1,0 0,-1 1,0-2,0 0,-1 1,1 0,0-1,-1 1,1 1,0 0,-1 1,1 1,-1-2,1-1,-1 0,0 0,0-1,1 0,-2 1,1-1,-1-2,0 1,-1-2,1 0,0 1,0 0,-1-1,1 0,-1 0,1 0,0-2,0-4,2 2,1 0,0 1</inkml:trace>
</inkml:ink>
</file>

<file path=ppt/ink/ink29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79 528,'26'19,"-23"-21,0 0,0-1,-1 0,-2 0,-2 0,-2-1,0 1,1 1,0 1,0 1,-5 2,5-1,0 1,0 0,-1 0,2 1,0 0,1 0,-1 3,1-3,1 2,1 0,1-1,1 0,0-2,0-1,2-1,0 0,-2-1,2 0,-1-2,-1 1,3-3,-1-1,-4 3,1 0,0-3,0 1,-1 2,0 0,-1 6,0 0,0 3,0-2,0 0,0-1,0 1,0 0,0 0,0-1,0 2,-1-1,1 0,2-8,0 0,-1 1,0 0,1 0,0-1,1 0,0 0,-1 1,1-2,0 0,-1 1,0 1,1 1,0 3,0 3,-2-1,1 1,-1 0,0-1,-1 1,0 0,-1-1,0 0,1 1,-1-1,0 0,1 0</inkml:trace>
</inkml:ink>
</file>

<file path=ppt/ink/ink29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01 539,'13'8,"-10"-10,-1-1,0 0,-1 0,-1 0,0 0,0 0,-2 0,-1 1,0 1,-1 1,0 1,0 1,1 0,0-1,0 1,0 2,1-1,-3 3,4-3,-1 0,0 2,1-2,-1 1,2 0,1-1,2-1,0-2,0 1,3-2,-3 1,0-1,0 1,0-1,0-1,1 0,1-2,-1 1,0-1,-1 0,-1 0,0 0,-1 0,1 1,0 8,-1-2,0 0,-1 0,1 1,-1-1,0 1,0-1,-1 1,0 1,3-8,0 0,0 0,0 0,0 0,-1 0,4-5,-3 4,0 1,-1 0,1-1,0 1,1 0,0 1,0 0,0 2,0 1,1 2,0 0,-2 0,0 1,0-1</inkml:trace>
</inkml:ink>
</file>

<file path=ppt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8 1649,'38'-2,"-36"5,-2 0,2 1,-2 5,0-6,0 3,0-1,-1 0,0 3,-1-5,1 1</inkml:trace>
</inkml:ink>
</file>

<file path=ppt/ink/ink29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20 553,'-15'-13,"12"13,-1 1,1 0,1 2,-1 0,2 1,-1-1,2 1,0-1,0 0,1 0,2-3,2-1,-2 0,0-1,0 1,0-1,1-1,-1-1,-1 0,0 1,-2 6,-1 1,1 0,0-1,4-1,-1-3,1-1,1-2,-1-1,0-1</inkml:trace>
</inkml:ink>
</file>

<file path=ppt/ink/ink29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92 468,'-12'25,"10"-21,1 0,0-1,0 0,0 0,-1 1,1 0,0 0,0 0,0 1,-1 6,1-6,0-1,0 0,0-1,1 0,0 0,-1 0,2 0,-1 0,2 1,1-3,1-2,-1 0,-1-2,-1 0,-1 0,-1 0,-1-1,0 1,-1-1,1 1,-1-2,1 1,-1-1,2 2,-1 0,0 0,0 0,0 0,5 3,1 2,1 0,-2 1,1-2,-1 1,2 1,-2-2,0-1,2 1,-2-1,0 0,0 0,5-3,-4 2,-1 0,0 0,0 0,1-1,0 0,-1 0,-2-1,-2 0,-1 0,-1 1,0 1,0 0,0 1,0 0,0 0,-2 2,1 1,-1 0,3 0,1 1,0-1,0 3,1-1,0 0,0-1,0 0,1-1,0 0,2 0,2-1,-2-2,1 0,0 0,0-1,0 0,0 0,-1 0,1-2,-1-2,-3 2,0-2</inkml:trace>
</inkml:ink>
</file>

<file path=ppt/ink/ink29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75 515,'-26'30,"25"-26,1-1,-1 1,1 0,1-1,0 0,2-3,1 1,-1-2,1 0,-1 0,0 0,0 0,0 0,1-1,-1-1,0-1,-1 0,-2 1,1-3,-1 3,1-5,-2 4,1 1,-1 0,-2 2,0 0,0 2,6 1,0-2,0 1,0-1,0-1,1 1,0-1,0 1,0-1,0 1,-1 0,0 0,-2 3,-6 8,3-5,0-1,1 0,0-2,0 0,1 0,-1 0,1 0,0 2,3-3,0-2,0-1,0 0,1 0,-1-1,0 0,0 0,2-3,-3 2,0 0,-1 0,1-1,-1-1,0 2,0 0,0-2,0 2,0 0,-1 0,1 6,-2 5,1-1,-1-1,1 0,0-1,0-1,-1 0,1-1,0 0,1 1,0-1,2-3,-2-3,1 0</inkml:trace>
</inkml:ink>
</file>

<file path=ppt/ink/ink29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18 466,'-9'35,"8"-32,-1 6,0-5,1 0,0 1,0 0,0 1,0-1,1 0,-1-2,1 3,3-4,0-2,0-1,0 0,-3-3,-4-3,2 2,0 0,1 1,-2-1,1 2,0 0,-1 2,-1-3,0 2,1 0,0 1,0 0,7 3,-1-1,1 0,5 0,-6 0,0-1,1 0,0 0,0 1,-1-2,2 1,-1 0,0 0,1-1,0 1,-2-1,0 1,0-1,0 0,0 0,0 1,0-1,-7 5,1-3,0 2,0-1,0 0,-1 0,1 0,-1 2,2 1,1-2,0 0,-1 0,2 0,0 0,1 0,3-2,1-1,-2 0,1-1,-1-1,0 0,1-1,-1 0,2-3,-2 3,0 0,0 1,2-3,-2 3,1-1,0 1,-1 0,-7 4,1 1,-1 1,3-1,-1 2,2-1,0-1,-1 0,1 1,2 0,1-1,0-1,0-1,0-1,1 0,1-2,-2 2,0-2,0 0,-1-1,1 0,-3 0,2-1,-2 0,-1 1,0 0,-2 1,0 1,0 0,6-2,0 2,4-1,-4 1,1 1,-1-1,0 1,0 0,0 0,-2 4,-2 0,1-1,-1 0,0 3,0-1,1-2,-1 0,0 0,0 1,0-1,3-12,0 2,0 2,-1 1,4-5,-2 6,0 1,0 1,0 1,0 0,0 2,-2 2,-1 0,1 3,-2-1,1-2,-1 1,1-2,-2 1,1-1,4-5,1-7,-1 4,0 1,-2 0,1 0,0 0,1 0,0 1,0 0,0 1,0 0,0 2,-2 3,-1 0,0 0,-2 2,1-1,0 0,-1 1,2-2,9-11,-5 5,-1 1,-1-1,2 0,-1 0,0 1,0 0,0 1,0 2,-3 4,0 0,0-2,0 0,0 0,0 2,1-2,0 0,1 0,1-2,0-1,3 0,-2-1,0-1,0 0,2-3,-2 2,-2 0,0 0,0 0,0 0,-1 0,-2 0,-2 1,-1-2,0 3,1-1,0 3,2 9,0-1,0-2,0 0,1 4,0-5,1-2,-1 0,4-2,0-3</inkml:trace>
</inkml:ink>
</file>

<file path=ppt/ink/ink29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42 455,'-10'14,"8"-9,0 1,0-1,0 2,0-2,0-1,0 1,0-1,0 5,1-3,0-1,0 2,1-2,0 0,1-1,-1-1,1 1,2-2,0-1,1-1,-1 0,1-1,-1-1,0 0,-2-2,0 1,0-1,0 0,-2 1,1-1,-1 0,0 0,-2-1,-2 1,2 2,0 0,-1 0,-1 1,1-1,-1 1,1 1,0-1,1-1,0 1,0 1,-1-1,1 0,-1 1,1 0,8 0,0-1,0 0,-1 0,4-1,-3 0,0 0,1 0,-1 0,-2 0,1-1,0 2,0-1,-1 1,0 1,2-1,-2 1,0 2,-1 2,0 0,-2 1,1-2,-2 1,1-1,-1 0,0 2,-1-1,0 3,0-4,1 2,0 0,-1 0,1 0,0-1,0 0,0-1,0 0,-2 1,2-1,2-8,-1 2,0 0,1-4,0 1,0 0,0 1,0-1,0 2,0 1,0-1,1 0,1 0,-2 1,1 0,1 0,-1-1,0 1,1 0,0 0,0 1,2-2,-2 2,2-1,-1 2,-1 0,1 1,0 0,-1-1,0 0</inkml:trace>
</inkml:ink>
</file>

<file path=ppt/ink/ink29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16 516,'-14'-4,"10"4,0 1,1 0,-1 2,1-1,2 1,0 1,1-1,0 0,1 1,0-1,1 0,1-3,0-1,3-4,-4 2,2-2,-1 2,2-2,-5 9,0 1,1 0,0-2,2-1,2-2,-2-1,2-1,0 0,-1-1,2-2,-3 3,1-1,0 1,-1 0,0 2,0-2,-4 5,0 2,1-2,-1 2,1 0,0-1,0-1,-1 0,1 1,0-1,3-5,-2-1,0 0,0-3,1 1,0 1,0 0,-1 0,2 0,0 2,0-2,0 2,0 6,-3-1,0 0,0 0,0 1,0 0,0-1,0 2,-1-2,1 1,0-1,-1 0,1 0,0 0,3-4,-1-5,0 3,-2 0,2-3,0 1,0 1,1 1,-1-1,1 2,1 2,-1 0,2 0,-1 1,0-1,0 1,-1-1,0 2,-3 1,0 0,1 0,1-6,-1-1,0 1,1 0,-2 0,-3 3,-1 0,1 1,0 0,3 2,2 0,1 1,0 0,0 0,0-1,-1 0,0 0,-3 1,-2-1,-1 1,1-3,0 1,-2 0,1 1,1-2,5-4,1 0,1 0,-1-1</inkml:trace>
</inkml:ink>
</file>

<file path=ppt/ink/ink29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84 520,'3'33,"-4"-30,0 0,3-6,1-2,-2-1,0 2,0 0,-1 1,1-1,-1 1,0 0</inkml:trace>
</inkml:ink>
</file>

<file path=ppt/ink/ink29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94 502,'16'1,"-13"-1,0 0,0-1,0 0,4 1,-3-1,0 0,0 0,0 1,0-1,-1-1,0 2,0-1,1-1,0 1,-1 0,-4 4,-2-1,0-1,0 0,4-6,0 2,0-1,0 1,0 0,1 0,-3 6,0 1,-1 1,1-2,0 1,0 0,1 0,-1-1,0 0,1 1,-1 0,0 0,0 2,0 0,-1 1,0 2,1-4,-1-1,1 0,0 1,0-2,2 0,2-1,0-2,0-2,-1-2,-1 0,-1 0,-1 0,0 0,1 1,-2-2,2 2,-1 0,0 0,-2-2,-1 2,0 0,1 1,-1 2,-1-1,2 1,8 2,-1-1,1-1,1 0,-2 0,0-1,0 0,0 1,-1 0,4-2,-4 2,0-1,1 0,0 0,0 0,-1 1,0 0,1-1,-1 1,0 0,0-1,-3 5,-2 0,1 0,-1 0,1 1,0 0,0-2,0 0,0 0,-1 0,1 1,0 0,0-1,1 0,0 0,3-1,0-5,1 0,-1-3,-1 2,0 1,-1-1,0-1,-1 1,1 0,-1-1</inkml:trace>
</inkml:ink>
</file>

<file path=ppt/ink/ink29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15 509,'18'4,"-15"-4,0 0,0 0,0 0,0 0,0 0,2 1,-2 0,-2 2,-2 1,0 0,-1 0,-1 4,1-4,1-1,-2 3,2-3,0 1,1 1,0-2,3-2,4-1,-2 0,-1 0,0-2,-1 1,0-2,-1 0,0 0,-2 0,0-1,-1 0,1 0,0 1,0 0,0 0,0 0,1-1,0 1,0 0,2 2,0 1,0 2,0 0,-1 1,-1 0,0 2,0-1,-1-1,0 2,0-2,-1 1,-1 0,0 0,0 0,1-1,-2 0,7-4,0-2,1 0,-1 0,0 0,-1 1,0-1,0 0,0 0,-1-1,3-1,-2 1,0 1,1 1,-1 1,-1 5,-1-1,-1 2,-1 4,1-6,0 0,0 0,-1 0,1 0,3-1,3-4,-1 0,0-1,-2 0,2 1,-2-1,0 1,0-2</inkml:trace>
</inkml:ink>
</file>

<file path=ppt/ink/ink29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94 527,'6'-6,"-8"9,3 1,1 0,0 0,0 0,0-1,1 0,-1 0,1-1,1 2,-1-1,1 1,0 0,0 0,-2-1,1-1,-2 2,0 0,-3 0,0 0,-2-1,0-1,-2 1,-2-1,-2-1,-1-1,-1 1,-2-3,0-1,0-3,-4 0</inkml:trace>
</inkml:ink>
</file>

<file path=ppt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5 1697,'-1'30,"1"-27,0 0,-1 1,2-1,-1 0,16-10,3-7,-10 4,4-3,-4 3,3-1,-9 7,0 0,0 1,0 1,-1-1,1 1,1 1,-1-1,0 2,0-1,0 1,-7 2,1-1,-8-1,8 0</inkml:trace>
</inkml:ink>
</file>

<file path=ppt/ink/ink29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05 827,'0'14,"0"-9,0 1,0-1,0 1,0 0,0 0,-1 0,1-1,0 0,0 0,-1 2,1 0,0 1,0-1,0 0,0-2,0 1,0 0,0 1,-1 0,1 2,0-1,0-1,-1 0,1 0,0 2,0 1,-1-1,1 0,0-2,0 1,-1 1,1 0,-1 1,0-2,0-2,0 1,1 0,-1 0,0 1,0 0,0 1,0-1,0-2,0 0,0 1,0 1,0 0,1 0,-1 0,0-1,0 1,0 0,0 3,0-2,0-1,0 0,0-1,0 1,1-1,-1 9,0-10,1-1,-1-1,1-1,0 0,-1 0,0 0,-2-10,1-1,1-2,-1 1</inkml:trace>
</inkml:ink>
</file>

<file path=ppt/ink/ink29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20 819,'23'-1,"-18"2,-2 0,1-1,0 0,6 1,-5-1,-1 1,1-1,-1 0,1 0,0-1,1 2,0-2,0 1,0-1,-1 1,0 0,-2 0,1-1,-1 2,1-1,-1 0,2 1,-2 0,1-1,0 2,-1 0,0 0,-1 1,0 1,0-1,-1 1,1-1,-2 1,0-1,0 3,1-3,-1 0,-1 0,1 1,0-1,-1 1,0-1,1 0,-1 2,0-1,0-1,1 2,0 0,0 1,-1 1,1-2,0 1,0 0,0 0,1 0,-1 1,0 2,1 0,0-1,-1 0,1 9,-1-7,0 0,0-1,-1-1,1 0,0 1,-1 10,1-10,-1-1,1-1,-1 1,0 1,0 1,0 1,-1 5,1-9,0 1,0 1,1-1,-1 1,0-1,1-1,-1 0,0 1,1 1,-1-1,1-2,0 0,-1 0,2 3,-1-4,0 0,-1 1,1 0,0-1,-1 0,1-2,-1 0,0 0,-2-3,-2-2,1-1,1 0,0-2</inkml:trace>
</inkml:ink>
</file>

<file path=ppt/ink/ink29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42 1312,'69'-5,"-62"5,1 0,0 0,0 0,1 0,1 0,-1 0,0 0,-2 1,1-1,2 0,7 0,-10-1,5 0,-7 0,0 1,0 0,0-1,0 1,-1-1,1 0,-2 0,1-1,-2-1,-4 0,-1 0,-1 0,-1-1,0 1,0 0,1 1,0-2</inkml:trace>
</inkml:ink>
</file>

<file path=ppt/ink/ink29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84 756,'-9'19,"8"-16,-1 1,1 0,0 0,1 0,-1 1,0 2,0 0,0-1,-1-1,1 1,-1 1,0 1,0 0,0 3,-1-2,1 1,0 0,0 2,0 0,0-2,1 0,-1 1,0 2,0-1,2-2,-1 1,-1 2,1-1,1-1,-1 0,0 0,0 1,0 0,0-2,-1 1,1-1,0 0,0 1,-1 1,1-2,-1-1,1 2,-1 2,0-2,1-2,-1 1,0 1,0 1,0-2,-1 0,1-1,0 0,1 0,0 1,0-2,0-1,1-1,0-1,-1 1,1 0,0 0,0 2,0 0,0-2,0-2,0 1,1-1,-1 1,1-2,-1 0,0 0,0 0,0 2,0-2,0 0,1 1,-1-1,0 0,0 1,0-1,1 0,2-1,1-1,-1 0,0-1,2 1,-1-1,0 0,-1 0,0-1,2 1,-2-1,1 1,-1 0,2 0,0 0,-1 0,1-1,-1 1,1 0,-2 0,1-1,0 2,1-1,-1 0,1 0,2 1,-1-1,0 0,0 1,0 0,-1-1,0 1,1-1,1 1,1-1,0-1,-1 1,1 0,-2-1,1 1,1-1,0 1,1-2,-2 1,0 0,0 0,-2 1,1-1,1-1,1 2,0-1,-2 0,0 0,0 1,0-1,-1 0,0 0,1-1,1 1,-2-1,0 0,0-1,-2 0,0 1,0-1,0 1,1-1,-2 0,0 0,-2 0,-1 0,0-1,-1-1,0 2,1-2,0 0,0 0,0 0,0 0,0 1,0 0,1-1,-1 1,1-2,0-1,0-1,0 0,0-1,1 1,-1 0,1-1,-1-2,1-1,0 2,-1 0,1-3,0-1,1 2,-1 0,0-3,0 0,0 1,0 1,1-4,0 0,-1 1,0 0,1-1,1 0,-1 0,-1 2,0 0,1 2,-1 1,-1 1,1-1,0 1,-1 2,0 1,0-3,0 1,0 1,-1 3,0 0,0 1,0 1,0-1,-1 0,1 0,-1-2,1 1,-1 1,1 0,0 1,0 1,0 0,-2-2,0 1,1 1,-2-1,-1 0,2 2,-1-1,0 0,-2 1,2-1,-1 1,1-1,0 1,0 0,0 1,-1-1,1 0,-1 2,-1-1,-1 0,1 1,0 0,0 0,-1 0,0 0,1 1,-3 0,0 0,1 0,1 0,-1 0,0 1,1-1,0 0,0-1,0 1,1-1,0 0,1 0,0 0,0 0,0 1,0-1,-1 1,0 0,0 0,1 0,0 1,0 0,0 0,1 0,0 0,0-2,0-1,-1-1,-1 0,1-2,0 1</inkml:trace>
</inkml:ink>
</file>

<file path=ppt/ink/ink29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27 974,'21'5,"-17"-4,-1 0,0-1,0 0,2 1,-2 0,2-1,-1 0,2 0,0 0,-1-1,1 0,2 0,-4 0,0 1,-1-1,2 0,-1 1,0-1,-1 2,0-1,-5-3</inkml:trace>
</inkml:ink>
</file>

<file path=ppt/ink/ink29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04 938,'58'9,"-55"-9,2 2,-1-1,-1 1,0 0,-1 1,-3 1,0-1,-1 0,-1 3,0-1,-1-1,-1 1,0 0,-2 0,0 0,0 1,0 0,1-1,1-1,0-1,0-1</inkml:trace>
</inkml:ink>
</file>

<file path=ppt/ink/ink29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72 890,'-10'13,"9"-10,1 0,0 0,0 1,1 0,-1-1,2 1,1 0,0-1,1-1,-1-2,1 0,-1 0,1-2,-1 1,1-2,-1-1,-1 1,0 0,-1 0,0-1,1 1,-1 0,-1 0,1 0,0 0,-1-1,-1 1,-2 0,0 1,-1 1,1 1,0-1,0 1,-3 2,1 0,-1 1,1 0,2-3</inkml:trace>
</inkml:ink>
</file>

<file path=ppt/ink/ink29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76 993,'-6'26,"5"-22,0 0,0-1,0 1,-1 0,1-1,-1 1,1-1,0 1,-2 0,0-5</inkml:trace>
</inkml:ink>
</file>

<file path=ppt/ink/ink29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50 1081,'25'15,"-23"-12,-2 0,-1 0,-2-1,-1 0,0 0,-1 1,1 1,1-2,0 1,2 0,0 0,1 0,2 0,2-1,1 0,0-1,0 0,-1-1,0 1,-1-1,0 1,-2 2</inkml:trace>
</inkml:ink>
</file>

<file path=ppt/ink/ink29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48 1190,'22'6,"-19"-4,0-1,-2 2,-2 1,-2-1,-1 0,1-1,-2 1,1 0,0-1,2 1,-1-1,2 1,5-1,2-1,2 0,-4-1,-1 0,1 1,1 0,-2 1,0 1,-2 0,1 0,-2 1,-1 0,-1 0,-2 0,0 0,1-2,-1 0,0 0,-1-1,0 1,0-2,-1 1,1-2,0-1,-1-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90 17,'2'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36 349,'4'52</inkml:trace>
</inkml:ink>
</file>

<file path=ppt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35 1642,'1'47,"1"-44,4-2,-2 0,0 0,-1-1,1 0,-1 0</inkml:trace>
</inkml:ink>
</file>

<file path=ppt/ink/ink30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53 157,'-12'18,"11"-15,0 0,0 1,0 1,-1-1,1 3,-1 1,0 0,0-1,-1-1,1 1,0-1,0-1,0-1,0 2,1-1,0-1,0-1,0 0,1 0,-2 1,0-1,1 0</inkml:trace>
</inkml:ink>
</file>

<file path=ppt/ink/ink30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37 165,'9'22,"-8"-18,0 0,0 1,-1-2,0 0,1 0,-1 2,-1-1,1 0,0 0,0-1,-1 0,1 0,-1 1,1-1,8-11,-5 2,0 1,-1-2,1 2,-1 1,1-1,0 1,1 0,-1 0,0 1,0-1,0 0,-1 0,1 0,0-1,-1 0,0 1,0 0,0 1,0 0,0 0,1 1,-1 6,-1 1,-2 2,1 1,0-2,-1 1,1-1,-1 1,1 0,0 2,-1 1,1-1,0-2,0-1,-1-2,1 0</inkml:trace>
</inkml:ink>
</file>

<file path=ppt/ink/ink30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41 466,'2'0</inkml:trace>
</inkml:ink>
</file>

<file path=ppt/ink/ink30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62 409,'-4'18,"2"-13,1 0,0 0,0-2,0 1,-1 0,1-1,-1 1,1 0,0 0,0 1,0-1,-1 0,1-1,1 0,-1 0,4-8,-2-1,0-1,0 2,0 1</inkml:trace>
</inkml:ink>
</file>

<file path=ppt/ink/ink30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70 396,'-7'20,"7"-16,0 0,0 0,0-1,1 0,-1 0,0 0,0 0,0 1,0 0,1-1,-1 0,1-6,1-1,2-5,-1 4,-1 0,2-3,-2 4,1 1,-1-1,1 0,0 0,0 1,-1 0,0 6,-2 3,0-1,0 0,0 1,0 0,0 0,0-1,-1 0,1 0,0-1,-1-1,1 0,0 1,1-1,-1-6</inkml:trace>
</inkml:ink>
</file>

<file path=ppt/ink/ink30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58 371,'-13'35,"12"-32,-1 0,-1 2,2-2,-2 1,2 0,-1 0,-1-4,2-4,0 1</inkml:trace>
</inkml:ink>
</file>

<file path=ppt/ink/ink30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25 215,'38'-5,"-34"4,0 0,0 0,2-1,0 1,0 0,0-1,0 1,-1 0,1 0,-1 0,2 0,0 1,0 0,2 0,-1-1,-1 1,0 0,1 0,2 0,-1 1,0-1,-1 0,0 0,1 0,0 1,1-1,0 0,-1 0,-1 1,1-1,13 1,-4-1,-9 1,2 0,-1 0,11 0,0 2,-8-2,-1 1,0 0,0-1,1 0,1 1,-2-1,0 1,1-1,1 0,-3 0,0 1,1-1,1 1,-2 0,-1-2,34 5,-33-4,0 0,1 0,-1 1,0-1,0-1,10 2,-9-1,-1-1,0 0,-2 1,3 0,-1-2,-1 2,-1-1,0 1,3-2,-1 2,-1-1,0 0,12-2,-11 2,0-1,0-1,0 0,0 0,1 0,9-1,-12 1,1 1,0-1,0 1,-2-1,0 0,0 1,18-2,-9 2,-10 1,0-1,9 2,-7-1,-1 0,1 1,-2-1,-1 1,1-1,9 2,-9-2,-1 0,1 0,-1 1,0-1,0 0,10 0,-10 0,1-1,-1 0,-1 1,1-1,-1 0,2 0,-1 1,0 0,0-1,0 1,-1 0,-1 0,1-1,0 0,0 2,0-1,0-1,1 0,0 1,-1-1,-1 0,0 0,0 2,0-1,-1-1,1 0,0 2,-1 0,1-2,1 0,-1 2,0-1,-1-1,2 0,-2 1,0 1,0-2,0 1,0 0,1 0,1 0,-2 0,1 0,0 0,-1 1,0-2,-11-2,0-2,1 1</inkml:trace>
</inkml:ink>
</file>

<file path=ppt/ink/ink30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18 144,'-3'18,"2"-12,0-1,0-1,0 0,-1-1,1 1,-1 0,1-1,-1 0,1 2,0 0,0-2,-1 2,0-1,2-1,-1 0,-1 1,4-10,1-2,0 2,-1 0</inkml:trace>
</inkml:ink>
</file>

<file path=ppt/ink/ink30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14 145,'4'6,"-3"3,-1-2,1 0,0-2,0 0,1-2,-1 0,1 2,1-1,0-2,0-2,0-2,2-2,-3 0,0 0,0 1,3-3,-3 1,0 0,0 0,0-1,-1 1,1 1,0 0,0 0,-1 1,0 0,1 0,0-1,1 0,-2 10,-1 1,0 0,-1 0,1 1,-1-1,0-1,1 0,-1-1,1-1,0 0,0 1,-1-2,4-4</inkml:trace>
</inkml:ink>
</file>

<file path=ppt/ink/ink30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20 169,'2'0</inkml:trace>
</inkml:ink>
</file>

<file path=ppt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03 1742,'13'-12,"-7"7,-2 2,0 2,-1-1,0 2,-2 3,-8 11,0-7,3-4,1 0,10-2,3-3,-6 2,-1 0,2-2,0 0,-1 0</inkml:trace>
</inkml:ink>
</file>

<file path=ppt/ink/ink30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21 169,'-6'27,"9"-24,0-1,0 1,-2 0,0 1,0-1</inkml:trace>
</inkml:ink>
</file>

<file path=ppt/ink/ink30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99 183,'-14'-3,"11"4,0 0,0 1,0 1,0 1,2-1,0 1,1 5,0-6,3 0,0-3,1-3,-1-1,-1 1,1 0,0-1,0 1,1 0,-2 7,0-1,-1 1,1-1,1-1,0-2,1 0,0-3,-1 0</inkml:trace>
</inkml:ink>
</file>

<file path=ppt/ink/ink30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55 121,'-20'66,"19"-63,0 2,0 0,1-1,3-3,0-5,0-1</inkml:trace>
</inkml:ink>
</file>

<file path=ppt/ink/ink30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81 102,'-19'67,"18"-61,-1-2,-1 5,3-5,-1 0,0 1,1 1,0-3</inkml:trace>
</inkml:ink>
</file>

<file path=ppt/ink/ink30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73 166,'-15'34,"14"-31,0 0,1 1,-1 1,2-8,0-3,0 0,1 1,0-4,0 5,-1-1,1 1</inkml:trace>
</inkml:ink>
</file>

<file path=ppt/ink/ink30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82 135,'14'12,"-11"-12,0 1,0 0,-2 2,0 0,-1 0,0 0,-1 0,1 1,0-1,0 0,-2 2,1-1,-1-1,1 0,0 0,-1 0,1 0,0 0,4-6,-1-1,1 0,-2 1,1-1,1 0,-1 0,1-1,0-1,-1 3,1-2,0 1,0 2,0 2,-1 4,-1 1,0 0,-1-2,1 0,0 1,-1 0,1-1,-1 0,1 0,-2 1,0 0,1-1,0 0,1-6,0-1,0 0,-1 0,1 1</inkml:trace>
</inkml:ink>
</file>

<file path=ppt/ink/ink30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74 151,'-8'39,"7"-35,1-1,0 3,-1-1,1 1,-1 0,0 0,1-2,0 0,-1 0,0 0,1 0,0-1,0 3,0-2,1-1,-2-7,1 1,0-1,-1 1,1 0,-1 0,1 0,0-1,-2-1,1 1,0 1,2-2,-1 2,-1 0,1 0,1-1,0 0,0 0,-1 1,3 0,0 0,0 0,2-1,0 0,-1 3,0-1,0 1,-1 1,-2 3,-2 0,-2 4,1-3,-2 1,3-2,-3 1,2 1,1-2,0 1,5-6,2-2,1-3,-4 4,0 1,0-1,0-1,0 0,0 1,0 0,-4 6,0 1,0-1,1 0,-1 3,2-3,2-3,1 0,0-3,0 0,-1 0,-1-1,1 2,-1-1,-3 6,0 0,1 0,-1 1,1-1,0 1,3-3,0-2,0-1,1-1,-1 0,-1 0,1 0,0-2,-2 2,1 0,1-4,-2 4,1-1,0-3,-1 2,0 2,0-1,0 1,1 0,-5 11,3-2,-1-1,-1 8,0-7,1-3,1 1,-1-1,1 0,-1 0,1 1,0-1,0 1,1 0,1-1,0 0,1-3,0-1,0-1,-1-2,-2 1,2-2,-2 1,0 1,-1 0,1 0,-2-2,1 2,-2-2,1 2,1 0,-2 1,2-1,-2 1,0-1,-1 2,1 1,0 0,2 3,6 3,0-2,-1-1,-1-2,1-1,-1 1,0-1,0-1,0 1,0-2</inkml:trace>
</inkml:ink>
</file>

<file path=ppt/ink/ink30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88 221,'14'11,"-10"-9,-1 1,-4 0,-1 0</inkml:trace>
</inkml:ink>
</file>

<file path=ppt/ink/ink30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31 322,'21'3,"-17"-3,0 1,-1-1,1 2,-1-1,1 1,-1-1,0-1,0 1,0-1</inkml:trace>
</inkml:ink>
</file>

<file path=ppt/ink/ink30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24 360,'27'2,"-24"-2,1 0,-1 0,1 1,-1-1,0 1</inkml:trace>
</inkml:ink>
</file>

<file path=ppt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2 1855,'-4'21,"3"-15,0 7,1-8,0-1,-1 1,1 1,-1-3,1 0,0 0,0 1,-1 11,1-11,-1 10,1-8,0-3,1 0</inkml:trace>
</inkml:ink>
</file>

<file path=ppt/ink/ink30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12 345,'16'0,"-15"-5,-1-1,-1 2,0 0,0 0,1 1,-1 0,-1 0,0-1,-1 2,1-1,5 1,1 1,-1 1,1 0,-1 0,1 0,-1 0,0 0,1 0,-1 0,0 1,-8 2,0 0</inkml:trace>
</inkml:ink>
</file>

<file path=ppt/ink/ink30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94 359,'27'23,"-27"-20,-1 1,0-1,-1 1,2-1,-2 1,1-1,0 0,0 1,0 1,1-2,0 2,0-2,0 0,1 0,1 0</inkml:trace>
</inkml:ink>
</file>

<file path=ppt/ink/ink30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99 368,'-14'-9,"11"7,0 1,0 0,0 1,0 1,0 2,0 2,2-1,0 0,1-1,-1 5,2-4,-1 0,3-2,0 0,0-1,0-1,0 0,1-2,0-1,0-2,-2 2,0-1,0 1,-1 0,2-2,1 2,-4 10,-1-1,1-1,0-1,-1 0,1-1,0 2,1-2,-1 0,-1 0,4-1</inkml:trace>
</inkml:ink>
</file>

<file path=ppt/ink/ink30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81 375,'-9'19,"4"-14,2-2,0 1,1-1,0 0,0 0,1 0,0 0</inkml:trace>
</inkml:ink>
</file>

<file path=ppt/ink/ink30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18 300,'6'20,"-8"-13,1-2,0-1,-1 0,0 0,1-1,0 0,-2 4,2-4,0 0,0 1,0 0,1 0,0 0,-1 0,0-1,1 0,-1 0,1 0,0 0,-1 0,2-9,1-5,-1 7,0 0,1 0,0 1,1 1,0 1,0 0,0 2,0 1,-1 2,-1 0,-1 0,1-1,-4 4,-1-4,1-1,-2 2,2-2,0-1,0 2,0-1</inkml:trace>
</inkml:ink>
</file>

<file path=ppt/ink/ink30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84 305,'10'13,"-10"-9,-1-1,-1 3,1-3,0 1,-1 2,1-3,1 1,1-1,0 0,1 1,3-1,-2-1,0-1,0 0,0-1,-3 3,-4 0,1-1,0 0,1 1,1 0,1 0,0 0,0 0,1 0,0 0,1 0,-1 0,-1 0,0 0,-3 0,1 0,-2-1,0 0,-8 2,6-3,-1-1,0-1,0-1,0 0,-2-1,-1 0</inkml:trace>
</inkml:ink>
</file>

<file path=ppt/ink/ink30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78 863,'12'-12,"-8"9,-1 1,0 1,1-2,-1 2,1-1,-1 1,0 0,1 0,-1 1,0-1,0 1,0 0,1 0,-1-1,0 1,0-1,2 0,0 0,-2 0,0 1,2-1,-2 0,0 1,0 0,0 0,1 0,0-1,0 0,-1 2,0-2,0 1,2 0,-1-1,-1 0,0 2,1-1,-1-1,2 2,-1-2,-1 1,2 0,-2 0,0 0,0 1,0 0,-2 2,2-3,0 0,0 0,-5-4,1-3,-1-1,0 1</inkml:trace>
</inkml:ink>
</file>

<file path=ppt/ink/ink30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55 770,'11'25,"-8"-23,1 1,0-1,1 2,-2-2,0-1,0 0,0 1,0-1,0-1,0 1,2-1,-4 3,-6 2,1-2,-1 0,0-1,0 1,1-1,0-1,0 1,1 0,-2 1,1 0,1-2,1-4,2-2,-1 2</inkml:trace>
</inkml:ink>
</file>

<file path=ppt/ink/ink30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61 737,'-9'-14,"6"14,0 0,0 1,-1 1,1 3,0-1,1-1,1 1,0 0,0 1,0-1,1 0,0-1,0 0,2 1,0-1,1-2,0 0,1-2,-1 1,2-2,-1-1,0-1,-1 2,0-3,1 0,-2 1,2 0,1-1,-3 2,-3 9,-1-1,1 1,0 0,0-1,0-1,1 1,-1-1,1 0,0 1,0-1,0 2,1-1,0 1,0-1,-1 0,1-1,0 1</inkml:trace>
</inkml:ink>
</file>

<file path=ppt/ink/ink30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63 1436,'-14'13,"14"-8,-1 1,1-1,-1 0,1-1,-1-1,1 2,-1-1,1 0,-1 0,1 3,0 1,0-1,0-1,0 0,-1 5,1-6,1 1,-1 6,0-6,1-2,-1 3,1-4,0-10,-2 1,1 0</inkml:trace>
</inkml:ink>
</file>

<file path=ppt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2 1826,'-31'15,"30"-12,-1 0,0 0,-1 0,7-2,-1 0,-1 2,1 0,-2 0,1 0,5 6,-4-5,-1 0,1-8,-3 1,1-7,-2 6,1 1</inkml:trace>
</inkml:ink>
</file>

<file path=ppt/ink/ink30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22 1534,'1'14,"-1"-9,0 0,1 10,-1-11,0 0,1 0,-1-1,0 1,0 0,1 0,-1 1,1 0,0 0,-1 0,1-1,-1 0,0-1,0 0,1 1,-1-1,2-6,-1 0,1-1,-1 0,1 0,-2 0,2 0,-1 1,1-2,-1 2,1-1,0 0,3-2,-4 3,2 0,-2 0,0-2</inkml:trace>
</inkml:ink>
</file>

<file path=ppt/ink/ink30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40 1483,'-2'27,"2"-21,0 0,0-1,0 0,0 0,0 0,0 1,1 0,-1 1,-1 1,1-1,0-3,0 1,-1-2,1 1,0-1,-1 0,-1-7,2 1,0-1,0-1,1 0,-1 0,0-1,1 0,0 1,-1 1,0 0,1 1,1-2,0 0,2 2,0 0,1 2,-1 1,-1 0,0 2,0 0,-1 3,-1-1,0 0,-1 1,-1-2,1 4,-1-3,0-1,1 1,-3 0,0 0,0-2,-2-1,1-1,1 0,-1 0,1 0,0-1,-2-1,3-1,-1 0</inkml:trace>
</inkml:ink>
</file>

<file path=ppt/ink/ink30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11 407,'-17'12,"16"-6,0-2,0 0,0 0,0 0,0-1,0 0,0 1,0-1,0 0,1 0,0 0,-1 0,1 0,0 0,0 1,0 0,0 0,0 0,0 0,1-1,-1 0,2 2,-1-2,2 0,0 1,-1-1,2-1,0 1,1-1,0-1,-2 0,0-1,0 0,1 0,-1 1,0-1,2-1,-2 0,1-1,-1 0,2-1,-1-1,-2 1,2-2,-2 2,1 0,0-1,-1 0,1-1,-1 1,-1 0,1 1,0-1,0 0,-1-1,0 2,0 0,0-2,-1 2,0 0,-1 0,1-1,-1 0,1 0,-1 1,-1 0,1-1,-3 1,1 1,-2-2,2 3,0 0,-1-1,1 1,0 1,-1 0,0 0,0 0,0 0,-1 1,0 0,0 1,0 0,1 0,0 1,1 0,1 1,-1 1,1 0,-1 0,1-1,1 0,-1 0,0 0,1-1,1 0</inkml:trace>
</inkml:ink>
</file>

<file path=ppt/ink/ink30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36 413,'-2'27,"1"-21,0-1,-1 0,0 0,0 2,1 1,-1 0,0-2,0 0,1 0,0-2,0-1,-1 0,-1-2,1-5,0 1</inkml:trace>
</inkml:ink>
</file>

<file path=ppt/ink/ink30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02 650,'5'28,"-5"-24,0 2,0-3,1 0,-1 0,0 0,0 1,0 0,-1-1,1 0</inkml:trace>
</inkml:ink>
</file>

<file path=ppt/ink/ink30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35 722,'0'22,"0"-18,0 1,0 0,-1-1,0 2,-1 0,2-3,-1 1,-1 0,2-1,-1 1,0-1,1 0,-1 0,1 0,0 0,-1 0,0 2,1-2,3-1,0-2,-1-5,-2 2</inkml:trace>
</inkml:ink>
</file>

<file path=ppt/ink/ink30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67 787,'-15'-12,"11"12,1 1,0 0,0 3,1 0,0 0,1 0,1-1,0 0,1 0,2-2,1-2,0-2,-1 0,0 1,1-3,-2 2,1 1,-3 6,0 0,0-1,0 0,1 0,0 0,2-1,1-2,0-3,-1 0,1-2,-1 0,0 0,-1 1,-1 1</inkml:trace>
</inkml:ink>
</file>

<file path=ppt/ink/ink30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97 722,'-6'34,"5"-30,1 1,-1 0,0-1,0 0,0-1,1 0,-1 1,0-1,0 3,1-3,0 0,-1 2,0-2,1-8,0 2,1-1,-1 0,1 1,0 0,2-2,-1 1,1 1,-1 0,1 1,0 2,0 1,-1 2,-2 0,1 1,-2-1,0 2,0-2,0 0,0 0,-1 1,1-1,0 0,0 0,-1 1,3-10,0 3</inkml:trace>
</inkml:ink>
</file>

<file path=ppt/ink/ink30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21 778,'16'10,"-13"-11,-3-2,-1 0,-3-1,-2 2,3 2,-1 1,-1 0,1 2,0 1,2 0,1-1,0 0,0 3,1-1,3 1,0-4,0-1,0-1,6 0,-5 0,-1-1,1-1,0-2,0-1</inkml:trace>
</inkml:ink>
</file>

<file path=ppt/ink/ink30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61 719,'-3'20,"2"-14,1 1,-1 0,0-1,0-1,0 1,0-1,0 0,0-1,1-1,0 0,0 0,0 1,0-1,1 0,-2-7,1 1</inkml:trace>
</inkml:ink>
</file>

<file path=ppt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4 1842,'2'0</inkml:trace>
</inkml:ink>
</file>

<file path=ppt/ink/ink30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03 746,'-23'29,"21"-26,0 0,1 0,1 0,3-1,1 1,-1-1,0 0,-1 1,-4 0,0 0,-1 2,0-1,0-2,0 1,0 0,-2 1,2-3</inkml:trace>
</inkml:ink>
</file>

<file path=ppt/ink/ink30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56 768,'15'1,"-11"-1,0 0,0 0,0 0,-1 0,0 0,-6 3</inkml:trace>
</inkml:ink>
</file>

<file path=ppt/ink/ink30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62 788,'21'2,"-17"-3,0 0,-1 1,1-1,0 0,0-1,-1 2,0-1,1-2</inkml:trace>
</inkml:ink>
</file>

<file path=ppt/ink/ink30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37 768,'15'-5,"-15"2,0-1,0 1,0-2,-2 1,1 0,0 1,0 0,1 0,0-2,0 2,3 0,1-1,-1 1,0 1,0 1,1-1,0 1,0 0,-1 1,0 0,1 1,1 0,-2 1,-1 2,-4 0,-2-2</inkml:trace>
</inkml:ink>
</file>

<file path=ppt/ink/ink30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34 776,'5'22,"-6"-18,0 1,1 0,-1-1,0 0,0 0,1-1,-1 1,1-1,-1 1,1-1,0 1,0 0,1-1,0 0,2-2,0-1,1-5,0 1</inkml:trace>
</inkml:ink>
</file>

<file path=ppt/ink/ink30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47 759,'-13'-10,"10"10,0 1,0 1,-1 3,1 0,1 0,1-1,0 1,-1-1,2 0,0-1,3-2,1-2,-1 0,0 0,0 0,0-2,0 0,1 1,-1-1,1 0,-1 2,-2 5,-1-1,1 2,0-2,0 0,2-2</inkml:trace>
</inkml:ink>
</file>

<file path=ppt/ink/ink30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14 776,'2'0</inkml:trace>
</inkml:ink>
</file>

<file path=ppt/ink/ink30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68 696,'-12'48,"11"-41,-1-1,0 0,1-2,0 1,-1-1,0 0,2-1,-2 0,2 0,1-8,0 2,1-1,1 0,0 1,0 2,0 1,0 0,0 1,-1 2,-1 0,0 1,-3 0,1-1,-2 0,-2-1,1 1,1-2,0 0,2-4</inkml:trace>
</inkml:ink>
</file>

<file path=ppt/ink/ink30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27 696,'15'15,"-17"-12,-1 1,1-1,1 0,-3 2,3-2,-2 2,3-1,-1 0,1 1,0 0,2-2,-1 0,3 0,-1-2,0 1,1-1,-1 0,-5 3,-1-2,-1 0,1 1,0-1,-1 1,1-2,0 2,0 1,1 0,1 0,2 1,-1-2,2 2,0-2,1 0,-1 0,1 0,-1 1,-1-1,-1 0,-4 0,1-1,-1-1,0 0,-7 0,6-1,1 0,1-1,0 0,-1 0</inkml:trace>
</inkml:ink>
</file>

<file path=ppt/ink/ink30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99 772,'-2'14,"1"-10,0 1,0 0,-1 0,1 0,-1 0,-1 3,1-5,-3 2,2-3,0-2,-3-1</inkml:trace>
</inkml:ink>
</file>

<file path=ppt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1 1833,'-18'28,"13"-24,-5 1,7-3,-1 1,-1 3,3-2,-1 1,2-2,-1 0,0 1,5-3,0-5,1 1,0 0,1 0,2-1,-2 2,-1 2,-1 0,-3 3,-1 2,-1-1,0 0,0-1,3 0,3 0,0 1,0-2,3 3,-6-2,0 0,-2 3,-3 4,2-4,-2-1,1-3,0-3,0 0,0 0,0-1,0-1,2 0,1 0,2 0,0-4,0 2,0 2,0-1,1-1,-2 2,2 0,-2 0,2 2,0 1,0 0,2 0,-2-1,0 0,1-2,-1-1,0 2</inkml:trace>
</inkml:ink>
</file>

<file path=ppt/ink/ink30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94 351,'-15'8,"11"-4,-1 0,1 1,1-1,0-1,0 0,0 0,0 1,0-1,-2 2,3-2,-1 1,3-1,-2 1,3-1,2-1,-1 1,1 1,-1-1,-1 0,0 0,-2 1,1 0,-2 0,-1 0,1-1,-1 0,1 0,0 0,-1 0</inkml:trace>
</inkml:ink>
</file>

<file path=ppt/ink/ink30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37 335,'-14'27,"11"-20,0 1,0-1,-1-1,0 1,0-1,1 0,0 0,0 2,1-2,0 0,1-2,0 0,0-1,0 1,1-1,4-3,-1 0,1-2,0 1,-1-2,0 1,0 0,0-3,-1 2,0 0,-2-1,1-1,0 0,-2 1,0 0,-3 0,0 0,-3 0,4 2,-2 0,1 1,1 0,0-1,6 3,0 0,0 0,2 0,-1-1,0 1,0-2,0 1,0 0,-1-1,0 0,0 0,2-3,-2 3,0-1,1-3,1 0,-1 1,-1 0,-1 1,1 1,-6 0,0 2,0 0,-2 3,2-1,2 1,-1 0,0 0,0 0,-1 0,2 1,-1 0,1 0,0-1,0 1,0-1,1 0,-1 0,1 1,1 0,1-1,1-2,1-2,1-2,-2 2,2-3,-1 2,0 0,0 0,0 0,0 0,-1-1,3-2,-3 2,-1-1,0 0,0-1,0 1,0 1,-1 0,0 0,0 0,-1 0,-2 7,0 0,1 1,-1 2,1 0,0-1,0-1,0 1,0 0,-1 1,0 10,1-10,-1 0,1-1,0 0,0 0,0 1,1 1,-1 0,1-3,0-1,0-1,1 0,1 0,1-3,0-2,-1-1,-1-1,-1-1,0-1,1 0,-1 1,0 1,-1 0,1 0</inkml:trace>
</inkml:ink>
</file>

<file path=ppt/ink/ink30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72 381,'25'-8,"-21"12,-1 0,0-1,0 1,-3-1,-1 0,-2 1,1-1,-1-1,-1 2,1 0,0-1,2 0,-2 1,1 0,1 1,1-2</inkml:trace>
</inkml:ink>
</file>

<file path=ppt/ink/ink30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39 383,'14'-7,"-11"9,-1 1,-1 0,-2 0,0 0,-2 1,0 0,0 0,0 0,1-1,0 0,5-2,0 1,1 0,-1-1,0 0,0 0,0-1,1 0,-1 1,0 0,0-2,0 0,2-1,-1-2</inkml:trace>
</inkml:ink>
</file>

<file path=ppt/ink/ink30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62 414,'-10'14,"8"-10,1-1,0 1,-1 1,1-2,-2 1,2 1,0-2,-1 2,1 1,1-3,0 2,-1 0,1 0,0-1,-1-1,2 1,-2 0,2 2,0-3,2 0,0 0,0-1,0 1,1-1,-1-1,0-1,0 1,1 1,-1-2,1 0,2 0,-3 0,0 0,2 0,-2-1,1 0,-1 0,1 0,-1 0,1-1,-1 1,2 0,-2-1,0 1,0-1,0 0,0 0,1 0,0-3,0 2,-2 0,0-1,1-2,-2 2,0 1,0 0,0 0,2-2,-2 1,1 0,-1 0,1 0,-2 1,2-2,-1 2,-1-1,1 1,0 0,-1 0,0-1,0 1,1 0,-2-1,1 1,-2-1,0 1,-1-1,-1 0,0 1,1 2,-5-3,5 3,0 0,-1 0,0 1,0-1,0 0,0 1,0 0,1 0,0 0,0 1,0-1,0 1,0 0,0 0,0 0,0 1,0-1,-1 0,0 1,0 0,0 0,0 0,1 1,0-1,1 1,-3 1,2-1,1 0,-1 1</inkml:trace>
</inkml:ink>
</file>

<file path=ppt/ink/ink30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83 419,'13'-1,"-10"2,0 0,0 2,0-1,-2 1,-1 0,-1 1,-2 1,0-1,0 0,0-1,0-1,0 1,0-2,0 2,2 0,5-1,0-1,-1 1,0-1,0-1,0 1,1-1,-1 0,1 0,0 0,0 0,-1-1,-2-2,-4-1,0 0</inkml:trace>
</inkml:ink>
</file>

<file path=ppt/ink/ink30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6 1241,'16'-1,"-12"1,-1-1,2 1,0-1,-2 0,1 0,-1 0,0 0,1 0,0 0,1 0,0 1,0-1,-1 0,-1 1,1 0,-1 0,0-1,0 2,1-1,-1 1,0 0,1 0,0 0,-1 1,1-1,-1-2,-3-4,-2 0,0 2</inkml:trace>
</inkml:ink>
</file>

<file path=ppt/ink/ink30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9 1187,'41'12,"-38"-13,0 1,1 0,-1 0,0 0,-3 3,0 0,-3 3,1 0,0-1,0 1,0-1,-1 1,1-1,1 0,-2-1,1 0,-3 0,3-1,0 0,0 0,-1 1,2-1,-1 0,1 0,-1 3,1 0</inkml:trace>
</inkml:ink>
</file>

<file path=ppt/ink/ink30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21 1042,'-7'38,"6"-33,1 0,-1 1,0-1,1-1,-1 2,0 1,0 1,1 0,-1 0,0 0,1-1,0 0,-1 1,-1 11,1-11,0 0,0 0,0 1,1 0,-1 1,0 0,0-2,0 0,1 1,-1 1,0-1,0-1,0 0,0-2,1 2,-1-1,1 3,-1 0,0-2,1-1,0 0,-1 2,0 11,1-11,-1-1,1 0,0 1,1 1,-2 1,0 5,1-9,0 2,-1 8,1-8,0-1,-1-1,1 0,0 1,0 0,0 1,0-1,1-1,-1 0,0 0,1 0,-1 2,0 0,1-1,-1-1,1-1,-1 0,0 0,0-1,0 2,0 1,0-1,0-2,-1-1,0 0,2 2,-1-3,-1 1,1 1,1 1,0 1,-1-3,0 1,1-1,0 1,-1-1,1 0,0 0,0-1,-1 0,1 0,-1 0,1 1,-1 0,1-1,-1 0,0 3,0-3,0 0,1 1,0 0,0 0,0 0,0-1,1 0,1 0,0-1,-1 1,1 0,-2 0,2 1,0 0,0-1,0 0,0-1,1 0,0-1,-1 0,2 1,-2-1,0 0,1-1,0 2,1-1,1 1,-2-2,1 2,0-2,1 2,-3-2,2 0,-1 1,-1-1,1 1,0-1,-1 1,0-1,0 0,1 0,-1-1,0 1,0-1,0 1,1 0,-1 0,0-1,1 1,-1 0,0-1,0 1,0-1,0 1,0-1,0 0,0 0,2 0,-1 0,0-1,2 1,-1-1,-1-1,1 0,-1 0,0 0,0-1,0 1,0 0,0 0,0 1,0 0,2 0,-1 0,-1 0,1 1,-1-1,1 0,-2 1,1-1,1 0,0 0,-1 0,2 1,0-1,0-1,-1 1,-1-2,0 0,0 0,-1 1,0 0,0 0,-1 0,1 2,2-4,-2 3,0 0,1-1,-1 1,1-2,-1-2,-2 3,0-1,-1-1,1-1,-1 1,0 0,0 0,0 1,0-1,0 0,0-1,-1-3,1 1,0 0,0 0,-1 2,1-1,0-1,-1-3,0 1,1 2,-1-1,-1-2,1-2,-1 2,0 0,0 1,-1-15,1 13,0 0,1 0,-1-1,1-1,-1 0,1-2,-1 2,1 0,0 1,0 0,0 1,1-1,-1 1,0 2,0-1,1-1,-1 0,0 2,0 2,1-1,0-2,-1 0,1 3,-1-1,1 2,-1-2,1 0,0-1,-1 1,0 0,1 3,-1-1,1 1,-1 0,0-1,0 0,0 1,-1 2,1 0,0 1,0 0,-1 0,-2-2,0 2,0-1,1 1,-1 0,0-2,1 3,1-1,-1 1,0-1,-2-1,2 3,0-2,-1 2,0 0,-1-1,1 0,-1 1,2-1,-1 0,0 1,0-1,1 0,0 0,0 1,0-1,-1 1,1 0,-2-1,0 0,0 1,0 0,-1-1,2 1,-1-1,1 1,-1 0,1 0,0 0,-1 0,-1 0,-1 0,2 1,0-1,-6 1,5 0,1 0,0 1,-1 0,-1 0,1 0,0 1,1-1,0 1,1 0,-1 0,-3 2,4-2,-1 1,1-1,0 1,0 0,0 1,0-1,1 1,0 0,0 0,1 0,0 0,-1-1</inkml:trace>
</inkml:ink>
</file>

<file path=ppt/ink/ink30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69 1119,'-16'50,"15"-44,1 1,-2 0,1-1,1 1,-1-1,0-2,0 1,0 0,-1 8,1-5,-1 7,1-8,0 0,0 1,0 2,0-2,0 1,0-2,0 1,0 1,0 1,0 1,1-2,-1-1,1 0,0 3,0 1,0-2,0-1,0 1,0 0,1 1,0 10,-1-13,1 1,0 0,-1 2,0-3,1-1,-1 0,1 6,-1-7,1 0,-1 1,1 0,-1-1,0-1,0-1,0 1,0-2,1 1,0 0,-1 1,0 0,0 1,1-1,-1 0,1-1,-1 0,1-1,-1 0,0 0,1 0,-1 0,1 1,0-1,-1 0,1 3,0-1,-1-1,1 1,-1 1,1-2,-1-1,1 2,-1-2,0 0,1 3,-1-3,0 0,1 0,-1 0,1 0,0 2,0-2,1 0,1 0,0-1,0 0,1 0,-1-1,1 1,0-1,-1 0,2 0,0 1,-2-1,1 0,1 1,-1 1,1 0,-2-1,1 0,-1 0,0-2,0 1,0-2,0-1,0 2,0-1,1-2,0 1,0-1,0 0,0 0,1-1,-1 0,-1 1,0 0,0-2,0 1,1 0,-1 0,1 1,0-1,0 1,-1 0,0 0,1 0,0 0,-1 0,1-1,0 1,0-1,1-1,0 0,1 0,0 1,-2 0,4-2,-4 3,-2 0,1 0,0 0,-1 0,0 0,0 0,0-1,0-1,-1 1,0-1,0 0,0 1,-1 0,1 1,0 0,0-1,0 1,-1 0,1-1,0 0,0-2,0-6,0 6,-1 2,1 0,-1-1,0 0,-1-1,1 0,0-2,-1 0,0 1,0 1,0-1,0 1,-1-2,0-2,0-1,0 1,1 0,-1 0,1-2,-1 1,0 1,0 1,1-1,-1 0,1-1,-1 1,1 1,-1 0,1 0,-1-2,0 0,0 1,0 2,0 0,0-2,0 1,-1 0,1 1,-1 1,1 1,0 0,0-1,0 0,0-1,1 2,-1 0,0 1,0 0,1 2,0-1,-1 1,0-1,0 1,1 0,-1 0,0 0,0 0,1 0,-2 0,1 0,0 0,-1 1,-1 0,1 0,0 0,0 1,-1-1,1 1,-7-4,6 2,-1 1,1 0,0 0,-1 0,-2 1,3 0,0 1,0 0,-1 0,1 0,0 0,0 1,0 0,0 1,-1 0,0 1,-1 0,1 0,0 0,0 0,2-1,0 0</inkml:trace>
</inkml:ink>
</file>

<file path=ppt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4 1816,'0'30,"-1"-25,1-2,-1 0,1 0,0 0,-1 0,1-6,1 0,0 0,0-1,0 1,2-3,3-3,-2 5,7-1,-2 2,-4 4,-2-2,-6 5,-1-2,-2-1,1 0</inkml:trace>
</inkml:ink>
</file>

<file path=ppt/ink/ink30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92 1173,'0'22,"-1"-17,1-1,0 0,1 0,-1-1,2 1,-1-1,1 0,0 0,1-1,0 0,0-4,0-1,0 1,-1-1,-1-1,1 1,-2 0,1 0,-1 0,1-1,-2-1,1 2,-1 0,1-1,-1-1,0 0,0 2,-1-1,-1 2,0 1,0 1,0 1,0 1,-1 2,1 0,1 0</inkml:trace>
</inkml:ink>
</file>

<file path=ppt/ink/ink30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18 1311,'-2'32,"2"-29,0 0,0 0,-1 1,1 0,-1 1,0-2,-1 0,2 0,-1 0,1 0</inkml:trace>
</inkml:ink>
</file>

<file path=ppt/ink/ink30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13 1469,'20'10,"-19"-7,-2 0,-2 1,1-1,1 0,-1 0,0 0,-1 2,2-2,-1 1,1-1,-2 1,1-1,-1 1,1 0,0-1,1 0,1 0,3-1,1 0,-1-1,1 0,-1 0,1 1,-1-1,1 0,1 0,-1-1,-1 1</inkml:trace>
</inkml:ink>
</file>

<file path=ppt/ink/ink30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15 1606,'17'10,"-15"-7,0 1,-1-1,-1 0,-1 0,0 1,-1-1,0 0,-1-1,0 0,0 1,1 0,0 1,2-1,3 0,1 0,0 0,0-2,-1 0,2 3,0-2,-1 3,0-4,-1 3,-1-1,0 0,-1 0,-1 1,-1 0,-1 1,1-2,-1 0,0 1,-1 0,0 0,-1 0,-1 0,0-1,0-1,1-2,0 0,-1-2,0-3,2-2</inkml:trace>
</inkml:ink>
</file>

<file path=ppt/ink/ink30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99 1851,'7'33,"-6"-26,0-1,0-1,1 0,1 4,-2-5,0 0,0 1,0 0,0-1,0 1,0 0,0-2,0 3</inkml:trace>
</inkml:ink>
</file>

<file path=ppt/ink/ink30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79 1905,'2'20,"-1"-14,2-1,-2-1,0 1,0-1,1-1,0 0,-1 0,0 0,2 1,0 0,-1-1,0 0,1-5,3-6,-3 1,-2 4,0 0,2-2,-2 2,0 0,-1 0,1 0,0 0,-1-1</inkml:trace>
</inkml:ink>
</file>

<file path=ppt/ink/ink30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69 1902,'9'17,"-7"-13,0-1,0 1,0-1,-1 2,1 1,-1-2,0 0,-1-1,1 0,1 0,-1 1,0-1,-1 0,0-7,-1 0,0 1,1-1,-1-1,0 1,1 1,1-1,-2 1,3-1,1 1,0 2,0 0,0 2,1 0,-1 1,-1 1,-1 1,0-1,-1 3,0-1,-1 1,1-2,-1 0,0-1,0 0,-2-3,0-1,-2-2,1-1,0 0,0 0</inkml:trace>
</inkml:ink>
</file>

<file path=ppt/ink/ink30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22 1155,'13'1,"-10"-1,0 1,0-2,1 2,0-2,-1 2,0-1,5-1,-4 1,-1-1,2 2,-1-2,-1 1,2 0,0 0,-2 0,0-1,1 1,0 1,0-2,0 1,4 0,-4-1,-1 0,4 1,-3-1,-1 0,0 1,1 0,0 0,0-1,0 1,0 0,0 0,-1-1,0 1,0 0,0 0,2-1,-2 1,0 0,2-1,3 1,-5-1,1 1,0-1,0 0,0 0,0 1,2-2,-3 1,0 0,0 1,0-1,1-1,-1 2,0-1,2 1,-2-1,0 1,2-1,-2 0,2-1,-2 2,1-1,1 0,0 0,0 0,0 0,-1-1,-1 2,0 0,2 0,-2 0,2 0,-1 0,0 1,-1 0,0-1,0 0,0 0,-8-3,1 2,-1-1,1 0,1 1,-1-1</inkml:trace>
</inkml:ink>
</file>

<file path=ppt/ink/ink30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98 1064,'20'7,"-16"-6,-1 0,0 0,0 0,2 1,-1 0,0 1,-1 0,1 1,-2-1,0 1,-1-1,0 0,-2 0,-2 1,0 1,0-3,1 2,-1-1,1 1,-1 0,-1 1,1-2,-1 0,1-1,0 1,0-1,-1 0,0 1,0-2,-1 0,1-3,1 0,-1-2</inkml:trace>
</inkml:ink>
</file>

<file path=ppt/ink/ink30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77 1054,'-20'-16,"17"14,-1 3,1 0,-1 2,-1 0,3 0,0 0,-1 1,0 1,3-1,-1-1,1 2,-1-1,1 0,0 0,0 0,0 0,1 0,1-1,1-1,0-1,0-1,2-2,-1 0,0-1,0 0,0-2,-1 1,0-1,-1 1,1 1,-1 0,0-1,0 1,2-1,-1 0,0 1,0 8,-3-1,0 1,1 0,0 0,0-1,0 0,0 0,-1 0,3 0,0 0,1 0,0-2,-1-1</inkml:trace>
</inkml:ink>
</file>

<file path=ppt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0 1865,'5'28,"-5"-25,0 0,0 0,0 1,0-28,2 14,0 5,1 0,0 2,1 1,-1 2,3 1,-3-1,4 2,-3-1,-1 1,-21 9,14-8,1 1,1 5,1-6,1 1,5-4,-2 0,3-3,-3 3,0 0,0 1,0-1,-5 3,-2 2,0-2,0 0,-4 3,4-5,1 0,-4 1,-7 3,10-3,8-2,-1-1,1 1,-1-1,3 0,-3 0,9-2,-8 3,0 0,0-1,0 1,0 0,2-2,-1 1,-2 0,2 0,-2-1</inkml:trace>
</inkml:ink>
</file>

<file path=ppt/ink/ink30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08 479,'8'13,"-5"-10,0-2,0-1,0 1,1 0,0-1,0 0,-1 0,0 0,1 0,0 0,-1-1,0 2,1-1,0 0,-1 0,2 0,-2-1,0 1,0 0,0-1,0 0,1 0,0 1,1-1,-1 0,-1 0,4 0,-4 0,2-1,-2 2,0-1,0 0,2 1,-1 0,0-1,0 2,0-1,1-1,-1 0,0 1,-1 0,1-1,-1 0,0 0,0 1,0-1,0 1,0-1,0 0,2-1,-1 2,-1-1,0 1,2 0,-1 0,-1-1,-6-2,0 1,0 1,0-2,-1 0,1 2,0-4</inkml:trace>
</inkml:ink>
</file>

<file path=ppt/ink/ink30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10 443,'28'10,"-25"-10,0 1,0 0,-2 2,-6 3,2-3,0 1,0 0,0 0,1 0,-4 5,4-6,-3 2,1-2,1-1,0-2,0 0,0-1,1-3,0 0,1 0,1-2</inkml:trace>
</inkml:ink>
</file>

<file path=ppt/ink/ink30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29 413,'-13'12,"11"-9,0 3,2-3,0 0,-1 0,0 0,1 1,0-1,1 1,2-2,1-3,-1-1,0 0,-1-1,0 0,0 0,-1 0,0 0,0 0,-1 0,3 6,-3 0,1 5,0-5,1 2,-1-1,2-1,1-1,0-1,-1-1,2 0</inkml:trace>
</inkml:ink>
</file>

<file path=ppt/ink/ink30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38 461,'13'4,"-10"-4,0 0,0 0,0 0,0 0,0 0,1 0,1 0,0 0,-1 0,0 0,0 0,0 0,-1 0,1 0,-1-1,1 1,-1 1,2-1,0-1,5 2,-6-1,1 0,-1 0,-1 0,0-1,0 1,0 0,0 1,0-2,2 1,0 1,-2-1,0 0,0 0,0 1,0-1,1 0,2 1,-3-1,0 1,0-2,0 2,0-1,-6 0,0 0,0 0,2-3</inkml:trace>
</inkml:ink>
</file>

<file path=ppt/ink/ink30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09 423,'19'25,"-16"-25,0 1,2 0,0 0,-1-1,-1 1,1 1,-1 0,-2 1,-5 2,1-2,-1 1,0-1,1 0,-1 0,1 0,1 0,-1 0,1 0,-2 1,1 0,0-1,0-4,0 0,1-3,1 1,1-1</inkml:trace>
</inkml:ink>
</file>

<file path=ppt/ink/ink30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32 354,'-10'13,"9"-7,1 0,-1-1,0-1,0 1,0-1,0 0,0 0,0-1,0 1,0-1,1 1,-1-1,0 2,0-1,0-1,1 0,-1 0,2-9,0 1,0 0,-1 2,1-2,0 2,1 0,1 0,1 0,0 0,0 3,-1-1,1 2,-1 0,0 2,-1 0,-3 0,-4-1,2 0,0 0,-2 0,1 1,0-1,0 1,-1-1,0 0,2-1,-1-1,0-3,-2 1,1 0,-2-1</inkml:trace>
</inkml:ink>
</file>

<file path=ppt/ink/ink30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31 517,'12'16,"-12"-12,1-1,-1 0,1 1,0-1,0 1,1-1,1-2,1-1,-1-1,1-2,-1 1,-1-1,0 0,1-2,0 0,0 0,0-1,1 1,0 0,1 0,2 1,-1-1,0-1,0-2,0 2,-1 0,0 1,0 0,1 1,-1 0,0 1,1 0,-1 0,0 0,-1-1,-1 0,0-3,1 1,-1 1,-2 0,0 1,0-1,-2 1,-1 1</inkml:trace>
</inkml:ink>
</file>

<file path=ppt/ink/ink30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8 1540,'2'0</inkml:trace>
</inkml:ink>
</file>

<file path=ppt/ink/ink30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9 1540,'-3'3,"0"-3,0 0,-1 0,1 0,-1 1,1 0,0-1,0 3,0-1,1 1,-1 2,2-2,0 0,0 0,1 0,-1 0,0 1,1-1,1 1,-1-1,2 0,0 0,1-1,0-1,0 1,0-2,0 1,0-1,1 1,-1-2,2 2,-2 0,1-1,-1 2,1-1,-2 2,-2 0,-1 0,1 2,-4 7,3-9,-3 2,1-2,0 2,-1-1,1 0,0-1,1 0,3-6</inkml:trace>
</inkml:ink>
</file>

<file path=ppt/ink/ink30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2 1566,'6'-12,"-3"9,-1 0,1-1,1 0,1 0,-2 1,0 0,0 1,0-1,0 2,0 0,0 0,0 0,0-2,0 3</inkml:trace>
</inkml:ink>
</file>

<file path=ppt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03 1796,'-5'14,"1"-8,1-2,-1 0,0-1,1 1,0-1,1 0,-1-1,-4 4,4-3,11-12,-3 6,-2-1,1 1,6-3,-7 5,2-1,2-1,-4 2,0-1,0 1,-15 13,9-9,2 0,-3 4,3-4,-2 4,9-7,0-2,-2 2,-1-1,1-1,-1 2,-10 9,2-2,-1 2,1 5,1 0,-2 2,2-9,2-11,5-1,-1-1,1 0,-1 1,-1 1,1 0,0 0,8-9,-5 10,-2 0,2 1,-1 1,0 1,-1 1,2 0,0 3,-1 3,-3-2,-2-2,-1 1,-1-1,1 0,-1-1,0-1,0 0,0 2,-1-2,-1 2,2-2,7-2,0-1,4-2,-1-1,-3 0,-2 0,1 1,-1 1,0-1,0 1,0 0</inkml:trace>
</inkml:ink>
</file>

<file path=ppt/ink/ink30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4 1491,'15'-6,"-12"4,2 0,-2 1,0 0,0 0,0 0,0 4,-4 2,0 0,0 1,1 0,-1 1,0-1,0 1,-1-2,1-1,1 1,-1-1,1 1,-1-1,0 0,-2-1,1 0,-3-1</inkml:trace>
</inkml:ink>
</file>

<file path=ppt/ink/ink30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61 674,'-31'5,"27"-3,1-1,0 1,0 0,-2 1,3 0,-1-1,-1 1,2 0,-2 2,2-2,0 1,1 0,2-1,0 0,2 1,2-1,1-1,-3-1,0 0,0-1,1 1,1 0,1 0,-2 0,-1-1,-1 3,-2 0,-1 1,-1 1,1-1,-1-1,0 0,0 0,-2 1,0-1,1-2,-1 1,0-3,2-2,3-1</inkml:trace>
</inkml:ink>
</file>

<file path=ppt/ink/ink30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19 639,'-22'48,"19"-41,1 0,-1 0,1-1,0-1,0 2,-1-2,1 1,1 1,-1 0,0-1,1-1,1 0,-1-1,1 0,2-1,1-4,0-1,1-2,-1 1,0 0,-2-1,1 0,0-1,-1 1,1 0,-1 0,0 1,0 0,-1 0,1 0,-1 0,-1 0,-1-1,-1 0,0 2,-1 0,0 1,0 1,1-1,-1 1,1 1,0 0,6 1,0-1,0-1,0 0,0 0,2 0,-1 0,1-1,-2 1,1 0,-1 0,0 0,1 0,0 0,3-1,-4 1,0 0,1-1,0 0,0 0,-1 0,-6 3,0 1,1 0,1 0</inkml:trace>
</inkml:ink>
</file>

<file path=ppt/ink/ink30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1 1595,'19'-45,"-19"42,0 0,-1 0,0-1,-1 1,1 0,-2-1,0 1,0-1,-1 1,1-1,0 3,-1 1,1 3,-1 1,2 1,0 0,1 0,1-1,1-1,0 2,1 0,0-2,-1 0,2 0,2-1,-2-3,1-1,0-2,0 0,-1 2,2-3,-1 1,-1-1,-1 1,0 0,-1 0,-2 1,0 0,0 0,-1 0,-1 1,0 1,0 0,-2 6,4-2,-2 2,2-1,0-1,1 0,-1 2,1 0,1 2,2-3,-1-1,1-1,0-2,1-1,0-1,0-2,-2 1,0 0,-1 0,1 0,0-1,-1-1,0 0,0-3,0 1,0 1,-1 1,0 1,0-1,0 1,-1 0,1 1,-1-1,0 1,0 0,-1 0,-1 0,-1 3,-1 4,0 0,2-1,1 0,1 1,0 0,-1 0,2 1,-1 1,1 1,-1 1,1-2,1-1,-1 0,1-1,-1 0,1-1,2 1,1-1,-1-2,1-2,0-1,0-1,-1-2,-1 2,-1 0,0-1,0-1,0 0,0 0,-1 0,0 1,1 0,-2 1,1 0,-1 0,-1-1,-2 0,0 1,1 2,0 1,0 0,0 0,0 1,-2 2,1 4,3-4,1 1,0 10,0-8,0 0,1-1,1 0,4 4,4 1,-5-5,-1-1,-1 0,0-2,2-3</inkml:trace>
</inkml:ink>
</file>

<file path=ppt/ink/ink30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74 721,'-15'-1,"11"1,1 0,0 2,-1 1,1-1,0 1,2 0,-1 1,0 1,2-2,0 0,-1 0,1 1,0-1,0 0,2 1,1-5,1-2,-1 0,2-3,-3 3,1 0,3-2,-3 2,0 0,0 1,1 0,-1-1,1-1,-1 2,-3 7,-1-1,0 0,1-1,-1 0,1 1,0-1,-1 0,2 1,-1-1,1 0,0 0,2-6,3-9,-3 7,-1 0,0 1,-1-1,1 1,-1 0</inkml:trace>
</inkml:ink>
</file>

<file path=ppt/ink/ink30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34 666,'-25'64,"23"-60,1 1,0 1,1 0,-1-1,0 0,1-1,0-1,0 1,0-1,3-4,0-2,-1 0,0-1,0 0,0 1,-1-2,-1 1,1 0,0 0,-1 1,-1 0,1-1,-1 1,1 0,-1 0,-1-1,-1-1,1 2,0 0,-1 0,0 1,0 1,0-2,0 2,6 5,1 0,-1-1,1-2,-1 0,1 0,0 1,1-1,-1-1,0 1,4-1,-5 0,1-1,-1 1,0 0,0-1,0-1,2 0,-2 0,0 0,0-1,0 1,1-2,-2 1,-1 0,-4 1,0 1,0 0,-1 1,1 1,-1 3,2 0,0-1,0 0,1 0,-1 1,1-1,0 0,-1 4,1-3,0-1,2 0,1 0,1-2,2 1,1-2,-2 0,0 1,-1-1,1-1,0 1,-1 0,1 0,-1-1,0 1,0-1</inkml:trace>
</inkml:ink>
</file>

<file path=ppt/ink/ink30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70 665,'-16'17,"14"-14,1 0,4-2,1 2,-1-2,0-1,0 0,-4 3,-1 1,1-1,1 1,0 0,0-1,3 0,0 0,0-3,1 3,-1-2,0 0,0-1,0 1,1 2,0-1,-1 0,-1 1,-1 0,-1 0,-2 2,1 0,-1-1,0 0,0 0,-1-2,-3 2,3-2,0-1,-1 1,1-1,0-1,-1-1,1-1,0-4,1 2,1-2,0 0,0 0,1 2,-1-1</inkml:trace>
</inkml:ink>
</file>

<file path=ppt/ink/ink30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09 629,'-21'0,"17"1,-1 0,1-1,1 2,0-1,0 0,0 0,0 1,-1 0,1 2,2 0,-1 0,1 0,0 0,0 0,0-1,-1 0,2 1,-1-1,4 0,0-1,2-1,-2 1,0-1,0 0,1 2,-2 0,-1 0,1 1,-1-1,0 0,3-1,-2 2,1-3,1-1,1 1,-1-2,-1 2,0-1,0 3,-3 0</inkml:trace>
</inkml:ink>
</file>

<file path=ppt/ink/ink30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06 713,'-3'16,"2"-13,1 1,0-1,0 0,3-1,0-2,-1-3,1 0,0-1,-2 0,1 1,-1 0,0 0,0 0,-1 0,1 0,2 7,-2-1,2 2,0-2,0-3,0-1,0 1,2-3,-1 2,-1-1,0 0,-1-1,0 0,-3-6,1 4,1 1</inkml:trace>
</inkml:ink>
</file>

<file path=ppt/ink/ink30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16 711,'-11'40,"10"-36,1 0,-1 0,2-1,1-12,0 4,-1-1,0 1,0 2,-1-1,1 0,0 0,0 1,-1-2,1 1</inkml:trace>
</inkml:ink>
</file>

<file path=ppt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69 1811,'-5'52,"5"-48,-1 0,1 1,-1 1,1 5,-1-2,1-3,0-3,0 1,0-1,0-9,1-15,1-2,-2 16</inkml:trace>
</inkml:ink>
</file>

<file path=ppt/ink/ink30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19 659,'6'24,"-3"-23,0-3,1-2,-2 1</inkml:trace>
</inkml:ink>
</file>

<file path=ppt/ink/ink30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88 652,'-12'40,"11"-33,0-1,0-2,0 1,0 0,0-1,0-1,0 1,0 0,1 1,0-1,0 6,0-5,0-2,1 0,0 0,2-2,1-3,0-3,-2 2,0-1,-1-1,1 2,-2-1,1-2,0 3,-1 0,-1-1,1 1,-2 0,0-2,1 2,-1 0,0 0,1-1,-3-1,1 2,-1 0,1 1,0 1,7 2,0 2,-1-1,0-1,2 0,-2-1,2-2,-2 0,1 0,-1-1,2 1,-1 0,0 0,1-1,-1 0,-1 1,-1-1,1 1,0-3,0 2,-1 0,-3 7,0-1,-1 1,1-1,0 1,0-1,-1 1,1 1,0 0,0 1,0 0,0-1,-1 0,-1 6,2-7,-1 0,1 0,0 0,1 0,-1-1,1 0,-1 0,3-6,0-2,1 0,-1 1,0 0,0 0,-1 0,1 1,1-2,-2 1,0 1,3-2,-3 2,1 0,0-1,1 1,1 0,-1 4,0 2,-2 3,0-2,-1 0,0 0,0 0,1-1,-1 0,-1 2,1-2,1 2,0-1,2-1,-3-6,-1 0,-1-2,1 0</inkml:trace>
</inkml:ink>
</file>

<file path=ppt/ink/ink30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91 614,'-10'17,"7"-9,1 1,0-1,0-1,1 0,-1-1,0 1,1 1,-1 0,1-1,0 0,0-2,1-1,0 0,0-1,0 0,1 0,2-2,1-3</inkml:trace>
</inkml:ink>
</file>

<file path=ppt/ink/ink30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24 708,'-1'-20,"-3"19,1 1,0 0,0 0,-1 4,1 0,1-1,1 1,1-1,-1 1,2-1,0 0,2-1,1 0,0-2,-1-1,1-1,-1 0,0-2,0 0,-1 1,-1-1,0 1,-2 6,-1 1,0 0,0-1,0 0,1 0,0 1,1-1,0 0,2 0,1-2,0-1,1-2,-1 0,0-1,0-1,-2 1,1-1,-1 0,1-2,0 0,0 0,0 1,-1 0,0 1</inkml:trace>
</inkml:ink>
</file>

<file path=ppt/ink/ink30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72 613,'-12'56,"11"-51,-1 0,1 0,1 1,-2 1,1 0,0-2,0-1,1-1,-1 0,0 0,3-8,0 0,-1 1,0 0,1 1,0-2,-1 2,2-1,0 1,0 1,0 0,0 1,0 2,0 3,-3 5,0-4,-1-1,0-1,-2 3,2-3,-3 1,1 0,-1 0</inkml:trace>
</inkml:ink>
</file>

<file path=ppt/ink/ink30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00 686,'21'7,"-18"-10,-4 0,0-1,-3 1,1 1,-1 2,1 0,0 2,0 2,1 0,1-1,0 1,1 0,-1 0,1 0,0-1,-1 1,2-1,-1 0,0 2,3 0,0-3,0-2,1-1,-1 0,1-1,0 0,-1 0,0-1,1 0,0 0,0-2,3-9,-4 9,-1-1,1 1,-1 0,0 1,0 0,-1-1,1-2,0-1,-1 1,0 2,-1 0,1 1,-1-1,0 2,-1 7,0 0,0 0,0 3,0 1,0-1,0 0,0-1,1-1,-1 1,0-1,1 2,0 1,-1-2,1 1,0-1,0-1,0-1,0 1,1-1,-1 0,1-1,2-1,0-5</inkml:trace>
</inkml:ink>
</file>

<file path=ppt/ink/ink30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63 620,'-34'49,"32"-45,-2 4,2-3,1 2,-1-1,1 0,0-1,0 1,1-2,-1-1,0 1,1 0,0-1,0 0,0 0,0 1,1-1,1 1,2-2,1-9,-3 4,0 0,1 0</inkml:trace>
</inkml:ink>
</file>

<file path=ppt/ink/ink30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95 647,'-18'27,"15"-23,2 1,0-1,1 0,0-1,1 0,2 0,0-1,0-2,1-1,0 0,0-1,0 1,-2-2,1 2,1-3,0-1,1-2,-4 4,2-2,-1-2,-1 3,0-1,-1 0,1 2,-1 0,0-1,0 1,-3 3,-1 2,2 1,-1 1,1-1</inkml:trace>
</inkml:ink>
</file>

<file path=ppt/ink/ink30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81 665,'-11'25,"8"-20,1-1,2 0,-2-1,0 1,0 0,0-1</inkml:trace>
</inkml:ink>
</file>

<file path=ppt/ink/ink30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39 614,'-5'31,"4"-25,-3 5,3-6,-1 0,1-1,-1 0,1 0,-1 0,1 1,-3 5,3-6,-2 1,1-2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27 413,'6'18,"-6"-15,0 4,0-4,1 0,-1 0,-1 0,2 0,-1 0,-1 3,1 1,0 4,0-3,0-5,0 2,0-1,-4-22,3 11,0 2</inkml:trace>
</inkml:ink>
</file>

<file path=ppt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69 1848,'40'-19,"-37"18,0 0</inkml:trace>
</inkml:ink>
</file>

<file path=ppt/ink/ink31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79 680,'-4'18,"2"-14,-1 0,2-1,-1 0,-3 2,1-3,0 1,1-5</inkml:trace>
</inkml:ink>
</file>

<file path=ppt/ink/ink31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27 631,'23'17,"-23"-14,0 0,0 0,-2 1,-1 0,-1 0,0 1,1-2,0-1,1 1,-1 0,1 0,-2 1,1-1,3 0,-1 0,4-1,1 0,0-1,0 1,-1-2,1 0,0-1,-1-3,-1 1,-1-1,0 1</inkml:trace>
</inkml:ink>
</file>

<file path=ppt/ink/ink31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02 695,'-10'33,"11"-37,1-1,0-3,-1 0,1 1</inkml:trace>
</inkml:ink>
</file>

<file path=ppt/ink/ink31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53 614,'15'16,"-18"-13,-2 1,4-1,-1 2,0-2,1 1,0 0,1-1,1 0,2 0,0 1,1-1,0 0,-1 1,0-2,0 1,-1 0,-1 1,-1 0,-1 0,0-1,0 0,-4 1,1 0,1-2,0-1,0 1,-5 2,5-3,0-1,0 1,2-6,2 1</inkml:trace>
</inkml:ink>
</file>

<file path=ppt/ink/ink31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68 575,'15'77,"-16"-70,-1 1,0-1,0 0,-1 3,1 0,-1-2,0-1,-1 1,-1 0,0 1,-1 0,-1 0,-1-1,0 0,0-2,0 1,-1-1,-2-1,2-1,0-2,-1-2</inkml:trace>
</inkml:ink>
</file>

<file path=ppt/ink/ink31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21 175,'-39'83,"36"-73,-1-2,0 0,0-1,1-1,0 0,-1 1,2-1,0-1,0 0,1 1,0-3,4-12,1 2,-1 1,-1 0,1 2,-1-1,0 2,0-1,0 0,-1 0,0 0,1-2,-1-1,0 1,0 1,0 1,0-1,0 0,1 0,-1 0,0-1,1 0,-1 0,1 0,0 1,0 1,0 0,-1 1,1 0,2-1,0 1,-1 1,0 1,0 2,0 1,-1 1,-2 0,0 0,0 2,0-1,0 2,-1 1,1-2,-1 6,0-7,0 1,1-1,-1 0,0 1,0-1,0-1,1 3,-1 0,0-2,1 1,0-2,2-7,1-1,0 0,0 0,-1 0,0 2,0 0,0-1,1 0,-1-1,1 0,0-2,0-1,1 1,-2 1,1 1,1 0,-1 0,-1 1,5-2,-4 4,-1-1,2 0,-2 0,1 2,-2 4,-1 2,0-2,-1 0,1 0,0 1,-1 0,1 1,-1 2,-1 0,1 1,0-1,0 0,-1-1,1 0,-1 1,1 1,0-1,1-1,-1 0,0-2,0 0,1 0,-1 1,-3-6,1-7,1-1,1 1</inkml:trace>
</inkml:ink>
</file>

<file path=ppt/ink/ink31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7 993,'-10'13,"8"-7,0 1,0 0,0-1,1 0,-1 0,1 0,-1 1,-2 5,3-5,0-1,0-1,0 0,1-2,-1 0,-1 1,2 0,-2-1</inkml:trace>
</inkml:ink>
</file>

<file path=ppt/ink/ink31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5 1003,'10'41,"-10"-38,1 0,-1 2,0-1,-1 0,1 0,-1-1,1 0,2-6,0-2,0 0,-1 2,1-1,2-3,-2 4,0 0,0-1,0 0,0-1,0 1,-1 0,1 1,1-3,0 4,0 3,-1 6,-2-2,1 1,-1 1,1-2,-1 1,0-1,0 0,0-1,0 0,0 0,0 0,1-1,0 0,0-6,0-1,0 1,0-1,0 0,0 0,0 0,0 0</inkml:trace>
</inkml:ink>
</file>

<file path=ppt/ink/ink31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0 924,'-13'78,"12"-75,-2-2,2-4</inkml:trace>
</inkml:ink>
</file>

<file path=ppt/ink/ink31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84 735,'-10'23,"9"-19,-1-1,-1 1,0 0,0-1,-1 0,0 0,1-1,0-2,-1 1,0 0,0 0,0 0,0 0,0 0,0 0,-1 0,0 0,0 0,-1 0,-1 0,1 0,0 0,1 0,-1-1,0 1,0 0,0-1,-3 0,1 1,0-1,0 0,1 0,-1 0,-1 0,-1 0,0 0,1 0,0 1,-2-1,-2 0,-9 0,-1-1,10 1,2 0,0-1,-1-1,-1 2,2-1,-1 0,-1 0,-1 1,2-1,-1 1,-16 0,15 0,1 1,-2-1,0 2,2 0,-1 0,1 1,-1-1,1 0,1 1,1 0,-1-2,1 0,0 0,0 0,2-1,0 0,-1 1,-1-1,2 0,0 0,1 0,-2 0,0 1,1-1,0 0,-1 1,2 1,-1-1,-2 0,0 0,2 1,0-1,0 0,-1 2,-1-1,2 0,0 0,1 0,-1 0,0 0,0 1,0 0,2-1,1 1,-1-1,2 2,-1-2,0 0,0 1,1-1,0 0,0-1,1 1,1 0,0-1,0 1,0-1,-2 4,2-3,-1 2,1-1,1 0,-1 0,0 0,0 1,1 0,-1 1,0-2,1 0,0 0,-2 2,0-1,0 0,0 0,2-1,-1 0,1 2,0 1,1-3,0 2,-1 0,2-1,-1-1,1 0,-1 0,0 0,0 0,0 1,1-1,-1 0,0 0,0 2,0 0,0-1,1-1,-1 1,0-1,0 0,0 0,0 0,-1 0,1 0,4-1,0-1,0-1,0 1,0-1,0 0,0 0,1 0,-1 0,0 1,0 0,1-1,-1 1,1-1,-1 2,0-2,0 0,-5-3,0-1,1-1,-1 1</inkml:trace>
</inkml:ink>
</file>

<file path=ppt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00 1805,'4'23,"-4"-20,-1 1,1 1,-1-1,0 0,-1-1,1 0,-1 1,-1 0,1 0,-2 0,-3 8,3-6,3-3,5-8,3-3,-3 5,12-8,-10 7,-3 3,0 0,-5 4,-1 3,-3 5,4-4,-1-1,1 0,-6 5,6-8,-1 1,1-1,-1-2,6-1,5-4,-2 0,-3 3,3-7,2-2,-3 2,-1 4,-2 1,1 2,-2 6,-1 0,1 1,-1-2,0 1,0 3,-1-1,-2 1,-1 0</inkml:trace>
</inkml:ink>
</file>

<file path=ppt/ink/ink31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48 1010,'30'15,"-27"-15,1 0,-1 1,0 1,-1 1,-1 0,0 0,-1 1,-2 0,0 1,0-2,0 0,0 0,-2 2,3-2,-2 0,-1 3,1-3,0 2,1-2,10-11,-4 2,0 0,-1 1</inkml:trace>
</inkml:ink>
</file>

<file path=ppt/ink/ink31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20 1041,'-6'25,"6"-22,0 0,0 1,0 0,2-1,1 0,1-2,-1 0,1-1,1-1,-1-1,0-2,-1 0,1 0,-2 1,-1-1,1 0,-2 1,1-1,-2 1,0 0,-1 0,-1-2,-1 1,-1 2,2 1,0 0,0 1,-5 0,5 0,0-1,0-2</inkml:trace>
</inkml:ink>
</file>

<file path=ppt/ink/ink31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91 768,'-8'17,"7"-13,-2-1,1 1,1 0,-1 1,0 1,-1-1,0-1,0 0,-1 0,0 0,-1 0,1 1,-1 0,1 2,0 0,0 0,0 0,0-1,1-1,-1-1,0 0,-1-1,2 0,-2 0,1-1,-1 1,1 0,1 0,-1 1,-1 0,0-1,-1 0,0 0,-2 0,0-1,0-1,0 2,0-1,-1-1,-3 1,1-1,1 1,-1-1,-1 1,-2 0,2 0,1 0,-2 0,-1 0,2 1,1 0,0 1,-1 0,0-1,2 0,-1 0,2 0,-2 0,1 0,0-1,-1 1,2 0,0 0,-2 0,0 1,0 0,2 0,-1 1,-3 0,2-1,0 0,0-1,-1 0,0 0,0 0,1 0,0-1,-1 1,1 0,-1-1,1 0,1 1,-1 1,-1 0,1 0,0 1,0-2,-2 1,0 0,2-1,1 0,-1-1,-1 0,1 0,1 0,0 0,-1-1,-1 1,1-1,1 1,0-1,1 0,0 0,-2 0,0 0,2 0,1 0,0 0,-1 1,1 0,0-1,0 0,2 1,0-1,1 0,-1 0,0 2,-1-2,1 0,0-1,0 1,1 0,1-1,-1 0,0 2,0-1,0 0,-2 0,1 0,-1 0,1-1,1 1,-1 1,1-2,0 1,-1 0,0 0,0 0,0 0,0 0,1 0,1 0,0 0,0 1,0-1,1 1,0-1,0 0,-1 1,1 0,1 1,-3 2,3-1,0-1,0 1,0 1,0-2,1 1,-1 0,0 0,0-1,1 0,1 1,0 0,0-1,0 0,1 1,0 1,-1-2,1 1,-1-1,1 1,0-1,2-1,2-2,0 0,0 0,-1 0,0 0,-1 0,0-1,0 1,0 0,0 0,0-1</inkml:trace>
</inkml:ink>
</file>

<file path=ppt/ink/ink31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47 1208,'24'16,"-20"-15,0 0,-1-1,0 1,0 1,-3 2,0 0,-1 0,0 0,0 0,0-1,-1 0,-1 2,1-2,-2 2,1-1,2-1,-2 0,1 2,0-2,4-6,0 0</inkml:trace>
</inkml:ink>
</file>

<file path=ppt/ink/ink31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08 1218,'-4'52,"4"-48,-1 1,0-1,1 1,-1 1,0-2,1-1,-1 0,1 0,-1 0</inkml:trace>
</inkml:ink>
</file>

<file path=ppt/ink/ink31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74 1437,'26'10,"-23"-7,-1 0,-1 0,0 0,-1 0,0 1,-1 0,-1 0,0-1,-1 1,0-2,0 1,1 0,1 0,-1 0,1 2,1-1,0-1,0 0,2 0,2-2,0 0,0-1,-1-1,1 0,-1 1,2 0,0 0,-1 1,-1-2,0 0,-1-2</inkml:trace>
</inkml:ink>
</file>

<file path=ppt/ink/ink31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78 1628,'22'8,"-18"-5,-1 1,-1-1,-2 0,-2 0,-1 1,-1-1,3 0,-3 1,3-1,-2 1,0 1,1-1,1 0,0-1,1 0,-1 0,3 1,1-2,0 1,1-1,0 0,-1-1,0 2,-1 0,-4 2,0-2,1 0,-4 3,0-2,2-2,-3 1,2-3,-7 0,6-2,0 0,0-3</inkml:trace>
</inkml:ink>
</file>

<file path=ppt/ink/ink31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20 1374,'-13'10,"10"-7,-1 3,3-3,-1 1,0 1,1 0,0-1,-1-1,1 1,0-1,-1 0,2 0,-1 0,0 0,-1 1,2-1,0 0,1 1,0-1,3 2,0-2,1-1,-2 0,1-1,1-1,-2 1,1-1,0 1,0-1,-1 0,0 0,1 0,-1 0,1 0,-1 0,1 0,0 0,-1 1,1-1,0 0,-1 0,0 0,2 0,-2 0,0 0,0-1,-3-2,-1 0,-2 0</inkml:trace>
</inkml:ink>
</file>

<file path=ppt/ink/ink31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72 1420,'29'27,"-26"-25,0 1,-2 0,1 2,0-1,-2 1,-1-1,-1 0,0-1,-1 0,-1 1,2-1,-2 2,1-1,1 0,-1 1,1 1,-1-1,0-1,0 0,0-1,-2 0,1 0,-1 1</inkml:trace>
</inkml:ink>
</file>

<file path=ppt/ink/ink31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88 1632,'15'22,"-10"-21,-1 0,0 0,0 0,-1-1,2 1,-2-1,0 1,2-1,0 0,-1 0,-1 0,0 0,1 0,-1 0,1 0,-1 0,0 0,-6-3,-2 0</inkml:trace>
</inkml:ink>
</file>

<file path=ppt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02 1884,'-11'17,"7"-11,2-3,-6 7,7-7,-2 2,2-1,0 1,0-10,2 2</inkml:trace>
</inkml:ink>
</file>

<file path=ppt/ink/ink31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39 1615,'51'30,"-48"-27,-1 0,-1 1,-2 1,1-1,-1 0,-1 1,1 0,-1-1,-1 0,1 0,0 1,-1-1,-1-1,1 0,-1 1,-1-1,0-1,0-1</inkml:trace>
</inkml:ink>
</file>

<file path=ppt/ink/ink31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96 1046,'14'0,"-10"-2,1 1,-1-1,-1 2,1-2,-1 2,0-1,2 0,-1-1,0 0,0 0,-1 1,0 1,2-2,-2 1,0 0,1 0,0-1,1 1,0 0,-1-1,1 1,-1 0,-1 0,1 0,-1 0,1 0,-1 0,1 0,1 0,-1 0,1 0,-1 0,1 0,0 0,-2 1,1-1,-1 0,1 0,-1 1,0-1,0 1,1-1,-1 1,0-1,1 1,0 0,0 0,-1-1,1 0,-1 1,1-1,-1 1,0 0,0-1,2 1,-1-1,0 1,0-1,-1 1,0-1,0 1,-6-1,-1 2,1-2,0 0,0 0,2-2,0 0,1-1,-1 1</inkml:trace>
</inkml:ink>
</file>

<file path=ppt/ink/ink31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17 951,'15'0,"-11"0,-1 0,1 0,-1 0,0 0,2 0,-2 0,1 1,0 0,-1 1,0 0,0 1,-2 0,0 2,-1 0,-2 0,-1 0,2-2,-3 1,2-1,-1-1,-2 3,2-3,0 0,0 0,0 0,-1 0,0-1,0-2,2-2,1 0,-1-1,1 1</inkml:trace>
</inkml:ink>
</file>

<file path=ppt/ink/ink31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19 927,'-3'-14,"-2"9,2 3,0 0,-1 2,-1 0,0 1,0-1,2 1,0 1,-2 3,3-2,0 0,-2 2,2-2,1 0,-1 0,0 1,1 0,-1-1,1 0,1 0,-1 0,1 2,2 2,0-4,1-3,1-1,2-3,-3 2,1 0,-1 0,0 0,1 1,-1-1,-1-1,1 1,1-2,0 0,0-1,-1 2,-2 0,1 0,-1 6,-1 0,-1 1,2-1,-1 0,0 1,0 0,2 1,-2-1,1-1,-1 0,1 1,-1-1,1 0,0 1,0 0,0-1</inkml:trace>
</inkml:ink>
</file>

<file path=ppt/ink/ink31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59 1273,'15'-1,"-11"1,-1 0,0 0,1-1,-1 1,1-1,1 0,-1 1,-1 0,1 0,1 1,0 0,-1-1,-1 0,1 1,0-1,3 1,-4-1,1 1,-1-1,1 0,-1 0,0 1,0-1,-6-5,2 2,-2-4,1 2,1 2</inkml:trace>
</inkml:ink>
</file>

<file path=ppt/ink/ink31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57 1222,'21'17,"-18"-16,0 1,0-1,0 0,2 2,-1-1,-1 0,0-1,0 1,-2 1,-1 0,-2 0,1 0,-1 0,-2 1,2-1,-4 3,2-3,0 0,0 1,1-1,0 1,0-2,-1 1,1 0,0-1,0-3,0 0</inkml:trace>
</inkml:ink>
</file>

<file path=ppt/ink/ink31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36 1200,'-2'-28,"0"25,-2 1,1 2,0-1,-2 2,2 2,0 0,1 2,0 1,2-2,-1 0,-1 0,2-1,-1 0,0 0,1 0,0 2,0-2,2 0,2-1,0-3,-1 0,2-2,0-1,0 1,-1 0,-1 1,0-2,0 0,0 1,-2 0,0 0,-1 7,0-1,-1 0,0 0,1 1,0 0,0 2,0-3,1 0,-1 0,0 1,1 1,-1 0,1 6,0-8,-1 0,-1 0</inkml:trace>
</inkml:ink>
</file>

<file path=ppt/ink/ink31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54 1474,'24'4,"-18"-4,-2-1,-1 1,2 0,0-1,0 2,-1-1,-1 0,0 0,0 0,1 0,-1 0,0 0,0 1,1 0,-1-2,0 2,-4-5,-2-3,1 2,1 1,-1 0</inkml:trace>
</inkml:ink>
</file>

<file path=ppt/ink/ink31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33 1432,'37'4,"-34"-4,0 0,0 1,3 0,-3 0,0 1,-1 1,-1 1,-2-1,0 1,-1 0,-1 0,0-1,0 0,1 0,-2 0,1-1,-4 4,3-3,0-1,0 1,1-2,0-2,1-2,1 0</inkml:trace>
</inkml:ink>
</file>

<file path=ppt/ink/ink31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07 1380,'-20'3,"16"1,-1 4,3-5,1 1,0 0,1 0,0-1,0 4,1-4,2 0,3-2,-1-2,-1 0,0-1,0 0,0-2,0 0,-3 1,1 0,-1-1,0 1,2-1,-1 0,-2 7,-1 3,0-1,1-1,0 1,1-2,-1 0,0 0,1 0,-1 0,1 1,-1-1,0 0,0 1,0 0,0 2,1 0,-1-2,0 0,0-1</inkml:trace>
</inkml:ink>
</file>

<file path=ppt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33 1861,'23'-4,"-19"3,0 1,-1 0,-4 3,0 0,-2 1,0 0,-1 1,1 2,-1-1,-5 8,6-11,0 1,-1 1,2-2,7-8,-2 1,3-3,2-3,-4 6,-1 5,0 5,-1 1,-1-1,-1-2,0 0,1-1,0 1,0-1</inkml:trace>
</inkml:ink>
</file>

<file path=ppt/ink/ink31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54 1668,'9'14,"-6"-13,1 0,0 0,0-1,0 0,0 1,-1 0,1-1,-1-1,0 1,0 1,0-1,0 0,1 0,0 1,0-1,1-1,0 1,-1 1,1 0,-2-1,0 0,0 1,2 0,-1 1,0-1,-1 0,0 0,-6-3,-2-2,2 0,1 0,1 0</inkml:trace>
</inkml:ink>
</file>

<file path=ppt/ink/ink31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52 1646,'29'10,"-24"-8,-1-1,-1 2,0-2,-2 2,1 0,-1 1,-1-1,0 0,-2 1,0 0,-1-2,0 1,0-2,-2 2,-1 0,3-2,-2 2,2-1,0 0,0 0</inkml:trace>
</inkml:ink>
</file>

<file path=ppt/ink/ink31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07 1596,'-14'7,"11"-2,1 1,2-1,-1-1,0 0,1-1,0 0,0 2,1-2,1 0,1-2,0-2,1-1,-1-1,0 0,0-1,-1-1,-2 2,2-2,-2 1,1 1,0 0,0 0,0 6,-1 0,1 5,1-1,0-1,0-1,0-1,0 1,0-1,1-1,-1 1,1 0,-2-1,1 1,0 1,-2-2,-4-4,1-2,-1-1,0-1</inkml:trace>
</inkml:ink>
</file>

<file path=ppt/ink/ink31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90 955,'-9'14,"8"-11,0 0,0 0,1 0,-1 1,0 0,1 0,-1-1,3 0,1-1,0-1,0 0,2 0,-2-1,0-1,0 0,2 0,0-2,0 0,0-1,-2 0,0 0,-2 1,0 0,0 0,0 0,-1 0,1 0,0 0,0-1,-1 0,0 1,-1 0,-1 0,-1 1,-1 2,1 0,-2 0,1 1,0 0,0-1,0 1,1-1,0 1,-1-2,1 1</inkml:trace>
</inkml:ink>
</file>

<file path=ppt/ink/ink31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19 411,'-21'17,"18"-14,1 0,-2 2,-2 3,1-4,3-1,0 0,-2 2,2-2,0 0,0 0,1 0,-1 2,0-1,1-1,0 1,-1 0,1 0,-1 0,2-1,0 0,1 0,2 1,0-1,1 0,0-1,1 0,-2 1,1-1,-1-1,0 3,0-1,-2 1,0-1,0 1,-2 0,-1-1,0 1,-2-1,0 0,1 0,0-1,-1-1,1-1,0-1,0-1,3-1,2 0,0 0,1-1,-2 1</inkml:trace>
</inkml:ink>
</file>

<file path=ppt/ink/ink31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49 407,'-16'65,"15"-60,-1 1,1 0,0-2,0 0,0-1,0 0,0 1,0 1,0-2,-1 0,2 0,0 0,3-1,1-2,-1-2,2-1,-1-1,-1 1,0 0,-1 0,-1 0,0 0,-1 0,-1-1,-1 1,1-1,-1 1,1 0,-1 0,0 0,-1 1,-2-1,0 1,2 1,-2 0,2 1,-2-1,1 1,1 1,7-1,0 1,1 0,-1 0,-1 0,0 0,0 0,9 1,-9-2,1 0,4-2,-3 1,0 0,-1 0,-1 0,0 0,0-1,0 1,2-1,-1-1,-1 1,-1-1,0 0,-3 0,-1 0,-1 2,-1 2,1 3,0 0,2 0,1 0,0 1,1-2,1 2,-1-1,2-1,1-2,-1 0,1-2,0-2,-1 1,1 0,-1-1,0 1,0 1,0-1,1-2,0 0,-1 1,-2 0,2 0,-1-1,1 0,-1 1,-1-1,1 0,-2 1,0 0,-1 7,0-1,0 0,0 1,0-1,1 1,-1-1,0 0,0 1,1 1,-1-1,0 2,0 2,1-1,-1 0,1 0,-1 0,0-1,0 1,0 1,1 0,-1 0,0-2,0 0,1-2,-1 1,1-2,0 1,-1 0,3-8,-1-1,1 0,-2 0,1 0,0 0,0-1,-1-1,1 1,-1 0,1 1,-1 0,1 0,-1-1,0-1,0 1,0-2,0 2,1 1,-1 0</inkml:trace>
</inkml:ink>
</file>

<file path=ppt/ink/ink31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47 423,'30'30,"-28"-27,-1 1,-1 0,0 0,-2-1,0 1,-3-2,1-1,1 1,-2-1,2-1,0 1,0-1,-1-1,1 0,0 0</inkml:trace>
</inkml:ink>
</file>

<file path=ppt/ink/ink31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47 439,'16'-5,"-12"5,0 1,-1 1,0-1,1 2,-2 0,-1 0,-2 0,0 0,-2 1,1-1,0 0,-2 1,-1 0,1-1,1 1,0-1,0 0,1 0,2 0,0 0,2 0,1-1,1 1,0-2,1 0,-1-1,0 1,-1-1,0 2,0-2,0 1,1 0,0-1</inkml:trace>
</inkml:ink>
</file>

<file path=ppt/ink/ink31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08 426,'-22'39,"20"-35,1 0,0-1,1 1,-1 0,1 1,-1-1,2-1,-1 0,1 1,0-1,1 0,2 2,-2-2,2 0,-1-1,0-1,2 1,-2-2,0 0,0 1,0-1,0 0,1 0,4-1,-4 1,1-1,-1 0,0 0,3-1,-4 0,0 1,0-1,0 0,0 0,0 0,0 0,1 0,-1-1,1 0,0 1,0-2,-2 0,1 0,-1-1,-1 1,0 0,0 1,0 0,0-1,-1 1,0 0,-1-1,-1-1,-1 0,-2 0,1 2,1 0,-2-1,1 1,1 1,-1 0,0 0,0 1,0 1,0 0,0 0,-1 0,0 1,0 1,-1-1,2 1,1 0,-1 0,1 0,1 1,-1 1,0 0,0-1,3 0,3 0,0-2,1 1,-1-1,0 0,0 0,0 0,1 0,-1 0,0-1,-1 3,-5-1,-1 1,1-1,0 0,0 0,2 1,1 0,2 0,0 1,1-2,0-1,1 0,-1 0,1 0,1-2,-1-1,0-1,-1 1,-2-4,-2 3,-3-2</inkml:trace>
</inkml:ink>
</file>

<file path=ppt/ink/ink31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6 1216,'10'-1,"-5"1,-1 0,0 0,0 0,0 0,-1 0,1 0,0-1,0 1,1 0,-1 1,0-1,-1 0,0 0,0 0,0 1,1-1,-1 1,0 1,-7-1,-1-4,2-1,0-1,0 1</inkml:trace>
</inkml:ink>
</file>

<file path=ppt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77 1880,'43'-7</inkml:trace>
</inkml:ink>
</file>

<file path=ppt/ink/ink31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87 1201,'23'21,"-27"-17,1 0,1 0,-1 0,0 0,1 0,-2 0,1 0,0-1,1 0,5 0,0-2,0-2,0-1</inkml:trace>
</inkml:ink>
</file>

<file path=ppt/ink/ink31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98 1146,'-39'85,"36"-78,1 0,0-1,-1 0,0 0,0 0,0 2,0 1,0 0,0-1,0 0,-1 0,1 1,1 0,0 2,0-1,0-1,1-1,0 0,0 3,0-1,1-2,-1 0,0 0,0-1,1 2,-1 0,0 1,1-2,-1-1,1 0,-1 2,1 1,0-1,-1 16,1-16,0 2,0 0,-1-2,1 0,1 21,-1-21,0-1,1 0,0 0,0 0,0 2,-1 1,1-3,0-1,0-1,0 8,0-7,0 0,1 5,-1-7,1-1,-1 1,1-1,0 0,0 1,2 5,0 1,-2-6,1-1,-1-1,0 1,0-1,0 0,0 1,0-1,0 1,-1 1,1 0,-1-1,1 2,0-2,0-1,-1 0,1 0,0 0,1 2,2-1,-2-3,0 2,0-1,0 0,1 0,-1 1,1 0,-1-1,0 0,2 2,-2-4,0 0,1 1,1-2,-1 0,4-1,-2 0,-1-1,0 1,0 0,0 0,0 0,0-1,0 1,1-1,0 0,2 0,-2 0,6-3,-6 1,0-1,0 0,1 1,0 0,1 0,-2 0,0 1,1-1,-1-2,1-1,0 0,1-1,0 1,-2 0,0-2,1-2,-2 0,1 1,0 0,0-2,2-1,-2 1,-1 1,0-2,0-2,0 2,-1 0,1-3,0 2,1 1,0 0,0-2,-1 2,0 1,-1 1,0-2,-1 1,0 1,0 1,-1-3,1 1,0 2,-1 0,0 0,3-13,-4 14,1-1,-1-3,0 1,0 1,-1 0,0-3,0 0,-1 3,-1-1,0-2,0 2,0 2,-1 0,1 1,-1-1,1 0,0 1,-2 2,2 0,-1 1,0-1,-3-10,2 13,0-1,0 1,-1 0,0 1,1 1,-1-1,1 1,0 0,0 1,-2-1,1 1,-2 0,-1 1,0 0,0 1,1 0,-1 1,-2-1,0 1,1 0,-1 0,1 1,1-1,-2 1,-1 0,1 1,1 0,1-1,0 0,-3 1,2 0,2 1,0 0,-1 1,2 1,-1 1,-8 6,7-7,2 0,-1 0,0 1,1 2,0-1,-2-1,-1 0,2-1,0-1,2-1</inkml:trace>
</inkml:ink>
</file>

<file path=ppt/ink/ink31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64 1185,'-12'39,"10"-34,0 1,0 0,0 1,-2-1,2 0,-1 0,1 0,0 1,-1 3,1-1,0-1,0 0,0 1,1 0,-1 2,0 1,0-3,0 0,0 1,0 3,0-2,0-1,0 0,0 3,-1-1,1-2,-1 0,0 0,1-1,0 1,0 0,0 0,1-1,0-2,0 1,0 10,1-10,0 6,1-7,-1 0,3 17,-2-17,0-2,0 1,1-1,0-1,1 7,-1-4,0-2,-1 1,1 0,0-2,-1-1,1 0,1 0,0 1,0-2,1 1,-1-2,2 0,3-1,-5 1,1-1,1 0,3 1,-5-1,1 1,-1 0,0-1,1 1,-1-1,1 1,0-1,0 0,0 0,1 0,-1 0,0 0,0 0,1-1,-2 0,2 0,-2-1,0 1,2-2,1-1,-2 2,-1-1,1 0,0-1,1 1,-2-2,0 0,0-1,0 0,-1 1,0 1,1 0,-1 0,1-1,2-3,-2 1,-1 0,1 0,1 1,0-1,0 1,-1 0,1-2,-1-2,-1 1,1 1,-1-1,0 0,0-2,-1 0,0 0,1 1,0 0,-1 0,0-3,1-11,-1 13,0-3,0 1,0 1,0 1,0-1,1-1,-1 2,0 1,1-23,-1 23,-1-8,0 8,0 1,-1-2,1 1,-1 1,0 1,0-2,-1-1,1 3,0 1,-1 0,0 2,0-1,1 1,-2-1,1 0,-1-1,0 2,0 1,-1 0,-1 0,0 2,-1 0,0 0,0 1,0 0,-1 1,-1 0,-1 1,1 1,0 0,1 1,1 0,0 0,1 1,0 2,0 0,0-2,-1 1,1 1,0-1,2-1,0 1,-1 2,2 1,0-2,-1 1</inkml:trace>
</inkml:ink>
</file>

<file path=ppt/ink/ink31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12 1199,'-18'24,"17"-21,-1 0,1 2,-2 5,3-5,-1 0,0-1,0 0,1-1,0 1,0-1,0 0,1 0,0 0,0 2,2-2,0-1,3-1,-3-1,1-3,0-1,-2 1,1-1,1 0,-2 1,0-1,0 1,0-1,1-4,-2 2,0 0,0 0,0 1,0 1,-1 1,0-1,0 1,0 0,0 0,-1-1,0 0,-1 1,-1 2,0 2,0 3,0-1,0 0,2 0,-2 2,2-2,0 0</inkml:trace>
</inkml:ink>
</file>

<file path=ppt/ink/ink31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09 1358,'-5'26,"4"-23,1 0,-1 0,0 1,1 0,-1-1,0 2,1-2,-1 0,1 2,-1-2,1 0,-3-2</inkml:trace>
</inkml:ink>
</file>

<file path=ppt/ink/ink31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63 1468,'25'8,"-24"-5,-2 0,0 0,-2 1,1-1,-1 1,1-1,0 1,0-1,1 0,-1 1,-1 1,2-1,0-1,1 0,3-1,0-1,0 0,3 0,-2-1,-1 1,1-1,0 0,-1 1,0 0,-3 2,-3 0,0-2,-2 2</inkml:trace>
</inkml:ink>
</file>

<file path=ppt/ink/ink31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56 1586,'17'15,"-19"-10,1-2,-2 1,0 0,1-1,0 0,0 0,0 0,1 0,4-1,0-2,1 1,0 0,-1 0,1 1,-2 1,0 0,-2 0,-1 0,-1 1,1 0,0-1,-1 0,0 1,-1-1,1 0,0 0,0 0,-1-1,-1 0,1 0,0-1,0-1,-1 0,0 0,1-2,0 0,0-2,1-1,0 0,1 0,0 0</inkml:trace>
</inkml:ink>
</file>

<file path=ppt/ink/ink31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64 1334,'28'0,"-25"0,1 0,-1-1,2 1,-2 0,0 0,1 0,-1 0,1 1,0-1,-1 0,0 0,0-1,0 1,0 0,0 0,0 0,2 0,-1 0,-1 0,1-1,1 1,-1 0,0-1,0 0,2 1,-3-1,1 1,0-1,-1 1,0 0,1 0,0-1,0 1,0 0,1 0,0-1,-1 1,0 0,0-1,-1 1,0 0,0 0,0-1,1 1,-1 0,0 0,4-2,-2 1,-1 1,1 0,-2-1,1 1,-1-1,0 1,1-1,0 1,-1 0,1 0,0 0,0 0,0 1,-1-2,1 2,-1-1,-6 0,-1-1,-1-1,1-1</inkml:trace>
</inkml:ink>
</file>

<file path=ppt/ink/ink31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09 1274,'22'9,"-18"-7,-1-2,1 1,-1 0,0 1,-2 1,0 1,0 0,-2 1,0-2,-2 2,1-2,-3 1,0 1,2-2,-2 2,3-2,0 0,1 1,-1 0,1-1,-1 0,1 1,-1-1,-1-8,2 0,0 1</inkml:trace>
</inkml:ink>
</file>

<file path=ppt/ink/ink31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13 1220,'-16'3,"13"-2,0 3,-1 0,1 0,2 0,0-1,0 1,0-1,0 0,0 0,0 2,1 0,1-2,0 0,0 0,1 0,1-2,0-1,0-2,0 1,3-4,-2 1,0 0,-1 0,0 0,0 0,-1-1,0 1,-1 0,-2 11,1-2,0 0,1 0,-1-1,1 0,0 0,1 0,1 0,0 2,-1 0,0-1,0 1,-1-3,0 0,0 0</inkml:trace>
</inkml:ink>
</file>

<file path=ppt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58 1816,'11'29,"-8"-32,0 1,-14 13,6-8,2-2,0 1,-1 0,0-1,1 1,-1 0,0-1,10-1,6-3,1-1,-6 1,-4 1,0 1,-4 5,-9 5,1-2,-5 12,5-3,7-13,13-4,-5 0,-1 0,0 1,-1-2,-1 1,0 0,0 0,1-4,0 1,-1 1,-2-1,1 0,0-1,-1 2,-2 0,-6 0,4 3,-1 1,1 0,0 0</inkml:trace>
</inkml:ink>
</file>

<file path=ppt/ink/ink31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99 1111,'-11'14,"10"-9,0-2,1 0,-1 0,1 1,-1 0,0 1,1-2,0 0,0 1,0-1,1 1,0 0,0 0,0 0,-1-1,3 0,-1 0,0 0,2-1,-1-2,1-2,-1-3,-1 2,-1 0,0 0,1-2,0 0,0 1,-1-3,-1 3,1-1,-1 2,0-1,0 1,1 0,-1-1,0 0,0 1,0-1,0 1,0 0,0 0,-1 0,-2 1,-1 2,0 1,1 2,2 0,0 1</inkml:trace>
</inkml:ink>
</file>

<file path=ppt/ink/ink31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31 1142,'14'2,"-11"-3,0 1,0 0,0-1,0 1,0-1,0 2,0-1,0 0,0-1,-6 0,1-3,-1-1,2 0,0 1</inkml:trace>
</inkml:ink>
</file>

<file path=ppt/ink/ink31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67 1112,'16'7,"-13"-5,1 1,-1-2,0 1,0 1,-2 0,-2 1,0 0,-2 0,0 0,0-2,0 0,-1 0,0 1,1 0,-1-2,0-1,1-2</inkml:trace>
</inkml:ink>
</file>

<file path=ppt/ink/ink31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67 1133,'14'6,"-12"-9,-1-1,1 0,-2 0,0 1,-1 0,-2 0,0 2,0 0,0 2,-1 0,2 2,0 1,0-1,2 0,0 0,0 2,0-2,0 0,0 1,2-1,1-3,0-1,0-1,0-1,-1-1,-1-1,1 0,-2 0,0 2,0 0,-1 0,-3 3,1 2,0 1,0 0,2 1,0-1,1 0,-1 2,1-1,0-1,0 2,0-2,0 1</inkml:trace>
</inkml:ink>
</file>

<file path=ppt/ink/ink31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56 1204,'7'-6,"-8"2,0 1,-2 2,2 4,-1 0,1 0,3 0,1-3,0 1</inkml:trace>
</inkml:ink>
</file>

<file path=ppt/ink/ink31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74 1108,'-11'14,"10"-11,0 1,0 0,0 0,0-1,1 1,-1-1,1 0,0 2,0-2,0 0,1 2,0-1,2 0,-2-1,3-1,0-2,-1-2,1 0,-1 0,1-2,0 1,0-2,-1 2,1-1,-1 0,-2 1,-1 0,1-2,-1 1,0 0,0 0,0 1,-1 0,0 0,0 0,-1-1,0 1,0-1,-1 2,0 1,0 1,-1 0,-1 3,1 0,0 1,1-2</inkml:trace>
</inkml:ink>
</file>

<file path=ppt/ink/ink31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19 1285,'1'15,"-1"-12,-1 0,1 1,-1 1,1-2,0 1,-2 0,2 0,0 0,-1-1,1 0,0 1,1 0,-1 0,2-1</inkml:trace>
</inkml:ink>
</file>

<file path=ppt/ink/ink31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74 1275,'-2'13,"1"-8,1-1,-1-1,2 0,2-4,-1-2,-1 0,0-1,-1 1,1-1,-1 1,0 0,0 0,-3 1,0 4,3 2,0-1,0 0,0 1,0 0</inkml:trace>
</inkml:ink>
</file>

<file path=ppt/ink/ink31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76 1335,'3'-11,"-4"8,-2 4,2 2,1 0,0 0,1 0,1 0,1-3,0 0,-3-3</inkml:trace>
</inkml:ink>
</file>

<file path=ppt/ink/ink31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13 1437,'14'0,"-11"0,-3 6,0-3,-1 1,-3 6,3-6,-1 0,1-1,-2 0,0 1,2-1,-1 0,1 0,2 0,2-2,0 0,1 0,-1 0,0-1,1 0,1-1,2-2,-4 0,0 1,0-2</inkml:trace>
</inkml:ink>
</file>

<file path=ppt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78 1814,'-14'7,"11"-5,1 1,0 0,1 1,-4 4,3-4,-2 4,-2 0,5-5,-2 3,3-3,1-8,3-6,0 3,-2 5,-1 0,1 0</inkml:trace>
</inkml:ink>
</file>

<file path=ppt/ink/ink31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74 1415,'2'0</inkml:trace>
</inkml:ink>
</file>

<file path=ppt/ink/ink31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67 1482,'8'-11,"-9"8,1 6,-1 0,1 0,0 0,1 0,0 0,0 0,2-1</inkml:trace>
</inkml:ink>
</file>

<file path=ppt/ink/ink31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84 1416,'2'0</inkml:trace>
</inkml:ink>
</file>

<file path=ppt/ink/ink31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85 1416,'-12'-22,"13"26,0-1,0 5,-1-5,1 0,0 0,-2 0</inkml:trace>
</inkml:ink>
</file>

<file path=ppt/ink/ink31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90 1563,'27'14,"-28"-11,-2 0,-1 1,1-2,1 2,-2-1,2 0,0 0,0 0,2 0,2 0,2 0,-1 0,1 0,-1-1,0-1,0 0,0 1,0 0,-2 1,-1 0,-1 0,0 2,-1-2,1 0,-2 0,1 0,-1 0,2 0,-1-7,3 1,-1 0</inkml:trace>
</inkml:ink>
</file>

<file path=ppt/ink/ink31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66 1568,'5'13,"-4"-10</inkml:trace>
</inkml:ink>
</file>

<file path=ppt/ink/ink31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62 1623,'3'17,"0"-16,-1-9,0-1,-2 1,-1 1,1 0,-1 0,0 0,1-1</inkml:trace>
</inkml:ink>
</file>

<file path=ppt/ink/ink31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46 1045,'-8'24,"7"-20,0 0,1-1,-1 0,1 0,-1 1,-1-1,1 1,1 0,-2 0,2-1,-1 0,1 0,-1 2,1 1,0-1,0 1,-1 0,1-1,0-1,0 0,-1 0,1 0,-1 0,1 0,0 2,0 0,0 0,-1 1,1-2,0 0,0-1,0 1,0 0,-1 0,1 1,0 1,0 1,0-2,0-2,0 1,-1 0,1 0,0 0,0 1,0 0,0 1,0-2,0 0,-1-1,1 0,-1-1,1 0,0 1,0 0,0 0,-1 0,1 1,0 0,0 0,-1 0,1 0,0-1,0 0,0 0,0-1,0 0,0 0,0 0,0 1,0 1,0-1,0 2,1 0,-1-1,0-1,0 0,0 0,1 0,-1 0,0 0,0 1,0 0,0 0,0 1,0 0,-1-2,1-1,0 1,0-1,0 0,0 0,0 5,0-5,0 0,0 3,0-2,0 0,0 1,0 3,0-3,1-2,-1 1,1 1,-1-2,0 0,1 1,-1 0,0 1,0-1,0 1,0-2,0 1,0-1,0 2,0-2,0 0,0 0,0 2,0-2,0 0,0 0,0 5,-1-4,1-1,0 1,0-1,0 1,0 0,0 0,0-1,0 0,0 0,0 2,0-2,0 0,1 1,-1-1,0 1,0-1,1 0,-1 0,0 0,0 1,1 0,0-1,-1 0,1 0,1 1,-2 0,1 0,-1-1,0 2,1-1,-1 0,0-1,0 0,0 0,0 0,0 0,2 0,1 0,0-2,1 0,-1-1,0 0,0 1,0-1,0 0,0 0,0 0,1-1,-1 1,0-1,0 1,1-1,-1 0,0 0,0 0,1 0,-1 0,0 1,0-1,0-1,0 1,0 0,0 0,0 0,0 1,0-2,0-2,0 0,0 0,-1 1,-1-1,0 1,0 0,-1 0,2-1,-1 1,0 0,0 0,0-3,0 2,1 0,-1-3,1 0,0 3,1-3,0 3,1 0,-1 1,0-1,-1 1,-1 0,0 0,1-5,0 2,-1 0,0 0,0-1,-1 3,1-1,-1 0,1 1,-1-2,1 0,0-3,0-2,-1 5,0 1,1-1,0 1,-1-2,0 0,1-10,0 12,-1 0,0 0,0-1,0 1,0-2,0-14,-1 14,1 0,-1-1,1-3,0-2,0 3,-1-9,1 6,0 2,0-1,0 2,0 3,0 0,1-2,-1-2,1 4,-1 1,0 0,0 2,1-1,-1 0,0 0,1-3,0 0,-1 2,-1 0,1 0,1 1,-1 1,0-2,0-2,0 0,0 1,0 0,0 0,0 2,0 1,0-1,0 1,0-2,0 1,1-1,-2 1,2 1,-1-1,0 1,-1 1,1 0,0 0,0 0,-1-3,0 2,1 1,0-1,-1-4,0 5,1 0,0-1,0 0,-1 1,0 0,0 0,0 0,-2-1,0 1,-2-1,1 1,1 1,-1 1,0-1,1 0,0 1,-1-2,1 1,0-1,0 0,-1 1,0 0,1 1,-1 0,1 0,0 1,-1-1,-1 0,1 1,0 0,0 0,1-1,0 1,0 0,-1 0,-2 0,2 0,1 0,-2 0,-1 0,2 1,-1-1,0 1,1 1,1-1,0 1,-2 2,3-1,0 1,0 2,0-1,1-2,0 0,-2-1</inkml:trace>
</inkml:ink>
</file>

<file path=ppt/ink/ink31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94 835,'-5'38,"5"-33,-1 0,0 0,1 0,0 1,-1 2,1-1,-1-1,0 0,1 0,-1-1,0-1,1-1,-1 0,1 0,0 0,-1-7,0-1,0 0,1-1,0 1,-1-1,1-1,-1 1</inkml:trace>
</inkml:ink>
</file>

<file path=ppt/ink/ink31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77 837,'22'-1,"-19"1,0 2,0 1,-1 0,0 0,-1 0,-1 0,-1 2,0-2,-2 1,2-1,-3 1,-1 1,1-2,-1 2,3-2,1 0,0 0</inkml:trace>
</inkml:ink>
</file>

<file path=ppt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61 1827,'31'12,"-27"-8,-2-1,2 1,1 0,-1-2,2 1,-2-3,-2-10,-3 5,1-1</inkml:trace>
</inkml:ink>
</file>

<file path=ppt/ink/ink31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25 888,'-15'-1,"11"3,1 0,-1 0,1 2,1 0,1 0,-1 3,2-4,-1 4,2-4,0 0,3-4,-1-1,-1-1,1-1,0 0,0 0,-1 1,0 0,1 3,-2 4,0 1,-1-2,1 1,0 0,0 0,0-1,2-3,-1-3,0-1,0-1,-1 1,0 0,0-1,0 2,0-1,-1 1,1 0,0-1,1 7,-1 1,0 1,-1-1,0 1,0-2,0 0,0 0,-1 0,1 2,-1-1,0-1,1-6,0 0,1-1,-1-3,1 2,-1 1,1 0,0 1,0-1,0 1,2 0,0 2,1 0,0 1,-1 0,2 0,-2 1,1-1,-1-1</inkml:trace>
</inkml:ink>
</file>

<file path=ppt/ink/ink31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99 827,'-10'28,"9"-23,0 0,0-1,0 1,0 0,1 0,-1-1,1 0,-1 0,0 6,1-3,0-2,0 0,0-2,0 2,1-1,2-4,1-3,-2-1,-1 1,0 0,-1 0,0-1,1 0,-1 0,-1-4,0 5,0 0,0 0,0-1,-2 1,1 0,-2 0,0-1,1 3,0-2,0 0,0 2,6 1,2 1,-2 0,0-2,2 1,-1-1,-1 0,0 1,0 0,1 1,-1 1,-1 2</inkml:trace>
</inkml:ink>
</file>

<file path=ppt/ink/ink31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27 889,'-6'46,"8"-53,-1 1,0 0,-1 0,0 1,1 2,-1-1</inkml:trace>
</inkml:ink>
</file>

<file path=ppt/ink/ink31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31 858,'3'12,"-2"-9,0 0,2 1,1-1,-1-1,0-1,1-1,0 0,-1-1,1 1,-1-1,-8 4,-1 1,3-2,2 1,-1 0,1 1,0-1,1 2,0 0,0-2,0 1,2-1,3-8,-3 2,0-2,0 1,-1 1,1 0,0-2,1 1,-3 7,-1 6,2-5,-1 0,0 0,0 0,1-1,2-2,3-10,-5 5,1-1,0 1,-1 0,0 1,1-1,-1 0,-1 1,2-1,-1 0,0 0,0-1,1 0,-1-1,-1 1,1 0,0 1,0-1,0 1,0 1,-1-1,1 1,-1 0,-1 6,0 2,0 0,0 0,1 1,-1 0,1 0,0 0,-1 0,1 1,0-1,0 0,0 1,0 1,1 1,0-2,-1 0,0-1,1 0,-1 0,1 0,-1 0,0 0,0-2,0-9</inkml:trace>
</inkml:ink>
</file>

<file path=ppt/ink/ink31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94 814,'-3'23,"2"-19,0 1,0 0,-1 2,1 0,-1-1,-1 0,1 1,0-1,0 1,0 0,0 2,0-3,0 0,1-1,0-2,0 0,1 1,3-2,5-7,-4 0,-2 2,0-2,-2 1</inkml:trace>
</inkml:ink>
</file>

<file path=ppt/ink/ink31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30 902,'-13'-8,"10"7,0 0,0 2,0-1,0 3,1 0,0 2,2 0,0-2,0 0,0 2,0-2,1 0,2-3,0-2,-1-2,0 0,-1 0,-1 1,1 6,0 0,0 1,0 0,0 0,0-1,2-1,0-2,0-2,0 0,0 0,0 0,-1-2,0 0,0 0,1 0,-1-1,0 2,-1-1,1 1,0-1,0 0,0 0,0 0</inkml:trace>
</inkml:ink>
</file>

<file path=ppt/ink/ink31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66 847,'-3'3,"2"3,0 1,1-2,-1 0,0 0,-2 4,2-4,0-1,0 0,0 2,0 0,0 0,1-1,-1-1,0-1,0 1,1-1,2-8,0 1,-1-1,1-1,0 2,0 1,-1-1,0 1,2-1,-1 1,1 1,0 0,0 3,-2 2,-1 3,-1-3,1 2,-1-2,0 2,1-1,-1-1,0 0,-1 0,1 0,-2-1</inkml:trace>
</inkml:ink>
</file>

<file path=ppt/ink/ink31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94 905,'15'0,"-12"-2,-1-1,0 0,-2 0,-1 0,0 0,-1 0,-1 2,0 0,0 1,0 2,1 2,0-1,0 2,2-1,-1-1,1 0,-1 2,1 5,0-3,1-4,-1 0,3-1,0-2,0-3,4-7,-5 6,-1-2,1 1,-1 1,1 1,1-3,-1 3,0-1,0 1,2-3,-1 2,0-2,3-6,-4 7,0 1,0-1,-1 2,1 0,0 0,-5 5,0 2,0-1,1 2,-2 5,2-3,1-1,-1-2,1 1,0-1,0 0,0 6,0-5,0-1,1 2,0-1,0 0,-1 0,1-2,0 0,2 0</inkml:trace>
</inkml:ink>
</file>

<file path=ppt/ink/ink31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63 869,'-10'19,"8"-16,1 1,1-1,0 0,3-1,-2 1,1 0,0 0,-1 0,-1 0,-1 1,0-1,-1 1,0-1,0 0,-1 0</inkml:trace>
</inkml:ink>
</file>

<file path=ppt/ink/ink31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56 870,'-21'10,"18"-6,2-1,1 0,0 0,3-1,0 0,1-2,0 0,-1-1,3-1,-2 0,-1-1,1 0,-2 0,0 0,-1 0,0 0,-1 0,0 0,-1 0,0-1,-2 2,0 2,7-1,0 0,-1 1,1 0,0 1,-1-1,1 1,0-1,-1 1,1-1,0 1,0-1,-1-1,0 1,0 0,2-1,-1 1,-1 0,0-2,0 2</inkml:trace>
</inkml:ink>
</file>

<file path=ppt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43 1819,'-3'80,"3"-76,0-1,0 1,0 0,0 1,0-2,0 0,2-7</inkml:trace>
</inkml:ink>
</file>

<file path=ppt/ink/ink31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27 815,'-14'16,"13"-13,0 1,-1 1,0 1,0 1,1 1,-1 0,0 0,0 0,1 0,-1 3,0 0,0-2,1-1,-1 1,1 2,-1 0,0-2,0-1,0-1,1-3,-2-4,0-1</inkml:trace>
</inkml:ink>
</file>

<file path=ppt/ink/ink31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95 848,'-3'17,"2"-13,1 0,-1-1,0 2,0 0,0-2,0 1,0 1,0-1,0 0,0 0,0-1,0 0,1 0,1-8,0 2,0-1,0-1,0 2,0 0,0 0,2-2,-1 1,1 0,2 0,-1 0,-1 1,-1 0,1 1,-1-1,2 0,-1 1,0 1,-4 6,1-2,-1 1,0 1,0-2,0 0,0 0,0 1,0 0,1-1,1 0,2 0,-1 0,1-2,0 0,1-1,-1-1,0-1,0-2,0 2,-1-1,-1 0,1 0,-1 0,-1-1,1 1,-1-1,-1 1,1 0,-2 0,-1 1,0 2,0 4,2 0,1-1,0 0,0 0,-1 0,1 0,1 1,-1-1,1 1,1-1,1-3,2 0,0 0,2-3,-3 2,-1-1,0 0,1-2,-1 0,0 0,-2 1,0 0,0-1,0 1,0-1,-1 0,1 1,0-1,-1 0,0 0,-1 8,0 1,0 0,1 1,-1-1,1-1,0-1,0 1,0-1,0 0,0 0,0 0,0 0,0 0,0 1,1-1,2-5,-1-2,-1 1,0 0,0-1,0 0,0 1,0-2,0 0,0 1,0 0,-1-1,2 2,0 0,-1 8,-1-2,0 8,0-6,1-2,-1 0,1 1,-1 0,2-1,1-2,3-2,-2-1,-1 1,0-2,0 1,-2-1,1 0,-1 0,-1 0,0 0,1-2,-1 0,1 2,-1 0,-1 0,1 0</inkml:trace>
</inkml:ink>
</file>

<file path=ppt/ink/ink31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49 794,'-30'32,"27"-27,2-2,1 0,2 0,2 1,0-2,-2 1,1-2,0 1,-1 1,0 0,-2 0,-1 0,0 2,-1-1,-1-1,-2 0,1-1,0 2,1-3,10-9,-2 0,0 0</inkml:trace>
</inkml:ink>
</file>

<file path=ppt/ink/ink31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19 771,'-12'25,"10"-19,0 0,0-1,0 0,0 1,0-2,-1 0,1 0,0 1,1-1,-1 0,0 1,1 1,0-1,0-1,0-1,1 0,1 0,2-1,0-3,0 0,1-1,0-2,-4 0,2 0,-2 1,0-2,0 1,0 1,0-1,-1 1,0-1,-2 2,-1-1,1 1,-2-1,2 1,0 1,0-1,6 2,2 1,1 0,-2 0,0-1,0 0,0 0,-1 0,0 0,0 0,0 0,0 0,1-1,0 1,0 0,-1-1,0 1,1 0,0-1,0 1,-5 3,-2-2,0 1,0 0,-1-1,0 2,1 1,0-1,2 0,0 0,0 0,0 0,1 1,-1-1,1 1,1 0,2-2,0-3,1-2,0 0,-1 0,-1-1,0 1,0 0,3-4,-4 4,1-1,0 1,-2 0,-2 7,1-1,1 0,0 2,1-1,0-1,0 0,2-1,0-3,1-1,-1-1,-1 0,1 1,-1-1,1 0,-1 0,1 0,0-1,0 1,1-1,-2 0,1-2</inkml:trace>
</inkml:ink>
</file>

<file path=ppt/ink/ink31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24 754,'-10'25,"9"-21,-1 0,1 1,-1 1,0 1,1-1,-1 0,1 0,-1-1,1 0,-1 0,1-1,1 2,-1 0,0 0,1 0,0 0,1-2,0 0,2-1,0-2,0-1,-1-3,-1-3,-1 3,0-3,0 0,-1 1,0 0,0 1,0 0,0 0,-1 0,1 1,-2-1,1 0,-1-1,1 0,0 1,1 1,-2-2,1 2,0 0,5 5,0 0,1 1,0-1,-1-1,0 1,0-1,2 1,2 1,-3-2,0-1,0 0,0-1,0 0,0 0,0 0,-1 0,0 1,0 0</inkml:trace>
</inkml:ink>
</file>

<file path=ppt/ink/ink31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52 813,'20'17,"-17"-17,0 1,0-2,0 0,1-2,-2 0,0-1,-2 1,0-2,-1 1,-1 1,-2 0,1 1,0 1,-3 1,2 1,-4 5,5-4,1 1,0 1,0-1,0 1,-1-1,1 0,1 1,1 0,-1 0,1 1,1 1,0 0,0 0,1 0,1-1,0-1,0-2,0 0,1 1,0-2,-1-1,1 1,0-1,0-1,0 0,0-2,-2 0,1-4,-1 0</inkml:trace>
</inkml:ink>
</file>

<file path=ppt/ink/ink31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87 449,'-14'6,"11"-3,0-1,-1 2,1 1,2-2,0 1,-1 0,1 1,0-1,1-1,-1 1,1 0,-1-1,1 0,0 1,1-1,-1 1,1-1,2 2,0-2,2 1,1 0,-3-3,0 0,1 0,-1-1,0 0,1-1,-1 0,0 1,1-1,1 0,-1-1,0 1,1-1,-1 1,0-1,0 0,-1 0,0 1,0-1,0 0,1 0,-1 0,1-1,-1 2,1-3,-1 1,-1 0,1-2,-2 0,0 1,-1 0,0 0,0 0,0 1,-1 0,0 0,0 0,-1-2,-1 1,0-1,-1 1,-1 1,2 1,-2-1,0 0,2 3,0 0,0-1,-1 2,0-1,1 1,0-1,-1 1,1 0,-1 2,0-2,1 1,5 1,2 0,-1-3,2 1,-1 0,-1-1,0 1,0-2,0 2,-2 2,-5 0,1 0,0-1,0 0,0 0,0 0,2 1,-3 2,3-2,1 0,3 0,0-1,0-1,0 1,1-1,0 1,-1 0,0 1,-3 0,-4 1,0 0,0-1,0-1,-1 0,1 0,0 1,-1-1,1 0,-1 0,-1 0,0 0,-2-2,0 1,0 0,1 0</inkml:trace>
</inkml:ink>
</file>

<file path=ppt/ink/ink31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96 586,'-31'23,"27"-20,1 1,-1 0,0 1,0 0,-1 2,0 1,-1 0,-1-1,1 1,1-1,-1 0,-5 13,5-13,-1 1,1-1,1 0,0-2,1 2,0 0,1-1,1-2,0 0,0-1,1 0,-1 0,-2-8,2 1,1-1</inkml:trace>
</inkml:ink>
</file>

<file path=ppt/ink/ink31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12 360,'-17'3,"14"-1,1 1,0 1,0 1,-1 0,-3 4,3-4,0 0,0 0,0 2,-1 2,-1 0,1-1,1-1,-1 0,0 1,1 0,0 1,1-1,0 1,1-1,-1-2,1 0,0 1,1 0,0 0,0-1,1 3,0-5,0 0,2 2,-1-3,0 1,1-2,1 2,0-1,1 1,-1 1,1-1,0 0,-1-1,1 1,0 0,0-2,0 2,1-1,1-1,-1 1,1-1,0 1,-1-1,16 3,-13-3,0 0,-1-1,0 1,9 0,-7-1,0 0,-1 0,-1-1,0 1,2-1,0 0,0 0,-1-1,0 0,1 1,0-1,1-1,-1 0,0 0,-1 1,1-1,1 0,-1 1,-1 0,0-1,2 1,0 0,-1 1,0-1,-1-1,-1 2,2 0,0-1,1 0,-1 0,-1 0,13 0,-12 0,-1 0,0 0,-1 1,0-1,0 0,0 1,0 1,-1-1,-2 0,1 1,0 0,-1 0,1 0,0 0,0 1,-1-1,-1 0,0 1,1 0,-2 0,0 0,1 1,0 0,-1 0,0 1,0 0,0 1,1-2,-2 0,1 0,0 1,-1-1,0 0,-1 1,0-1,-1 1,0 2,0 0,1 3,-1-3,1 1,-1 0,2 4,-1 1,0-1,1 1,-1 0,1 1,-1-1,1 0,1 12,-1-12,-1-1,0-1,-1 0,1-2,-1 2,0-1,0-1,1-2,-2 1,0-1,1 1,0 0,-2 1,1 2,-1-2,1-1,-1 0,0 0,0 1,0 1,0 0,0 0,-1-2,0 0,0 0,-1 1,1 0,0-1,-1 0,1-1,0-1,0-1,0-1,-1 1,1-1,-1 0,0 0,0 0,-2 0,0 0,0-1,0 0,1 0,0-1,1 0,-2 0,1-1,-1-1,-1 0,-2-1,2 1,1-1,-1-1,0 1,-1 1,-1-1,1 1,0 0,0 0,1 0,0 0,-2 0,0 1,1 0,0 1,0-1,1 1,-2 0,-1 0,0 1,2 0,1 0,-1 1,0 0,-1 1,0-1,1 0,-1 0,2 0,0-1,-1 1,-1 0,0 1,1-1,0 0,1 1,0 0,0 1,-2 1,0-1,1 0,2-1,-1 0,1 0,0-1,-1 1,0-1,-1 1,1 2,1-1,1 2,0 0,0-1,0-1,1 1,-2 0,1 1,1 1,-1 1,1 0,1-1,0 0,0-1,0 3,1 0,0-2,0 0,0 0,1-1,-1 1,1 2,0 0,-1-1,0-2,1 1,0 0,-1 1,1 1,-1-1,0 0,1-1,-1-1,0 3,0 1,0-2,1-2,-1 0,0 0,1-1,0 2,-1 0,1 0,1-2,-1-1,0 1,-1-2,2 1,-1 1,0 1,1 0,-1 0,0-1,0 0,0 0,1-1,-1 1,1 0,-1 2,0 0,-1-2,1 0,1 0,-1-1,0 0,0-1,1 2,-1 0,1 1,0 0,0 1,0-2,1 0,-1-1,0 0,0 2,0 0,0 1,-1-2,1 0,0-1,0 1,0-1,0 0,0 1,-1 1,1 2,0-3,0 0,0-1,0 1,-1-1,1 0,0 2,0 1,0-1,-1-1,1 0,0 0,0-2,0 1,0 0,0 2,-1 0,1-1,0 0,-1-1,1-1,-1 0,-1-15,1 2,0 0,-1 1,1 0,0 1,-1-3</inkml:trace>
</inkml:ink>
</file>

<file path=ppt/ink/ink31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94 1437,'24'-2,"-19"1,-1 1,-1-1,0 1,1-1,-1 1,0-1,1 2,-1-2,0 2,0-1,0 0,-8-5,3 2</inkml:trace>
</inkml:ink>
</file>

<file path=ppt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51 1854,'47'-4,"-44"3,0 0,0-1,-6 3,-4-1,2-3</inkml:trace>
</inkml:ink>
</file>

<file path=ppt/ink/ink31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35 1382,'26'5,"-21"-5,-1 0,1-1,-1 1,0 0,-1 0,0 0,0 0,2-1,-1 1,-1 1,-1 3,-3-1,0 6,-1-2,0-2,-1 0,0-1,0 1,0-2,1 1,-2 0,0 0,1 0,-1 0,0 1,1-1,1-1,-3 2,3-2,-1-1,2-5,1 0</inkml:trace>
</inkml:ink>
</file>

<file path=ppt/ink/ink31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68 1270,'-8'20,"7"-17,0 0,-1 1,1 0,-1-1,-1 4,1-3,0 0,1 0,-1 0,-1 1,1 1,0 1,-1 0,-1 0,1 0,0-1,-1 1,1 3,0 0,1-2,-1 1,0-1,1 2,0-1,0 1,0 0,0-2,0-2,1 2,-1 1,1 0,0-1,-1 0,1 0,0-1,0 1,0 2,-1 0,1-1,0-2,0 1,1 0,-1 2,1 0,0-1,-1-1,1 0,0 0,0 0,0 12,0-12,0 0,1-1,-1 1,0 1,1 0,-1 1,1-2,-1-1,1 0,0 12,0-10,1 6,-1-8,-1 1,2 1,-1 0,0-1,0-2,0 0,0-1,0 0,0-1,0 1,1 1,1 3,-2-5,0 1,0-1,1 1,0-2,1 1,-1-1,2 2,-1-2,0 0,0 0,0 0,0 0,0 2,-1 0,1-2,-1 0,0 0,0 0,3 1,-1 0,-1-2,2 1,-2-1,1-1,0 0,1 1,0-1,0 0,-1 0,0 0,1-1,-1 0,1 0,-1 0,2-1,0 1,0-1,1 0,0 0,-2 1,0-1,1 0,-1-1,1 1,0 0,1 0,0-1,-1 1,-1-1,0 0,0 0,0-1,-2 0,1-1,1-2,0 0,1 0,-1 1,0 0,0-1,-1 0,0 0,0-4,-1 1,1 0,-1 0,0 1,1-2,0 1,1-2,-1 1,-1 2,1 0,-1-1,0-2,0 2,-1 1,1 0,0 2,-1-3,1 1,-1-2,0 1,0 1,0 2,0-1,0-1,-1-2,1 1,0 0,-1 1,0 0,-1-1,0-3,0 0,-1 1,0 1,-1-2,0-2,0 2,1 1,-1-2,-1-1,1 2,0 2,-2-12,3 10,-1 1,1 2,-1 0,0-1,1 0,-1-1,0 1,0 1,1 1,-2-1,1-1,-1 2,0 1,0 1,-1 0,1 0,0 0,1-1,-2-1,2 1,-1 1,-1 0,1 1,0 0,-1 2,-1-1,0 1,-1 0,0 1,0-1,0 1,0 1,1 1,-2-1,0 2,-1 0,1 0,-1 0,1 2,-1-1,1 0,0 1,-2 1,0 0,2 0,-1 2,2 1,1 1,0-1,0 1,0-1,0 0,1 0,0 1,0 2,0-3,2-1,-1-2</inkml:trace>
</inkml:ink>
</file>

<file path=ppt/ink/ink31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33 1366,'-18'2,"16"1,0 1,1 0,1 1,0-1,0-1,0 1,1 2,0-2,-1 0,1 0,1-1,-1 0,3 0,1-2,-2-1,0 0,1 0,0-1,1-1,-2 0,1-2,-2 0,0 1,0-2,-1 1,1-1,-1 1,0 0,0 1,0-1,0 0,0 1,-1-1,0 0,0-1,0 2,0-1,-1 1,1 0,-2 0,-1 0,0 4,-2 4,3-2,0 2,0 0,-1-1,-1-2,0 1,1-1,0 0,0 0,1 1</inkml:trace>
</inkml:ink>
</file>

<file path=ppt/ink/ink31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28 1543,'-4'24,"3"-19,0-2,0 0,0 0,1 0,-2 1,1-1,1 0,-1 0,0 0,1 0,0 0,-1 1,1 0,-1 1,1-1,-1-1,0 1,-2-3</inkml:trace>
</inkml:ink>
</file>

<file path=ppt/ink/ink31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83 1691,'27'-1,"-26"4,-1 0,0 0,-1 0,1 0,-3 1,1 0,0 0,1 0,0-1,0 0,0 1,1 0,1-1,2 0,0-2,1 1,-1-2,1 0,-1 1</inkml:trace>
</inkml:ink>
</file>

<file path=ppt/ink/ink31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94 1795,'20'14,"-24"-9,1-3,0 1,1 0,0 1,2-1,0 0,0 1,1 0,2-1,1-1,-1-2,1 2,0-1,-1 0,0 1,-4 1,-2 1,0 0,0-1,1 0,1 0,-4 1,2 0,-1-3,0 0,1-3,0 0,0-1,-1 0,1-1,0 0,0-1</inkml:trace>
</inkml:ink>
</file>

<file path=ppt/ink/ink31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99 1363,'-13'3,"9"0,1-2,-1 3,2-1,0 0,0 0,0 1,0 2,1 0,-1 0,0 2,1-1,-1-1,1 1,-1 3,1 0,-1-1,1 1,0-1,0 1,0 1,0 1,-1-1,1 0,0-1,-1 4,1-2,-1-2,1 0,0 2,-1 0,0-2,1-1,0 0,-1 1,1 1,0-2,0 1,0-1,1-1,0 1,0 3,-1-1,2-1,-1-1,0-1,0 2,0-1,1-2,-1-1,1 0,-1-2,2-1,-2 0,1 1,0-1,1 1,-1 0,1 1,-1 0,0-1,0 1,1-1,-2-1,3 2,-2-2,2 1,-1 0,-1-1,1 0,1 0,-1 0,1 1,-3-1,3 1,-2-1,0 0,1 0,1 1,1-1,0-1,-1-1,1 0,-1-2,0 2,0-2,0 1,0 0,0 0,1 0,0 0,-1 0,2-1,-1-1,-1 2,0-2,0 0,1-1,0 1,-1-1,0-1,-1 1,1 0,-1 0,2-1,-1 2,1-2,-1 2,0 0,0 0,-1-1,1 1,1 0,-1-1,0 0,0 0,3-8,-4 6,0 0,0 0,1-4,-2 4,1 0,-1-1,-1-1,1-2,0-1,0 2,-1 0,1-1,0-2,0 1,-1 1,1 1,-1 0,1 0,0-1,0-8,0 4,-1 1,0-2,0 5,0-6,0 8,0 1,0-3,0-1,-1 1,1 1,0 0,0 0,0 0,0-2,-1 0,1 2,0 0,-1 1,1-1,0 0,-1 0,0-1,0 1,1 1,-1 2,-1-1,2 0,-2 0,1-1,0 0,-1 1,0 1,0 0,0 1,0 0,-1 1,1 0,-1 0,0 0,0 0,0-1,1 1,-1-1,0 0,1 1,0 0,0 0,-1 0,-1-1,-1 0,1 2,0-1,-1 0,0 2,1 0,1 1,0-1,0 3,0-1,1 3</inkml:trace>
</inkml:ink>
</file>

<file path=ppt/ink/ink31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74 1444,'14'-6,"-9"6,-1 0,-1 0,0 0,1 0,-1 0,1-1,0 1,-1 0,0-1,0 1,0 1,2-1,0 1,-2-1,2 1,-1 0,0 0,-1-1,1 0,-1 1,0 0,2-1,-1 1,0-1,0 1,1-2,-2 1,3 0,-3 0,0 0,0-1,1 1,-1 0,1 0,0 0,-1 0,-7-1,1 0,-2-1,0 0,1 0,2-1</inkml:trace>
</inkml:ink>
</file>

<file path=ppt/ink/ink31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96 1392,'37'21,"-34"-19,1 0,-1 0,-1 1,-1 0,-1 1,-1 1,0-2,-1 0,0 1,-2 3,2-4,-1 2,-4 2,3-4,-1-1,1 1,-1-1,2-1,-1-1,1 2,0-2,-1 0,0-1,-1-8,4 3,0 0,0-1</inkml:trace>
</inkml:ink>
</file>

<file path=ppt/ink/ink31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59 1321,'-15'-1,"12"1,-1 0,1 2,-1-1,1 2,1 0,1 0,-1 2,2 0,0-1,-1 0,1 0,1 1,-1-1,1-1,-1 0,1 0,0 0,0 0,2-1,1-1,0-2,0-1,-1-1,0 1,0-1,0 1,0-1,0-1,0 0,-1-1,1 0,-1 1,0 0,-1 0,1 0,0 1,-2 6,0 1,0 7,0-4,1-2,0 0,-1-1,1 1,-1-2,1 1,0 0,-1-1,0 1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27 404,'51'-8,"-46"9,-1-2,-1 2,2-1,-9 3,0-1,0 0</inkml:trace>
</inkml:ink>
</file>

<file path=ppt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85 1829,'4'15,"-4"-11,0 0,-2 0,0 2,-1 0,1-3,1 1,6-6,1-4,-2 3,1-1,-2 2,2-1,-1 1,-1 1,-4 4,-2-1,0 0,0 1,0 0,0 0,-4 7,-1 8,3-10,1-3,2-2,5-3,2-1,5-3,-6 3,6-8,-8 6,1 0,1-4,4 0,-5 8,1 11,-1-2,-2-6,-1-1,1 0,0-9,-1-3,0 1</inkml:trace>
</inkml:ink>
</file>

<file path=ppt/ink/ink32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63 1307,'-5'20,"5"-15,-1-1,1-1,1 0,-1 0,0 0,1 0,-1 0,3 0,0-1,2 0,-2-1,2 1,-1-1,0 1,-1-2,0 0,0-3,-1-5,0 3,-1 0,-1 0,1 0,0 2,0-1,-1 0,1 1,-1-1,1 1,-1-2,0 2,0-2,0 2,-1-1,-1 0,-1 1,-2 0,2 3,0 0,0 1,-1 0,0 1,0 0,0 0,0 0,0 0,1-1,-2 1,2-2,-1 0</inkml:trace>
</inkml:ink>
</file>

<file path=ppt/ink/ink32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04 1094,'-7'19,"6"-16,-1 0,1 2,0 1,-1-1,1 0,-1 2,1-2,-1 0,1 1,-1 3,-1 9,1-10,0-1,0 1,0 1,1 1,-1 0,1-2,0 0,0 0,0 2,-1 2,1-1,0-1,0 0,1 0,-1 1,0 0,0-1,0-1,1 0,-1 1,1 2,-1-2,1-2,-1 7,1-7,0 1,0 0,0 0,0-2,-1 0,0 0,1 2,0-1,0 0,-1-1,1-1,-1 0,1 1,-1-1,0 3,1 0,0-1,0-1,-1 0,1-1,0 2,0 0,1 1,-1-1,0-2,0 0,0-1,0 0,0 0,1 12,-1-12,0 1,1 0,-1-2,0 0,0 0,1 4,0-5,-1 1,0 2,1-1,-1-1,1 1,-1-1,0 0,1 0,0 0,-1 0,1 0,-1-1,1 0,0 0,0 2,-1 0,1 0,0-2,-1 1,1-1,-1 1,2 1,0-2,-1 0,0 0,2 0,-1 0,1-1,0 0,0 1,0 0,-1 0,1 0,-1 0,1 1,0-1,-1 0,1-1,-1 1,1-2,0 1,2 0,-1-1,1 0,-1 0,0 0,0 0,-1 0,0-1,0 1,1-1,-1 1,1 0,-1-1,1 0,0 0,-1 0,0 0,2 0,-2 0,0 0,1-1,0 0,-1 1,1-1,1-1,-2 0,1 1,0-1,-1 1,0 1,0-2,1 1,1 0,-2-1,0 1,0-1,0 0,1-3,1-1,-2 3,0 1,2-2,0 0,-1 3,0-1,0 0,-1 0,1 1,0-1,0 1,-1-1,0 1,2-3,-2 2,0 1,-1-2,1-1,-1 0,1 0,0-2,0 2,1 1,0-1,-1 0,0 1,0-1,0 1,0 0,-1 0,0-2,0-1,0 1,1-1,-2 1,1 1,1-3,-1 4,0 0,0 0,0 0,0-1,-1 0,2 0,-1-1,1-1,0 1,0 1,-1 0,0 1,0 0,0-1,0 1,-1-1,1-5,-1 2,-1 0,1-7,0 8,-1 0,0-1,0-12,0 10,1 0,-1 2,1-1,-1-1,1-1,0 0,0 3,-1 0,1 1,0 0,0 0,0-1,0 0,-1-1,1 1,-1 2,1-1,-1 1,0 0,1-2,-1-1,0 0,-1 1,1 1,0 0,0 1,0 0,0-2,-1-1,1-1,-1 1,0 1,0 0,1-1,-1-1,1-1,-1 0,1 1,0 1,0 0,-1-1,2-1,-1 2,-1 2,1 1,0-1,-1 2,0 0,1 1,-2-4,1 4,-1-2,1 1,-1-1,0 1,-1 1,1-1,0 1,-1 0,1 0,-1 0,-2-2,1 1,2 1,0-1,0-1,0 0,0 0,0 1,-1 0,1 0,-1 0,-2-1,1 2,0 1,-1 0,-5-3,5 3,1-1,0 0,-1 0,-1 0,1 0,-1-1,-2 0,1 2,1-1,-1 1,1 0,-1 0,0 1,-1 1,-2-1,2 1,0 1,1-1,-2 1,-1 1,1 0,-2 1,1 1,0 1,1 0,-3 0,0 1,2 0,1 0,0 0,-2 5,0-1,2-3,0 0,2-1</inkml:trace>
</inkml:ink>
</file>

<file path=ppt/ink/ink32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28 431,'-16'-6,"12"5,0 3,-1 0,2 0,0 1,-1 0,1 0,0 0,2 0,2 0,1 0,1-2,0 0,0 0,1-1,-1-1,0 1,0 0,0-1,0 0,-6 1,-1 2,0 0,0 0,1-1,-1 2,0 0,0 0,1 0,2 0,0 2,1-2,0 1,0-1,1 2,0-1,2 0,1-1,1-3,-2 0,0-1,2-1,-2 0,1-2,-1-1,-1-1,0 1,0 0</inkml:trace>
</inkml:ink>
</file>

<file path=ppt/ink/ink32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47 452,'22'-2,"-19"2</inkml:trace>
</inkml:ink>
</file>

<file path=ppt/ink/ink32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21 447,'-14'2,"11"-2,-2 2,1-1,1 0,0 0,-2 1,2 0,0 0,2 1,1 0,1 0,2 0,2 1,0-1,-2-2,1 0,0-2,-1 1,0-1,0 1,-2-4,-1 1</inkml:trace>
</inkml:ink>
</file>

<file path=ppt/ink/ink32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57 377,'-17'69,"15"-64,1 0,-1-1,0 0,1 0,0-1,1 0,0 1,0 0,3-2,1-4,0-2,0 0,-1 1,0 0,0 1,-1-1,2-1</inkml:trace>
</inkml:ink>
</file>

<file path=ppt/ink/ink32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79 440,'-4'11,"2"-7,2 0,0 0,1-1,2 0,0-1,0 0,0-2,0 0,0 0,0 0,0-2,-1-2,1 0,-1 0,-1 1,1-1,0 0,-1 1,0 0,-1 0,-1 0,0 0,5 0,0 0,-1 2,0-1,0 1,0 0,1 0,-1 0,0 0,-6 4,0-1,1 2,0-1,0 0,0 1,1-1,1 0,3 1,0-2,-1 1,1-1,-1 1,0 0,-3 0,-1 0,-1 2,-1-1,1-2,0-1,0-2,2-2,1 0</inkml:trace>
</inkml:ink>
</file>

<file path=ppt/ink/ink32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69 415,'0'25,"-1"-22,1 0,0 0,0 0,0 1,0 0,-2-1,2 0,0 0,-1 0,1 1,-1 0,1-1,-1 0,1 0,0 0,2-7,0 1,0 0,-1 0,1 0,0 0,1-1,-1 1,-1 0,1 0,-1-1,0 0,0-1,0 0,-1 1,0 0,-1 7,1 0,0 0,0 1,0-1,0 2,-1-2,1 2,0 0,0-1,3-1,1-3,0-1,-1-1,1 0,0-1,-1 0,-1 0,0-2,-1 1,0 0,-1 1,1 0,-1-1,1 0,-1 0,0 1,1-1,-1 1,1 0,-1 0,2 7,-2 4,1-2,-1-1,-1-1,1-1,0 0,-1 1,1-1,-2 1,1-1,0 0,0 0,2-7,1 0,-1 1,1-1,-2 1,2 0,-1 0,0 0,2 0,-1 0,3-5,-1 5,-3 0,2 0</inkml:trace>
</inkml:ink>
</file>

<file path=ppt/ink/ink32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68 440,'22'12,"-19"-13,0-2,0 0,-2-1,0 1,-1-1,0 0,0-1,-2 2,-1-1,-1 2,0 2,1 1,0 0,-1 1,1 0,-4 4,4-2,1 0,-1-1,0 1,1-1,0 0,1 0,-1 0,1 0,1 0,1 2,2-1,1-1,0-1,-1-2,0 0,2 0,-2 0,2-4,0-1,-3 2,-1 0,0-1,0 1</inkml:trace>
</inkml:ink>
</file>

<file path=ppt/ink/ink32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27 1294,'13'2,"-10"-2,0 0,0 1,0 1,0 0,0 1</inkml:trace>
</inkml:ink>
</file>

<file path=ppt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2 1362,'-9'15,"7"-12,-1 4,2 0,0 2,3 4,0-8,0-1,0-1,-1 0,4 1,-2-2,0 0,0 0,0-2,0 0,0-2,1 0,0-1,1-3,0 1,0-1,1-7,-2 4,-3 6,0-2,1 1,0-2,-2-2,0 1,-1-7,0 9,-5-9,-1 11,-6 3,4 4,1 3,3 1,-3 5,-3-4</inkml:trace>
</inkml:ink>
</file>

<file path=ppt/ink/ink32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47 1269,'17'7,"-14"-7,-1 3,0 0,-2 0,-2 4,0-1,1-3,0 0,-1 1,-1-1,1 1,-1-1,0 1,0-2,0 0</inkml:trace>
</inkml:ink>
</file>

<file path=ppt/ink/ink32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25 1204,'-15'-5,"12"7,0-1,0 0,0 2,0-1,2 1,2 0,2-1,0-1,0-1,0 0,0 0,0-1,-6 1,-1 1,1 0,0 2,3 0,-1 0,1 0,-1 2,1-2,0 0,3-3,0 0,1-1,-1-1,-1-1,0 0</inkml:trace>
</inkml:ink>
</file>

<file path=ppt/ink/ink32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38 1152,'-5'20,"5"-16,-1 2,1 0,-2-1,1 0,1-1,-1-1,1 0,-2 5,3-5,-1 0,1 1,-1-1,1 0,-1 0,1 1,0-1,2-5,-3-1</inkml:trace>
</inkml:ink>
</file>

<file path=ppt/ink/ink32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72 1200,'-14'7,"10"-4,1-2,2 2,-1 1,0-1,2 2,-1-2,0 0,1 1,0 0,1-1,1 0,1-1,1-3</inkml:trace>
</inkml:ink>
</file>

<file path=ppt/ink/ink32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86 1211,'-10'20,"12"-16,0-1,1-1,0 0,0-2,0 0,1-4,0-3,-3 4,-1 0,1 0,0-1,-1 1,0 0,0 0,-2 0,-1 2,0 2,-1-1,0 2,1 0,0 0</inkml:trace>
</inkml:ink>
</file>

<file path=ppt/ink/ink32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17 1170,'14'24,"-13"-21,-2 2,0-2,0 0,1 0,-2 0,1 0,0 1,0-1,-1 1,1 1,-1 0,0 0,0-1,0 0,1-1,-2 0,-2 0,1-3</inkml:trace>
</inkml:ink>
</file>

<file path=ppt/ink/ink32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19 1268,'-12'14,"12"-9,-1-1,1-1,0 0,0 0,-1 0,2 1,0-1,2-1,0 1,0-2,0-1,0-1,1 0,0-2,0 0,0 0,-2-2,0 0,-2 2,1-1,-1 0,0 0,0 1,-4 0,0 2,1 0,0 1,0 1</inkml:trace>
</inkml:ink>
</file>

<file path=ppt/ink/ink32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21 1359,'2'13,"-2"-10,-1 0,1 1,0-1,-1 2,0-2,-2-5</inkml:trace>
</inkml:ink>
</file>

<file path=ppt/ink/ink32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07 1429,'18'5,"-15"-4,0 0,-5 2,-2 1,2-1,1 0,0 0,0 1,-1 0,1 0,1 0,0-1,1 0,2-1,1 0,2-2</inkml:trace>
</inkml:ink>
</file>

<file path=ppt/ink/ink32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02 1507,'22'12,"-21"-9,0 0,-3 0,0 0,-1 0,0-1,1 1,-1 0,0-1,2 1,1 0,2 1,3 6,-4-6,1-1,0 0,-1 0,-1 0,-3 0,1 1,-4 0,3-1,-3 1,3-2,-2-2,-1-1,0 0,0 0,1-3</inkml:trace>
</inkml:ink>
</file>

<file path=ppt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5 1305,'-11'33,"10"-29,-1 2,1 0,-1-2,1 0,0 0,0 0,0-1,-3 5,3-3,0-2,1 1,0 0,-1 1,1 1,0-1,0 2,0-3,0-1,0 0,1 0,0 0,0 4,-1-3,1 0,0 0,0-1,-1 1,2-1,-1 0,1 1,1 2,0-2,3 2,-2-2,6 5,-7-8,2 3,3 0,0-1,-2-3,0-2,-3 1,7-6,-2 4,-5 1,0 1,0-2,1 1,2-1,-3 2,5-6,0 0,0-2,-5 5,0 0,-1-1,1 1,-1 0,2-2,0-4,-1-2,0-4,-2 4,1 3,-1-2,-1 4,0 4,-1-4,-1 0,-1-4,0 5,-4-3,4 6,-5-11,2 2,-4-5,3 12,-1 2,-4 6,-9 10,6 3,6-7</inkml:trace>
</inkml:ink>
</file>

<file path=ppt/ink/ink32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85 175,'-14'-12,"9"14,2 0,-1 0,0 1,0-1,1-1,0 3,0-1,-1 1,3-1,-1 1,1 0,0-1,0 2,1-2,0 1,1-1,1 1,1-4,1 2,1-2,-2 0,2-2,-2 0,0 2,1-3,-2 0,1 2,0-2,1 0,-1 1,-1-1,0 0,0 0,0 9,-2-2,0 0,0-1,0 1,0-1,1 1,0-1,1 0,2 1,-1-1,1 0,-1-2</inkml:trace>
</inkml:ink>
</file>

<file path=ppt/ink/ink32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24 228,'-14'6,"11"-3,0 0,-1 1,-1 2,4-2,-2 1,2-1,0 1,0 0,0-2,0 1,0-1,-1 1,1 0,1-1,0 1,0 2,0-3,1 0,-1 0,2 2,1-1,1-2,0 1,1-3,-2 1,0-1,0 0,0 0,0 1,0-1,1 0,0 0,-1-2,0 1,-1-2,2-1,-2 1,0-1,1 0,-2 1,1 0,1-1,-1 1,0 0,-1 0,0-1,-1 0,1-1,-1 2,0 0,0-2,0-4,0 4,-1 1,0 0,1 1,-2-1,0 1,0-1,-1 1,0 0,-1 0,-1 1,1 2,-1 2,0 2,0 0,2-2,-2 2,1 1,2-1,1 0</inkml:trace>
</inkml:ink>
</file>

<file path=ppt/ink/ink32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23 240,'-13'20,"12"-16,0-1,0 2,1-1,-1 0,0 2,1-3,1 0,1 0,1-3,0 1,0-2,0 0,1 0,-1 0,0-2,-1 0,-2 0,1-1,-2 1,1-1,-1 0,0 0,-1 0,1 1,-2 0,0 2,0 1,0 1</inkml:trace>
</inkml:ink>
</file>

<file path=ppt/ink/ink32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87 276,'15'-1,"-11"1,-1 0,0 0,1 0,0 1,0-2,0 1,-1 0,0 1,0-1,0-1,0 1,1 1,0-2,-1 2,1-1,-1-1,0 2,0-1,-7 1</inkml:trace>
</inkml:ink>
</file>

<file path=ppt/ink/ink32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61 245,'16'3,"-12"-2,-1 0,4 1,-4-2,0 2,0 0,0 0,-3 1,0 0,-2 1,1 0,-1 1,0-1,0-1,0 0,-1-1,-1 2,1-1,0 0,0-1</inkml:trace>
</inkml:ink>
</file>

<file path=ppt/ink/ink32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63 249,'-11'14,"10"-11,0 0,0 0,1 0,-1 1,0 2,0-3,0 5,0-4,1-1,0 0,1 1,0 0,-1 1,1 0,0 1,0-2,0-1,0 0,1 0,1 1,0 0,0-1,1-1,1-1,1-1,-2 0,-1 0,4-1,-3 0,-1 0,0 0,2-2,-2 1,0 0,2-2,-2 1,0 1,0-1,0-1,0 0,0 0,3-5,-4 5,0 0,0 0,0 0,-1 1,0-1,1-1,-2 2,1-1,0-1,-1-2,0 3,0 0,0 1,0-1,0 1,-2-1,1 1,-3 0,-1 0,-1 2,2 0,-1 0,2 2,-1-1,0 1,1-1,-1 1,1 0,-3 0,3 0,0 0,-2 0,1 1,0-2,0 1</inkml:trace>
</inkml:ink>
</file>

<file path=ppt/ink/ink32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01 256,'-16'36,"16"-33,0 0,3 1,0-2,0-2,1 1,0-2,-1 0,0-1,0 1,0-2,-1 0,0 0,-1 0,0 0,0-2,-1 2,-1-2,1 1,0 1,-2-4,0 4,-2-1,0 3,1 1,0-1,-2 2,0 1,-1 0,-1 0,1 2,1 2,0 0,-1 0,2-1,-5 4,2-6,1 1,0-1,0 1</inkml:trace>
</inkml:ink>
</file>

<file path=ppt/ink/ink32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28 190,'-9'-12,"6"12,-1 0,1 1,-1 0,0 2,0 0,1 0,1 1,1-1,1 0,3-1,-1 1,1-3,2-1,-2 1,0 0,0-1,2-2,-2 2,1-1,-1 1,0-1,-1 9,-2 0,0 0,0 0,0 0,0-2,-1 0,1 0,0 0,0-1,0-1</inkml:trace>
</inkml:ink>
</file>

<file path=ppt/ink/ink32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45 130,'8'17,"-12"-15</inkml:trace>
</inkml:ink>
</file>

<file path=ppt/ink/ink32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34 175,'15'13,"-13"-10,1 0,-3 1,0-1</inkml:trace>
</inkml:ink>
</file>

<file path=ppt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5 1366,'14'2,"-5"-1,-6-1,1 0,-1 0,1 0,0 0,0 1,-1-1,2 0,-2 1,1 0</inkml:trace>
</inkml:ink>
</file>

<file path=ppt/ink/ink32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35 189,'-15'-10,"11"8,1 2,0 0,0 1,1 2,0 1,0-1,1 1,0 0,0-1,-1 2,2 1,-1-1,0 0,0-1,1 0,0-1,-1 0,1 0,1 0,0 0,0 0,1 0,1-2,0-1,0-1,0 0,2-1,0-1,-1-1,-1 1,0-1,-1 1,0 0,-2 0,1-2,0 2,0-1,0 0,-1 0,0 1,3 8,-2 0,0-1,0 0,0-1,-1 0,2 0,1 1,0-1,0-1</inkml:trace>
</inkml:ink>
</file>

<file path=ppt/ink/ink32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46 315,'13'12,"-10"-9,1-1,0-1,-1 0,1 0,1 1,-1-1,-1-1,1 2,0-2,-1 1,0-1,0 1,0 0,1-1,-1 1,0 0,1 0,-1 0,0-1,0 1,0-1,-7-2</inkml:trace>
</inkml:ink>
</file>

<file path=ppt/ink/ink32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10 298,'29'22,"-26"-20,-1 1,0 0,4 3,-2-3,-1-1,0-1,0 2,-1 0,-4 0,-1-1,0 0,-1-1,0 1,0-1,0 1,1-1,-1 1,1-1,-1 2,0-1,1-2,0-2,1-2,3 1,1-1</inkml:trace>
</inkml:ink>
</file>

<file path=ppt/ink/ink32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07 236,'-17'7,"14"-6,0 0,0 2,0-2,1 2,1 0,1 1,1 0,-1-1,3-1,-1 1,2 0,-1-3,0 1,1-1,-1-1,1 1,1-3,-2 1,-7 3,0 1,1 0,-1-1,1 1,0-1,0 1,-2 0,2 0,0 1,1 0,3 0,2-1,4 2,-4-3,0 0,1-1,0 2,-1-2,0 0,0-1,1 0</inkml:trace>
</inkml:ink>
</file>

<file path=ppt/ink/ink32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30 334,'-6'15,"5"-12,0 0,-1 3,1-2,0 1,0-1,-1 0,1 0,0 0,0-1,1 0</inkml:trace>
</inkml:ink>
</file>

<file path=ppt/ink/ink32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80 326,'-18'45,"17"-39,0-2,1 0,-1-1,1 1,0-1,0 2,1-2,1 2,-1-1,2 1,0-1,1 0,-1-1,1 0,0-2,-1-1,0 0,2-2,-2 1,1 0,-1 0,1-3,-1 3,1-3,0 1,-1-2,0 2,-1 0,1 0,-1-1,0 1,1-2,-2 1,1 1,-1 0,0 0,0-1,1 1,0-1,0-2,-1 3,0 0,-2-1,1 1,-1 0,0-1,-1 0,0 0,-1 0,0 1,-1 1,0 1,1 1,-1 1,1 0,0 0,0 1,0 0,-1-1,-1 1</inkml:trace>
</inkml:ink>
</file>

<file path=ppt/ink/ink32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03 379,'10'25,"-7"-20,-2-2,1 0,1 6,-2-3,1-2,1 0,-1 0,1-1,0-1,0 1,0-1,-1 1,3 1,-1 0,-1-1,0-1,-1 1,1-1,-2 1,0 0,-1 0,-3-5</inkml:trace>
</inkml:ink>
</file>

<file path=ppt/ink/ink32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56 442,'13'16,"-11"-13,-1 1,0-1,2-1,0 0,-1 1,-3 0,-2 1,0-1,0 0,0 0,0-1,0 0,-3 2,3-3,-2 1,2-1,0 0,0-1,0 0,0 1,0-1,0 0,0 1,0 0</inkml:trace>
</inkml:ink>
</file>

<file path=ppt/ink/ink32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78 514,'-16'24,"15"-21,1 0,-1 1,-1-1,1 2,0-2,-1 2,1-2,1 2,0-2,-1 0,2 0,-1 0,0 1,1 0,0 1,0-2,2 2,1-1,0-2,-1 0,0-1,0 0,0 0,2 0,-1-1,0 0,0-1,0 2,0-2,-1 1,0-1,0 1,0-1,0 0,2-1,-1 0,2-2,-2 0,-1 0,-1 1,-1 0,0 0,1 0,-1 0,0 0,0-1,0 1,-1 0,1 0,0 0,-1 0,0-2,0 1,0 1,0-1,-1 0,1-1,-1 1,0-1,0 1,-2 1,0 0,-1-1,-1 3,2 0,-1-1,1 2,-2-1,-1 2,3-1,0 1,0-1,0 1,-1-1,1 0,0 0,0 1,-1 2,1-3,6 0,0 1,1 0,-1 0,1 0,-1-1,1 2,0-1,-1 0,0 0,0 1,0-2,-5 3,-2 2,-1 3,3-5,-1 0,0 0,2 0,4-1,0 1,0-1,1 0,0 0,-1-1,1 2,-1-2</inkml:trace>
</inkml:ink>
</file>

<file path=ppt/ink/ink32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68 407,'-8'14,"8"-10,0-1,0 0,2 0,1 0,0-2,0-1,0-1,0 1,-6 0,0 2,-1-1,1 0,0 1,-3 1,3-1,-2 2,2 0,1-1,2 0,2 0,0 0,2-1,0-1,-1-1,0-1,0 1,0-2,1 1</inkml:trace>
</inkml:ink>
</file>

<file path=ppt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4 1329,'26'13,"-21"-11,-2 0,0-1,-1 2,1-1,-2 3,-2-1,-2-1,-4 2,0 1,-2 3,1 1,1 1,3-4,0-1,-1-5,2-1</inkml:trace>
</inkml:ink>
</file>

<file path=ppt/ink/ink32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83 583,'19'11,"-16"-10,1 0,-1 0,0 0,1 1,0-1,-1-1,2 2,-1 0,1 0,-2-1,2 1,-2-2,1 1,-1 0,0 0,0 0,-2-4,-2 0,-1-1,2-2,-1 0,1 1,-1 1</inkml:trace>
</inkml:ink>
</file>

<file path=ppt/ink/ink32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57 574,'24'11,"-21"-9,1 2,-1-1,-1 0,0 0,-2 0,-2 1,1-1,-2 1,-1 1,0-1,-1 1,0 0,1 0,1-3,1 1,-1 0,0-1,0-1,0-1,-1-3,3 0,0 0</inkml:trace>
</inkml:ink>
</file>

<file path=ppt/ink/ink32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50 502,'-10'1,"7"0,-1 0,1 1,0-1,1 3,0-1,1 0,1 0,1 0,1 0,2-2,0 0,-1-1,1-1,-1-1,0 0,1 1,-1 0,-9-2,2 3,0 1,1-1,0 1,0 0,-1 1,-1 2,1 1,1-2,2 1,-1-1,1 0,0 3,1-3,1 1,3-1,0-1,-1-1,1 1,0-2,0 0,0 0,0 0,2 0</inkml:trace>
</inkml:ink>
</file>

<file path=ppt/ink/ink32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78 589,'-14'17,"11"-14,-1-1,0 2,1-1,1 0,-1 0,1 0,1 1,-1 1,2-1,0 0,-1 1,1 1,0-2,0 0,0-1,0 5,1-5,-1 1,0-1,1 0,0 1,0-1,0 2,1-1,0-1,0 0,0 1,1-2,0-1,1 1,-1 1,1-1,-1-1,0 0,0 1,0 0,2 0,4-1,-6-1,1-1,1 0,0-1,0 1,4-1,-6 0,1 0,0 0,0-1,0 0,-1-1,4-4,-4 4,1 0,0 1,0 0,-1 1,1 0,-1 0,1-1,-1-1,0 2,0-3,-3 2,1 0,-1 0,-1-1,1 0,0-6,-1 0,-1 6,1 1,0-1,-1 1,1 0,0-1,0 1,-1-1,1 1,-1-1,0-1,-1 2,1 0,-1 1,0-1,0 1,-2-1,1 0,0 2,-1 0,1 1,1 0,-1 0,1 0,-2 1,2 0,0-1,0 1,0 0,-2 1,2 0,0-1,0 2,1 0,0 0,0 0,1 1,0-1,0 0,0 2,-1-1,1-1,0 0,0 0,1 1,-1 0,1 0,0 1,0-2,0 2,0 0,1-2,-1 2,1-2,0 0,0 0,0 0,1 1,-1-1,0 0,1 0,1-1,0-1,0 0,1 0,-1 0,0-1,1 1,1-1,-1 0,-1 0,1 0,-1 0,0-1,1-1,0 0,0-1,-1-1,-1 1,2-1,-3 1,0 0,2-3,-2 1,0 0,0 0,1-1,-2 3,0 0,0 0,-1-1,1 1,-2 0,0 0,-1 1,-2-2,1 0,0 1,-1 0,2 1,-2-1,2 2,-1-1,-1 1,2 0,0 1,-1 0,1 0,0 1,0-1,0 2,0 1,1 0,5-1,3-1,-2-1,-1 0,1 1,1-1,-1 0,-1 0,0 0,0 1,-3 2,-3 0,0 0,-2 0,2-1,-2 1,1-1,1 0,-1 0,2 1,-1 0,3 0,2 0,0 0,1 0,0-1,0 0,-1 1,-2 0,-3 2,0-2,0-1,-3 3,3-3,0 0,-1 0,1-1,-1 1,0-1,-1-1,-8 0,6 1,2-2,0 0</inkml:trace>
</inkml:ink>
</file>

<file path=ppt/ink/ink32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81 417,'13'2,"-6"-1,-3-1,-1 0,0 0</inkml:trace>
</inkml:ink>
</file>

<file path=ppt/ink/ink32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05 716,'-13'-16,"10"15,-1 0,-1 1,2 2,-1 0,1-1,0 1,0 1,-1 0,1 1,2 0,0 0,1 0,1 0,1 0,1-2,1-1,0 0,-1-1,0-1,2 0,-1-1,0 1,-1-2,0 1,-1-1,1 5,-3 3,0-1,0 2,0-1,0 5,0-6,0 0,0-1,0 0,0 1</inkml:trace>
</inkml:ink>
</file>

<file path=ppt/ink/ink32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47 675,'-9'54,"8"-50,-1 0,1 0,0 1,0 1,-1-2,1-1,1 1,-1-1,2-10,1 0,-1 1,0 1,1 0,-1 1,0 1,0 0,3-4,-1 4,0-1,1 1,0 1,-1 0,1 1,0 3,-1 0,0 0,-2 2,-1 0,-1 0,-3 1,2-2,-1-1,2 1,-3 2,1-2,1 0,-1 1,0-2,1 1,-2-2,0-7,3 2,0 0,0 0,0-2</inkml:trace>
</inkml:ink>
</file>

<file path=ppt/ink/ink32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32 782,'40'-8,"-35"8,0 0,-1 0,0 0,1 1,-1 0,1-1,0 0,0 1,1-1,0 0,0 0,0 0,0 0,-2-1,0 1,1-1,-2 1,1-1,-1 1,1-1,-1 1,1 0,-1 0,-7 1,1-1,-3-1,3 0,0-1,-1 1</inkml:trace>
</inkml:ink>
</file>

<file path=ppt/ink/ink32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56 777,'-9'-44,"7"40,1 1,-1 0,1-4,1 2,-1 0,1 0,0 0,0 0,-1 2,1 0,0 0,0-1,0 0,0 0,0 1,2 0,1 1,2 0,-1 0,-1 0,1 0,-1 0,0 1,1 0,0 0,0 0,0 0,-1 0,1 0,-1 0,1 0,-1 1,1-1,1 1,-1 0,1 0,0-1,2 0,-1 1,-2 0,1-1,4 1,-5-1,-1 1,1 0,-1 0,1 1,-1-1,0 0,0 1,2 1,-2 0,0 1,0 0,-2 0,-1 0,0 0,-2 2,1-2,0 1,1-1,0 0,-1 1,2 5,-2-3,1 0,0 0,-1 0,0-1,0 1,0-1,0-1,0 0,0 0,0-1,1 0,0 2,0 0,-2-1,0-1,0 0,-2 1,1-1,-1 1,1-1,0-1,0-1</inkml:trace>
</inkml:ink>
</file>

<file path=ppt/ink/ink32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12 312,'-12'-14,"10"11,0 0,1 0,0 0,1-1,1 0,0-3,1 3,-1 1,-1-1,4 0,-1 0,0 0,0 3,0 0,1-1,-1 1,0 0,0 1,0 0,3 0,-3 2,2-2,-1 2,0-1,-1 1,0-2,-1 3,1-1,-1 1,0 2,-1-2,0 0,-1 1,0-1,0 0,-1 0,-1 1,0-1</inkml:trace>
</inkml:ink>
</file>

<file path=ppt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05 1389,'25'-5,"-22"4,2-1,0 1,0 0,0 0,2 0,0 1,-2-1,-2 1,0-1,0 1,0 0,1 0,-1 0,4-1,-4 1,3-1,0 0,5-1,-8 2,5-1,6 1,-11 0,0 0,0 0,0 0,5 1,-5-1,0 0,0 0,2 0,8-1,-10 1,0 0,3 0,1-2,0 1,-1 1,-1 0,2 0,0 0,3 0,-2 0,2-2,-6 3,2-1,-2-1,0 2,-8-2,-3-1</inkml:trace>
</inkml:ink>
</file>

<file path=ppt/ink/ink32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36 275,'2'14,"-2"-11,1 0,2-1,1-3,-1 0,0 1,1-2,0 0,0 0,3-3,-4 2,1 0,-1 0,0 1,-1-1,-1 0</inkml:trace>
</inkml:ink>
</file>

<file path=ppt/ink/ink32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44 153,'0'14,"0"-11,0 0,0 0,0 1,-1-1,1 0,-1 0,6-5,-1-1,0-1,0 2,-1 1,0 1,0 0,0 0,0 0,1 0,-1 0,0 0,0 0,0 1,0 0,-2 2,-1 0,-2 0,-1 1,1 0,0-1,-3 2,2-2,1 1,-1-2,-2 3,-2-3,1-2,3-2</inkml:trace>
</inkml:ink>
</file>

<file path=ppt/ink/ink32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94 387,'15'-5,"-11"4,-1 1,0 0,1 0,0 1,0 0,-1 0,0-1,0 1,0 0,0 0,0 0,1 0,0-1,-1-1,0-3,-2 1</inkml:trace>
</inkml:ink>
</file>

<file path=ppt/ink/ink32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46 352,'17'8,"-14"-7,0 0,2-1,-1 2,-1-2,0 2,1-1,-1 1,-1 1,0 0,-3 0,0 0,0 1,-2-1,-1 1,1-3,-1 3,1-2,0-1,0 1,-1-1,1 0,0-2,0 0,0-2</inkml:trace>
</inkml:ink>
</file>

<file path=ppt/ink/ink32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37 299,'-6'12,"5"-7,1 0,-1-1,1 0,0-1,-1 2,0-1,3-7,-2 0,1 0,1 0,1 2,0 1,1 3,1 0,-2-1,-2 1,-3 0,-1-2,0 1,-1 1,-5 1,4-2,-5-2,3 0,1-1</inkml:trace>
</inkml:ink>
</file>

<file path=ppt/ink/ink32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58 854,'-7'13,"5"-9,1-1,1 0,-1 0,0 0,-1 0,1 0,0 0,0 0,0 1,0 2,0-2,1 0,1 1,-1-1,0-1,0 0,0 0,2 0,1 0,1-3,1 0,-1-2,-1 1,0-1,0-2,0 0,-1 0,-1 1,-1-1,1 0,0 1,-1 0,0 0,0 0,-1-4,1 4,-1 0,-1-1,0-1,1 2,-1 0,1 0,-1-1,-1 0,0 1,0 1,0 2</inkml:trace>
</inkml:ink>
</file>

<file path=ppt/ink/ink32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14 885,'21'1,"-17"-1,-1 0,2 0,1-1,-3 2,0-2,0 2,0 0,0 0,0-1,-2-4</inkml:trace>
</inkml:ink>
</file>

<file path=ppt/ink/ink32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67 853,'15'4,"-11"-2,-1 0,0-1,1 2,-1-2,0 0,0 1,0 1,-3 0,-2 0,-2-1,0 1,-2 1,2-2,-1 2,2-1,-1 0,0-1,2 1,-1 0,1 0,-2 1,0-3,2-5</inkml:trace>
</inkml:ink>
</file>

<file path=ppt/ink/ink32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49 817,'-15'-5,"9"9,4-1,-1 1,1-1,0 2,2-2,-1 1,0-1,1 1,-1 0,1-1,4-4,-1-1,0 0,0-1,0 1,0 1,0-1,1-2,-1 1,0 1,0-1,-1 0,-1 0,-2 6,1 0,-1 0,1 0,-1 1,1 0,0 0</inkml:trace>
</inkml:ink>
</file>

<file path=ppt/ink/ink32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53 854,'-17'30,"17"-27,1 0,2-1,0 1,0-2,-1 2,1-1,0-2,0-1,0 1,0-2,0-1,0 1,0-2,-1-1,-1 0,1 0,-1-2,0 0,0 0,1-3,-1 6,0 0,0 0,-1-1,0 2,-3 1,-1 2,-1 2,2 0,-1 1,0 1,1-1,-1 1,1-2</inkml:trace>
</inkml:ink>
</file>

<file path=ppt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90 1323,'20'10,"-16"-9,-1-1,3 2,2 0,4 0,-4 0,0-1,-4 0,-5 4,-19 17,8-10,7-7,0 1,2-2,0 0,-1-1,-2 0,0-3,0-6,4 2,-1-4,1 3</inkml:trace>
</inkml:ink>
</file>

<file path=ppt/ink/ink32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19 861,'14'5,"-9"-5,0 1,-2-1,3 2,-3-2,1 1,-1 0,1-1,-1 1,0 1,0-1,-3-4</inkml:trace>
</inkml:ink>
</file>

<file path=ppt/ink/ink32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74 831,'16'6,"-13"-5,0-1,2 1,0 0,-1 0,0-1,-1 1,0 1,-3 1,-1 0,-1 1,-1 1,-4 6,4-7,0 0,0-1,0 0,1 0,-2 2,1-2,2 0,0-6</inkml:trace>
</inkml:ink>
</file>

<file path=ppt/ink/ink32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74 824,'-5'38,"3"-33,1-1,0-1,0 1,0-1,-2-1,0 0</inkml:trace>
</inkml:ink>
</file>

<file path=ppt/ink/ink32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70 772,'-16'4,"13"-3,0 2,1 0,0 0,2 0,3-1,1-1,3-1,-4-1,0 1,0 0,-9 1,-4 2,7-1,0-1,-1 4,1 0,0 0,1-1,2-1,0 0,2 0,3-1,-1-1,0 0,-1-1,3 0,-3-1,1 0,-1 1</inkml:trace>
</inkml:ink>
</file>

<file path=ppt/ink/ink32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66 807,'-17'5,"13"-2,1 0,1 0,-1 1,0 0,0 0,1 0,0 1,1 0,0-2,0 0,1 0,0 2,0-1,0-1,0 1,1-1,2 2,0-1,0-3,1 1,0-1,0-1,1 0,0 0,-2 0,0 0,2 0,-1-1,0 0,-1 0,1 0,0-2,0-1,-2 1,0 0,0 0,0-1,0 0,-1-1,1 0,-1 2,1 0,0 0,-1-1,2-2,-3 2,0 0,0 1,0-1,-1 0,0 1,-1-1,0 1,-2 0,-1 1,2 2,-2 2,1-1,1 1,0 1,-5 3,0-1,2-3,1 0,1-1,-1 0</inkml:trace>
</inkml:ink>
</file>

<file path=ppt/ink/ink32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41 954,'0'16,"-1"-3,1-9,0 0,-1 4,1-5,-1 1,1 1,0-1,0-1,0 0,0 0,0 0,0-6,1-2,0-1,0 0,-1 2,1 0,-1 0,0 0</inkml:trace>
</inkml:ink>
</file>

<file path=ppt/ink/ink32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54 940,'26'2,"-25"1,-1 1,-1-1,0 0,0 1,0 0,-1-1,2 0,4-8,-2 2,0 0,1-2,1 2,-2 0,1 0,0 2,0 1,-3 4,-1 2,0-3,0 1,0-1,1 1,-1 3,0-3,1-7,2-2,-1 0,1 1,-1 1,1 0,1 0,1 1,0-1,-1 1,0 0,0 1,-1-2</inkml:trace>
</inkml:ink>
</file>

<file path=ppt/ink/ink32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29 950,'15'9,"-12"-12,0 2,-2-2,-1 0,-1 0,-2 1,0 0,-1 2,1-1,0 2,0-1,1 3,-1 0,1 1,2-1,-1 1,1 0,-1-1,1 2,0-1,0-1,0 2,1-2,0 0,2-1,0-3</inkml:trace>
</inkml:ink>
</file>

<file path=ppt/ink/ink32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52 950,'20'-1,"-15"1,-2-1,0 1,0-1,0 2,0-2,0-1,-3-1,1 0,-1-1</inkml:trace>
</inkml:ink>
</file>

<file path=ppt/ink/ink32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96 904,'-8'15,"6"-9,1-1,0-1,0 0,0 1,-1 0,1 1,0 0,-2 10,2-10,0 0,0 4,0-6,0 0,1 0,-1-1,1 0,0 0,0 0,2-9,1 1,-1 0,0 0,0 1,1-6,0 3</inkml:trace>
</inkml:ink>
</file>

<file path=ppt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71 1234,'1'18,"0"-15,-1 2,0-2,1 2,-1-2,0 4,-1 3,1 2,0-5,0-3,0-1,-4-8,-7-11,7 9,2 3,-2 2,-3 11,2 4,4-8,1-2,0 0,2 1,0 0,1 2,0-3,-1 1,0-1,1 0,-2 0,4-2,4-3,-7-2</inkml:trace>
</inkml:ink>
</file>

<file path=ppt/ink/ink32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19 942,'-2'40,"2"-37,0 0,-1-6,1-1,-1 0,1-4,0 2,0 1,-1 1</inkml:trace>
</inkml:ink>
</file>

<file path=ppt/ink/ink32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11 926,'14'13,"-12"-10,1 0,0-2,2-3</inkml:trace>
</inkml:ink>
</file>

<file path=ppt/ink/ink32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51 935,'10'19,"-8"-9,-1-4,1-1,-2-1,1 0,0-1,0 0,0 0,1 0,0 1,1-3,1-4,-3 0,1-1,-1-1,1 0,-1-1,-1 0,1 1</inkml:trace>
</inkml:ink>
</file>

<file path=ppt/ink/ink32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94 934,'-23'16,"17"-12,1 1,0 1,1 0,0-2,1 1,-1-1,1 0,0-1,-1-1,1 1,0 1,-1-2,0 1,-4 1,6-1,-1 0</inkml:trace>
</inkml:ink>
</file>

<file path=ppt/ink/ink32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91 1117,'-14'-4,"11"3,0 1,0 0,0 1,-1-1,1 1,-1 2,2 1,0 3,1-2,0 0,0-1,0 1,1-2,0 0,0 0,0 2,0-2,3-2,0-1,1-2,0 0,0-1,0 1,0-2,-2 0,0 1,-1 0,0-2,0 1,1 0,-1-1,1 2,0 0,1 3,0 4,-2-1,0 1,0 3,-1 0,1-2,0-1,-1 1,0-1,0-1,0 0,0 0,0 0,0 0,-3-2</inkml:trace>
</inkml:ink>
</file>

<file path=ppt/ink/ink32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69 557,'16'6,"-11"-5,-1-1,1 1,-1-1,0 0,-1 1,1-2,-1 2,0-1,0 0,2 1,-1 0,-1-1,0 1,2 0,-2 0,0 0,0 1,-3-6,-2-1,0 1,0 0</inkml:trace>
</inkml:ink>
</file>

<file path=ppt/ink/ink32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19 522,'20'14,"-16"-13,0 1,1-1,-1 0,1 0,-2 0,0 0,0 0,0 1,2 0,-1 0,0 0,-1-1,-1 2,-2 0,-2 0,-1 0,1 0,-2 0,1-1,0 1,-2 1,2-1,1 0,-1-1,0 1,-1 0,1-1,0-3,3-3,0 0</inkml:trace>
</inkml:ink>
</file>

<file path=ppt/ink/ink32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93 557,'-10'13,"10"-10,-1 0,0 0,1 0,0 0,0 0,0 0,0 0,2 3,-1-2,1 0,1-1,0 1,0-2,0 1,0-2,1-1,-1 0,0-1,2-1,0 0,-1 0,0-1,-2 0,1-1,-2 1,0-3,0 2,0 1,-1 0,1 0,-1 0,0-1,0 1,1 0,-1-2,0 1,0 1,-1 0,1 0,0-1,0 0,-1 1,1-3,-1 2,0 1,-2 0,-1 2,1 2,0-1,-2 1,0 0,1 1,0 1,0 0,0 1,1-1,1 0,-1 0,-1-1,0 2</inkml:trace>
</inkml:ink>
</file>

<file path=ppt/ink/ink32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90 672,'-4'14,"4"-11,-1 2,1 0,-1 0,1-2,0 0,-1 0</inkml:trace>
</inkml:ink>
</file>

<file path=ppt/ink/ink32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56 738,'21'12,"-19"-9,-1 0,-1 0,-1 0,-1 1,-2 0,0 1,-1-2,2 1,0-1,-1 0,2 0,5 1,2-1,0-1,-1 0,1 0,-2-2,0 0</inkml:trace>
</inkml:ink>
</file>

<file path=ppt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02 1283,'15'21,"-13"-17,-10-2</inkml:trace>
</inkml:ink>
</file>

<file path=ppt/ink/ink32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32 838,'14'3,"-11"-2,0-2,1 2,0-1,0 0,-1 0,-2 3,-4-1,-1 1,0 0,1-1,0 1,0 1,1-1,0 0,2 0,3-1,2 0,0 1,-1-2,-1 0,0 0,-1 2,-4 0,-1 2,0-3,0 1,0 0,1 0,-1 1,1-1,-2 1,2-1,-1-1,-1-2,1-3,2 0,0-3,0 1,0 0,0 0</inkml:trace>
</inkml:ink>
</file>

<file path=ppt/ink/ink32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22 508,'-23'66,"21"-59,1 1,-1-1,1-1,-1 0,1-1,0 1,-1 0,0 8,1 0,-1-3,1-5,0 1,0 0,0 10,0-9,-1 18,2-17,-1 3,1-2,0 0,0 0,-1 2,2 0,-1-3,-1-1,1 0,0 1,0 0,0-2,0 1,0-1,0-2,0 0,1-1,-1 1,1 5,0-4,0 5,0-7,0 0,0 0,1 0,-1-1,0 0,2 3,1-1,1-1,-3-1,1-1,1 1,-1-1,1 0,-1 0,0 0,0-1,2-1,-1 0,-1-1,0 0,0-1,1 0,0 0,0 0,1-1,1 1,-1 0,-1 0,-1 0,1-1,-1 1,0 0,0 0,0 0,1-1,-1 1,0 0,1-1,0 0,1-1,-1-1,1-1,-1 1,0 0,-1 0,1-1,0 1,-1-2,1-1,-1-1,0 0,1 2,1-1,-1 1,0-2,-1 0,0-2,2-7,-3 8,0-2,0 1,-1 0,0 1,0 0,1-3,-1 1,0 2,0 0,0-1,0 0,-1 2,1-1,-1 2,1 1,-1 0,0 1,0-2,0 1,-1 1,0-6,0 6,0 2,-1-4,0 3,0 0,0-1,0-1,0 2,-2 1,-5-4,4 4,-1 0,1 2,0-1,0 0,0 1,0 0,-2 0,-1-1,2 2,-1 1,0 0,2 1,0-1,1 2,-1 1,1 0,1-1,-1 2,1 0,-1-1,1 0,-2 2,2-3,2 1,-1 0</inkml:trace>
</inkml:ink>
</file>

<file path=ppt/ink/ink32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55 527,'-24'35,"21"-32,2 0,-2 1,0 2,1-2,0 2,1 2,-1-2,0-1,0 1,0 0,0 0,0 1,0 1,-1 1,1-3,1 0,-1-1,1-1,-1 1,1-1,0 0,0 0,0 1,0-1,-1 7,0-8,1 1,1-1,-2 5,0-3,1-2,0 0,1 1,-1 0,0 1,0 0,1 0,-1-1,0 1,0-1,0-1,0 0,1 3,-2-2,2 0,-1 0,0 0,0 3,1-4,-1 2,1-1,-1-1,1 1,0 0,0-1,0 2,1-1,0-1,0 4,-1-4,1 2,0-1,0 1,0-2,1 0,1-1,-2 1,2-1,-1 1,1-1,0 1,0-2,0 0,1 0,0-1,0 0,0 0,0 0,-1 1,1-1,-1 0,0 1,0-1,1 2,-1-2,0 1,1 1,-1-3,1 1,-1 0,1-2,0 2,0-1,0 0,1 1,-2 0,0-1,0 1,1-2,-1 2,0-2,0 1,1-1,-1 0,0 0,0 0,0 1,0-1,0 0,1 0,0-3,-2 2,0 0,-1 0,1 0,0 0,0-1,-1 1,2-1,0 1,0-1,-1 1,-1-2,2-1,-2 2,0-1,0 0,0-1,1 2,-2 0,1 0,0-1,0 1,0-1,1-5,0 3,-1 1,-1-1,1 1,0 1,0 0,0 1,-1 0,1 0,0 0,0-2,0-6,-1 8,0 0,0-1,0 2,0 0,0-1,-1-1,1 0,-1 0,1-1,-2-4,1 5,0 0,1 0,-2 0,2 1,-1 0,0 1,0-1,1 1,-1-1,1-2,-1 2,1 1,0 0,0 0,-1 0,0-1,1 1,-1 0,0 0,0 0,0 0,-1 0,0 0,1 0,-1-2,1 2,0 0,0-1,-1 0,-1 2,0 0,0 1,0 0,0 1,-1 0,1 0,0 0,0-1,-1 0,1 1,0-1,0 1,0 0,-1 1,1 0,-2 2,0 1,3-1,-1 1,1-1,-1 0,-1 0</inkml:trace>
</inkml:ink>
</file>

<file path=ppt/ink/ink32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99 557,'25'-4,"-21"3,0 0,0 0,1-1,-1 2,0-1,-1-1,1 2,0-1,1 0,1 1,0 0,1-1,-1 1,-1-1,-1 1,1-1,0 1,-1 1,2 0,0 0,-1 0,0 0,0 0,0 0,-1-1,0 1,0 0,-1 0,1 0,-1-1,1 1,0 0,0-1,1 0,-1 0,-1 0,1 0,-1 0,2 0,-1-1,-1 1,-8-2,2-1,0 0,0-1</inkml:trace>
</inkml:ink>
</file>

<file path=ppt/ink/ink32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92 505,'40'18,"-38"-14,1-1,-3 0,-2 1,1-1,-4 3,3-3,-1-1,0 1,0-1,0 0,0 0,0-1,0 1,0 0,0 0,-1 0,-3 0,3-1,0-1,0-1,1 1,-2-1</inkml:trace>
</inkml:ink>
</file>

<file path=ppt/ink/ink32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08 478,'0'-19,"-5"15,2 3,-1 0,1 0,-1 2,1-1,-4 3,2 0,1 2,0-1,3-1,-1 1,1 0,0 0,0 2,1-3,0 1,0-1,3 0,3-2,-2-2,-1 1,1 0,1-3,-1 1,0-2,-1 1,0-1,-1 1,-1 0,2 0,-3 8,0 0,0-1,0 0,0 1,0-2,0 0,0 0,1 2,0-2,0 0,1-7,-2 1</inkml:trace>
</inkml:ink>
</file>

<file path=ppt/ink/ink32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00 522,'-4'16,"3"-12,0 0,1 0,0-1,0 1,2 0,0-1,1-2,1 1,-1-1,0 0,1 0,-1-2,0 1,1-2,-1 0,0-1,-1 0,0-1,-2-1,1 0,-1 2,-1 0,1 0,0 0,-2-1,1 1,-3 0,1 2,-1 0,0 2,0 1,1 0,-1 2,0 1,1-1,-1 1</inkml:trace>
</inkml:ink>
</file>

<file path=ppt/ink/ink32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23 616,'-2'28,"2"-23,0-1,0-1,-1 1,0 0,1-1,-1 0,1 0,-1 0,-1 0</inkml:trace>
</inkml:ink>
</file>

<file path=ppt/ink/ink32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02 715,'16'-1,"-13"1,0 0,0 2,-2 1,0 0,-2 0,-1 0,1 0,-2 1,0 0,1 0,0-1,-1 1,1-1,0 1,0-1,1 0,4-2,0 0,0-1,1 1,-1-1,1 1,0-1,-1 0,0 0</inkml:trace>
</inkml:ink>
</file>

<file path=ppt/ink/ink32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07 835,'14'-1,"-12"4,-4 1,0-1,0 0,-1-1,0 0,0 1,0 0,3 0,4-2,-1 0,2 1,-2-1,1-1,0 1,-1 0,1 0,0 2,-1-1,-3 1,-5 1,2-2,-3 1,3-2,0 0,0 1,0-1,0 0,-1 0,0 0,0-2,0 0,-1-1,0 0</inkml:trace>
</inkml:ink>
</file>

<file path=ppt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99 1318,'2'0</inkml:trace>
</inkml:ink>
</file>

<file path=ppt/ink/ink32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81 540,'-11'41,"10"-36,0 1,-1-1,1 0,0 0,0-1,0 2,0-1,-1 2,1 0,0 1,0 0,1-1,-1-1,0-1,0 1,0-1,0 1,0 0,0 2,1-2,-1-1,1-1,-1 1,1 0,-1 0,1-1,-1 3,1 1,-1-1,1-1,-1 0,1 0,0-2,-1 6,1-4,0 0,0 1,-1-1,2-1,-1-1,1 4,0-4,-1 0,0-1,1 1,-1 0,0 0,1 1,0 1,-1-2,0 0,1-1,-1 1,1 1,0 0,0-1,1-1,0 0,-1 1,0 0,0-1,0 1,0-1,1 3,-1-2,1 0,1 0,-1-1,1 0,1 0,0-1,0 0,-1-1,2-1,-2 1,6 0,-5-1,-1 0,2 1,-2-1,0-1,2 0,2-1,-4 1,1 0,0-1,4-1,-5 1,0 1,0 0,5-4,-4 2,-1 1,1-2,-2 1,0 0,1-2,-1 2,1-1,0 1,-1-1,1-1,2-4,-2 3,0-8,-2 6,1 0,-1 1,0 1,0-2,0-1,0-1,-1 1,1 1,-1-1,1 0,-1-1,1-1,-1 2,1 0,0 2,-1-1,0-1,0 0,0 2,0 1,0 0,0 0,0 1,0-1,-1-2,1 1,-1 0,-1-6,1 8,0 0,0 0,-1 1,-1-1,1-1,-2 0,0-1,-1 2,0 1,1 0,-1 0,1 1,0 0,0 1,1 0,0 1,0 0,-1-1,1 1,0 0,0 1,0-3,1-2,0 0,1-1</inkml:trace>
</inkml:ink>
</file>

<file path=ppt/ink/ink32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89 450,'-16'13,"12"-8,2-2,-1 1,1 1,-3 4,3-5,-1 1,0-1,0-1,0 1,0 0,1 0,-1 1,1 2,-1 0,1 0,0-1,0 0,0-1,0 2,1-1,-1 2,1 1,0-2,-1 0,0 0,0-1,1 1,0 1,0 0,-1 2,1-3,0 0,0 0,0-1,1 1,0 1,-1 0,0 1,1-3,-1 6,1-6,0 2,-1-1,0 0,0 0,1-1,-1-1,0-1,0 0,0 1,1 0,-1 0,0 2,1-1,0-1,-1 0,1 0,-1-2,2 1,-1-1,2 5,-1-4,-1-1,1 1,0 0,0 0,0 0,1 4,-1-5,1 2,-1-2,1 1,-1-1,0 1,1 0,-1 0,4 4,-4-5,2 2,0 0,2 1,-1-3,-1-1,1 1,-1-2,0 0,1 1,-1 0,1 0,-1-1,1 1,0 2,0-1,0 2,-1-3,2 2,0 0,-1-3,0 1,0-1,0-1,-1 0,1 0,-1-1,0 1,0-1,0 1,0 0,0 0,3-1,-3 1,0 0,1-1,1 0,-1 1,0 0,0-1,0 0,0 1,-1-1,0 0,1-1,0 0,0 1,-1-1,2-1,0 1,0 0,0 0,-1-1,0 0,0 0,-1 0,1-1,0 1,0-1,0-1,0-1,4-2,2 1,-6 5,-1 0,0 0,0 0,1-2,-1 2,1-2,-2 1,1 0,-1-1,0-1,0 0,0-1,1 0,-1 1,3-4,-2 4,0 0,-1 0,0-2,-1-1,1 1,-1 2,1-1,0-6,-1 5,-1-2,1 0,-1 1,0 1,1-1,-2 1,1-1,0-1,-1 0,1 0,-2 1,1 1,0-2,0-1,-1 0,1 1,-1 1,0 1,0-2,0 0,1-1,-2 1,1 0,0 2,-1-1,-1-12,2 12,-1 0,1 2,-1-1,0 1,0 0,-1-1,0 1,-1 1,-1 0,-1 1,0 0,1 1,0 0,-1 1,1 0,-2 0,-1 1,1 0,0 1,1-1,0 1,1 0,-1 1,0-1,-1 1,2-1,0 1,2 0,-1 0,1 0,0 1,1-2,0 1</inkml:trace>
</inkml:ink>
</file>

<file path=ppt/ink/ink32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31 508,'60'4,"-55"-4,0-1,-1 0,0 0,2 0,-1 1,1-1,-1 1,0-1,0 1,-1 0,0-1,0 1,4 0,-4 0,0-1,1 2,4-1,-5 0,0 1,-1-1,0 0,3 0,-3 1,2-1,-1 1,0-2,-1 2,0-1,2-1,-1 1,0-1,1 0,-2 1,0-1,3-1,-3 1,0 1,-7-2,0 1,-2 1,0-1,-1 1</inkml:trace>
</inkml:ink>
</file>

<file path=ppt/ink/ink32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91 524,'19'9,"-10"-10,-4 0,1 0,-1 0,-1 1,9-1,-8 1,-1 0,1-1,5 2,-3-1,-1 0,3 1,-4 0,1-1,-2 1,0 0,2 0,0-1,0 1,-2 0,1 0,-1 0,-1 0,0 0,0 0,2 2,-2-2,0 2,-2 0,-2-8,0 0,0-1,0 1</inkml:trace>
</inkml:ink>
</file>

<file path=ppt/ink/ink32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33 457,'54'10,"-49"-9,0 0,-1 0,0 0,0 0,-1 0,0-1,1 2,-1-1,1 2,1 2,-1-2,-1 1,-2-1,-1 0,-1 1,-3 1,2-1,-1-1,-1 2,0-1,0 2,-1 1,-1 0,0 0,-1-1,0-1,0 0,1 0,-1 1,0 1,0 0,-10 4,10-9,1-2,2-4,-7-9</inkml:trace>
</inkml:ink>
</file>

<file path=ppt/ink/ink32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67 634,'19'4,"-13"-3,-2 0,2 0,-2-1,0 1,-1 0,1 1,-1-1,1 1,-1-2,0 1,2 0,-2 0,0 0,0 0,0 0,1 0,-9-19,3 13</inkml:trace>
</inkml:ink>
</file>

<file path=ppt/ink/ink32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35 607,'13'7,"-7"-6,-2 1,0-1,0 0,-1 0,0 0,0 0,3 0,-3 0,0 0,1 0,-1 0,1 0,-1 1,-3 1,-1 0,-3 5,0-2,1-1,0-1,-1 0,1-1,0 0,0 0,1 0,-2 0,1-1,0 1,1 0,-1-1,-2 0</inkml:trace>
</inkml:ink>
</file>

<file path=ppt/ink/ink32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68 629,'-10'13,"7"-9,1 0,0 0,0 0,0 0,0-1,0 0,0 1,1-1,-1 1,1 0,-1 1,1 1,0-1,0 1,-1 0,1-1,0-1,0 0,0 1,1 0,-1 0,1 1,0 1,-1 0,1-2,0 0,0-1,0 0,0 0,1 0,-1 0,1 0,-1 0,1 1,2 4,-2-5,1 0,-1-1,1 1,2 1,0 1,-1-4,0 1,0 0,1 0,-1 0,0 0,0 1,0-1,0 0,-1 0,1 1,2 0,4 2,-3-3,-2-1,1 0,-1 0,1-1,8 2,-10-2,1-2,0 2,-1-1,0 0,5-2,-4 2,1 0,1-2,-2 1,1-1,-1 1,0 0,4-2,-5 1,1 1,1 0,-1-1,0 0,2 0,3-5,-4 3,-1 0,0 0,-1 1,1-1,0 0,0 1,0-1,0 1,1-2,0 1,-1-2,0-2,-1 1,0 1,0 0,-1 0,0 0,0-1,0-1,0-1,0 0,-1 1,1 1,-1 0,0-1,0-1,-1 1,1-1,-1 2,1-1,-1 0,0-1,1-2,-1 2,-1 2,1-1,0 2,-1-1,1 0,-1-1,1 0,-1 2,0 0,0 1,-2 1,1 0,0-1,-1 0,0-2,-1 1,0 0,-1 0,-1 1,0 0,1 1,0 1,0 1,0-1,0 0,0 1,-7 0,6 1,0 1,-1 1,2-1,0 1,-1 0,1 1,-2 0,1 0,-1 1,0-1,1 2,1 0,0 0,2 2,-2 1,2-1,-4 7,3-7,1-1,-1 0</inkml:trace>
</inkml:ink>
</file>

<file path=ppt/ink/ink32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79 569,'-23'31,"22"-28,0 0,1 1,0-1,2 0,2 0,0-2,-1-1,0 1,0 0,1-1,-1 1,0-2,0 1,0-1,0-1,1-1,-2-1,0 0,1-4,-2 5,0-1,0 1,-1-1,1 0,0-1,0 2,-1 0,-5 0,2 3,0 0,0 1,0 0,0 0,0 0,0 1</inkml:trace>
</inkml:ink>
</file>

<file path=ppt/ink/ink32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81 648,'-5'24,"3"-20,0-1,1 1,0-1,0 2,0-2,0 1,1-1,-3 4,2-4,0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36 438,'26'1,"-20"-3,-1 1,-1 0,2-1,-3 1,0 1,0-1,-3-3,-3 0</inkml:trace>
</inkml:ink>
</file>

<file path=ppt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49 1278,'-10'25,"7"-20,1-2,1 1,0 1,1-2,0 0,1 1,2-3,0-1,0-1,1-2,-1 2,2-5,-2 1,0-4,-2 5,-1 1,0 0,0-3,0 2,0 1,-1 0,0 0,-2 0,1 0,-1 1,-1 4,0 2</inkml:trace>
</inkml:ink>
</file>

<file path=ppt/ink/ink33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21 732,'27'1,"-24"0,1 0,-2 2,-1 0,-3 0,0 1,1-1,-2 2,1-1,1-1,-1 0,0 1,2-1,0 0,3-1,0-1,0-1</inkml:trace>
</inkml:ink>
</file>

<file path=ppt/ink/ink33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15 798,'28'7,"-25"-6,0 0,-1 2,-1 0,-1 0,-1 0,-2 0,0 0,0-1,-1 0,1-1,0 1,0 0,4 1,3-2,1 0,-1 0,-1-1,0 1,0 1,-6 2,-2 1,2-3,0-1,0 1,-1 0,0-2,-1-1,0-2,2 0,-1 1,1-1,1 0,0 0,0 0</inkml:trace>
</inkml:ink>
</file>

<file path=ppt/ink/ink33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70 566,'-16'6,"12"-1,2-2,0 1,0 1,-1-1,1 0,0 0,0 2,-1-2,0 0,1 1,-1 0,-1 1,1 1,0 2,-1-1,1-1,1 0,-1-1,1 2,0 0,0 0,0-1,1 1,-1-2,1-1,0 0,1 0,-1 1,0-2,1 2,-1-1,1 0,-1-2,1 1,-1 3,0-4,1 0,0 0,0 2,0-2,0 2,0-2,0 0,0 0,0 1,0-1,0 0,0 3,0-3,0 0,0 1,0-1,1 0,2 0,0-1,0 1,0 0,0 0,1 0,1 1,-2-3,1 1,2-1,-2-1,0 0,0-1,1-1,-1 0,0 2,0-1,0 1,0-1,-1 1,0 0,0-1,0 1,0 0,2-1,-1-1,-1 0,1-1,1-2,0 0,-1 0,-2 2,1-1,-1 0,2-2,-1 1,0-1,0-1,0 2,0 1,0-1,0-1,0-1,-1 0,0-2,1 1,0 1,0 0,-1 1,1-1,-1-1,1 0,-1-1,1 2,-1 0,0 1,0 0,-1-3,0 1,0 0,0 1,-1 1,0 1,0 0,-1 0,0 1,0-1,0 0,-1-1,0 0,0 0,-1 2,1 0,-1-1,0 1,0 0,-1 0,1 0,-1 0,0 1,0-2,-2 1,1 1,0 2,1-1,0 1,0 1,1 1,-2 2,3 0,0 0,0 0,0 0,1 0</inkml:trace>
</inkml:ink>
</file>

<file path=ppt/ink/ink33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43 549,'15'2,"-10"-4,0-3,-2 3,2-3,-2 1,0 1,0 1,0 0,1-2,-2 1,1-1,0 0,0-1,-2 2,0-1,0 1,0-1,1 1,0-6,-1 5,0 0,0 0,0 0,0 0,-1 0,1 0,0 1,0-1,0 0,-1 0,1-1,0 2,-1-2,0 1,0 0,1 0,-1 1,1-1,-2 0,-1 0,1 0,-1 1,0 0,-1-2,0 3,0 0,-2-2,1 2,0 1,0-1,-2 1,1 0,0 1,1-1,-3 0,3 1,0 0,1 0,0 1,0 0,0-1,-1 1,1 1,-2 0,1 0,1 0,-1 1,1 0,0-2,0 1,0 1,-2 1,2-2,0 1,0 0,0-1,-1 1,1-2,0 1,-1-1,0-3,0 1,2-2,0-2</inkml:trace>
</inkml:ink>
</file>

<file path=ppt/ink/ink33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63 355,'-7'43,"6"-39,0 0,0 1,0 0,-1 0,2 0,-1 0,-1-1,1-1,1 0,-1 0,2 0,2-2,1-1,1-2,1 1,-1-1,1 0,-1 0,-1 0,0-1,0 0,0 1,0 0,0-1,-1 1,1 0,-1 1,0 0,1-1,1 2,-2-1,0 1,1-2,-1 1,1 1</inkml:trace>
</inkml:ink>
</file>

<file path=ppt/ink/ink33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57 335,'-5'-16,"3"12,-2 0,2 1,-1 1,0 0,0 1,0-1,0 1,0-1,0 2,-1 0,1-1,-1 1,0 1,0 0,0-1,-1 2,1-1,0 1,0-1,-1 4,3-2,0 1,0 0,0 0,0 0,0 1,1-1,0 0,0-1,0 0,0 2,2-2,0 0,2 0,0-2,0-2,1 1,0-1,0 1,4-3,-4 2,-1 0,0 0,1-1,-1 1,0 0,2-2,-2 2,1-2,-1 2,0-1,0 1,0 3,-3 4,0-1,0 2,0 0,0 2,0-2,0 0,1-1,-1 0,0-1,1 0,0 0,0-1,0 0,1 0</inkml:trace>
</inkml:ink>
</file>

<file path=ppt/ink/ink33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91 1118,'-15'15,"13"-12,0 0,0 1,0 0,0-1,1 1,-2 0,1 0,1 0,-1 2,0 1,0 1,0-1,0 0,0 0,0 1,1 0,-1 1,0 1,1-2,0-1,0 1,0 1,0 1,0-1,0 7,0-9,1 0,-1 0,0 3,1-2,0 0,0 0,-1-1,1-1,0 1,0 2,0 1,0-2,1-2,-1 1,1 0,-1 1,1 0,-1 1,1-1,-1-1,1-1,0 0,0 2,0-1,0 0,-1 1,1 0,-1-2,1-1,0 1,0 0,0 2,0-1,0 1,0 0,0-2,0-1,0 1,1 0,-1 2,1 0,-1 0,0-1,0-1,1-1,-1 0,1 0,-1 0,1 0,-1 1,1 0,-1-1,1-1,-1 0,3 3,-2-4,0 0,1 0,-1 0,3 2,-3-2,0 1,1-1,-1 2,1 0,-1-1,1-1,-1 0,1 1,1 1,-1-3,0 0,4 3,-3-3,3 2,-4-2,0 0,0 0,0-1,1 3,-1-3,0 1,2 1,-2-3,0 1,0 0,1-1,1 0,0-1,-1 1,1 0,-1-2,0 0,-1 1,1-1,0-1,0 1,1 0,0-1,0 0,1 0,-2-1,1 1,-1-1,0-1,0-1,1-1,-1 0,0 1,1 0,6-6,-5 5,-1 0,0-3,-1 1,1 1,-1 1,0 0,0-3,0 0,1 1,0 0,1 0,-2 0,0 0,0-3,0 1,-1 2,0 0,0 0,0-2,0 1,-1 1,1 1,-1-1,0 0,0-1,0-2,0 0,0-3,-1 2,1 0,-1 2,0 1,-1 1,0-2,0 0,-1 2,1 2,-3-12,2 9,0 0,-2-9,2 11,0-1,-2-12,2 12,0 1,-1 1,1-2,-1 0,1 0,-1 2,0 0,0 1,0 0,0-1,-2-9,2 9,-1 0,0 1,0 0,-1 1,1 0,-1-2,1 1,0 0,0 0,0 0,0 1,0 2,-1-1,0 1,0 0,0 0,-2 0,-1 0,0 1,1-1,0 0,-1 0,0 0,1 1,0 0,-2-1,1 1,2 1,0-1,-1 1,1 0,1 1,-1 0,1 0,-2 0,0 2,-1 1,1 0,0 1,0 0,1 1,-1 1,1 0,-1 0,-1 0,-1 2,3 1,0-1,1 0,-1-1,2-1,0 0,1 1</inkml:trace>
</inkml:ink>
</file>

<file path=ppt/ink/ink33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70 1118,'-21'31,"19"-28,-1 0,1 1,-1 0,1 0,-1 1,-1 2,1 0,0 0,0 0,1-1,-1 1,0 0,1 1,-2 1,1 1,1-2,-1 0,1 1,-1 1,0 1,0-2,0 0,-1 0,1 0,0 1,1 1,0-1,0-2,0 0,1 1,-1 1,1-1,0-1,1 0,-1-1,1 0,0 0,0 3,0-1,0-1,1 0,0-1,0 1,0 0,0 1,0-1,0 0,1 0,0-2,0 1,-1 1,1-1,0-1,1 0,-2-1,1-1,-1-1,1 0,-1 0,2 2,-2-2,3 1,-3-1,0 0,1 0,0 1,0 0,0-1,-1 1,2 2,-1-3,2 1,0-1,-1 0,0-1,2 2,-2-3,0 1,1 1,1-1,-2 0,0-2,0 2,1-1,-1 0,1 0,-1-1,0 0,0 0,6 0,-4 0,-2 0,1-1,0 0,0 0,2-2,-1 0,-2 2,1-4,-1 3,0 1,0-2,0 0,0 0,0 0,1-1,-2-2,1 0,0 0,-1 0,1 0,-1 0,0 0,1-2,-1-1,0-1,0 2,0-1,-1 0,1-1,-1-1,1 1,-1 0,1 2,0 0,0-1,0-2,0 2,0 2,1 0,-2 0,1 1,0-2,0-1,0 1,-1 1,1 1,-1 0,0 1,0-2,0-1,0-1,-1 0,0 1,0 2,0 0,1-1,-1-1,0 0,0-1,0 0,-1 1,1 1,0-1,0-1,0 1,-1 1,0 1,1 0,-1 1,-1 1,1 0,-1-2,0 0,0-1,0 0,-2 0,2 1,0 2,-1-1,0 1,0-1,2 1,-1-2,-1 1,1-1,0 2,-2-4,1 5,1 0,-1 1,-1 0,1-1,-2 1,0 1,-1 0,1-1,0 1,0 0,0 0,0 1,1 0,0 0,-1 0,0 1,1-1,-1 1,0 0,1 0,0 1,1 0,0 0,0 0,0 1,0 0,1 1,0-1,0 1,0 0</inkml:trace>
</inkml:ink>
</file>

<file path=ppt/ink/ink33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69 1160,'-7'26,"4"-17,3-6,-1 1,1-1,0 0,2 0,-1 0,2 0,0-1,0 0,4-1,-4-1,0 0,0 0,4-2,-3 1,-1-1,0 0,0 0,-2-1,0-3,0 1,-2 2,0-2,0 2,-1-2,0 2,0-1,-1 1,-1 1,0 2,1-1,0 1,-1 1,1 0,-1 4,4-1</inkml:trace>
</inkml:ink>
</file>

<file path=ppt/ink/ink33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76 1272,'0'21,"0"-17,-1 0,1-1,-1 3,0-2,0 0,0-1,1 0,-1 0,0 0</inkml:trace>
</inkml:ink>
</file>

<file path=ppt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71 1293,'26'-14,"-23"14,0 3,-2 0,0 2,-1-1,0 5,0-6,2 0,1-1,0-2,0-1,1-4,-2 1,-1 0,-1 0</inkml:trace>
</inkml:ink>
</file>

<file path=ppt/ink/ink33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49 1356,'18'12,"-18"-9,-2 0,0 1,0 0,0-1,-1 1,-1 5,2-5,1 0,0 0,1-1,1 0,2 0,0-2,0 0,1 0,-1-1,0 1,2 0</inkml:trace>
</inkml:ink>
</file>

<file path=ppt/ink/ink33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50 1470,'19'15,"-21"-12,0 0,0 0,0 0,0 0,0 0,1 0,1 1,0-1,1 0,3 0,-1 0,0 0,0-1,0-1,0 1,0 0,0 0,-1 1,-1 0,-2 1,0-1,0 1,-1 0,0 1,0-1,0 1,0-1,0-1,-1 0,-7 2,7-4,-1-1,-5-2,4 0,-1-2,1-1</inkml:trace>
</inkml:ink>
</file>

<file path=ppt/ink/ink33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5 1417,'32'4,"-29"-5,0 1,0 0,0-1,0 1,0-1,1 1,0-1,-1 1,2 0,-2 1,0-1,0 1,-4-4</inkml:trace>
</inkml:ink>
</file>

<file path=ppt/ink/ink33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1 1388,'11'1,"-8"0,1-1,-1 0,0 0,1 1,-1-1,0 0,0 0,0 0,1 1,0-1,0 1,-1-1,0 1,2-1,-2 1,0-1,-2 3,-1 1,0 0,-1 1,-1 0,-1-1,1 1,-2-1,1 1,-1 0,-4 7,5-5,0-2,0-1,0-1,0 0</inkml:trace>
</inkml:ink>
</file>

<file path=ppt/ink/ink33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11 1123,'35'-9,"-32"8,0 0,1-1,0 1,-1 0,1 0,-1-1,0 0,0 0,-1-1,1 1,0 0,0-1,0 0,-1-1,0 0,0 0,-1 0,1 0,-1 1,1-2,-1 2,0-1,-1 0,0 1,0 0,0-1,-1-1,0 0,0 2,0-1,0-1,-2 2,0 0,0 1,0 1,-1 0,1 1,-2 0,0 0,-1 1,0 0,0 1,-5 3,5-1,1 0,1 0,-1 0,1 0,0-1,0-1,-1 1,-2 3,4-4,0-1,1 2,-1-1,0-4</inkml:trace>
</inkml:ink>
</file>

<file path=ppt/ink/ink33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22 979,'-17'28,"14"-25,0 0,-2 2,3-2,0 1,-1-1,0 2,0 0,1-2,-1 0,1 0,1 0,1 0,3-2,0 0,0 0,0 0,3-2,-2 1,0 0,-1 0,4 0,-2 0,-2-1,1 1,-1 1,0-2,2 1,-2 0,0-2,1-1,-1 1,0 0,0-2,0 0,1-2</inkml:trace>
</inkml:ink>
</file>

<file path=ppt/ink/ink33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82 946,'-19'-4,"16"4,-2-1,2 1,0 0,-1 0,-1 2,2-1,-2 2,2-1,0 0,0 0,0 1,0 0,1 0,0 1,0 1,0-1,1-1,1 0,-1 1,0 0,1-1,1 2,0-2,0 0,1 2,-1-2,5 2,-2-5,-1-1,1-2,2-1,-2 1,0-1,0 1,0-1,1 1,-1 0,1-1,-1 0,-1-1,0-1,0 1,0 2,-1-1,0 1,0 0,1-1,-4 7,1 5,0-1,0-1,0 0,0 0,0-2,0 1,0-1,0 1,0 2,0 0,0 1,1 0,-1-2,0 0,0-1,0 0,1 0,0-1,0 0</inkml:trace>
</inkml:ink>
</file>

<file path=ppt/ink/ink33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07 1545,'23'-2,"-19"2,3-1,3 0,-6 0,0 0,1 1,0-1,-1 0,-1 0,1 1,0-1,-1 0,1 0,1 1,-1-1,1 0,0 1,2-1,-2 1,1-1,-1 0,1 1,-1-1,0 0,0 1,2-1,0 1,-1-1,0 0,0 1,-1-1,0 1,0-1,1 2,-1-2,1 1,-1-1,0 1,0 0,-1 0,4-1,-4 1,-1 0,0-1,1 2,0-2,-1 1,0 0,3 0,-3-2,0 3,-7-2,-1-1,1 0,0-1,1 1,0-1,0-1,1-1,0 1</inkml:trace>
</inkml:ink>
</file>

<file path=ppt/ink/ink33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40 1462,'29'4,"-25"-4,-1 1,0-1,1 1,-1-1,0 1,1-1,0 1,0 0,-1 0,-1 2,-4 1,-6 3,5-4,-1 1,-5 3,3-2,-5 3,7-3,-1-2,1-1,0 1,-3 0,2-2</inkml:trace>
</inkml:ink>
</file>

<file path=ppt/ink/ink33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25 1330,'-8'42,"7"-38,0 2,-1 6,1-3,0-2,1-1,-1 0,0-2,0 1,0-1,1-1,-1 0,0 0,0 0,1 1,-1-1,1-6,2-1,-1 1,0 0,1-1,0 1,1 1,0-1,1 1,0-1,1 2,-2-1,3 1,-3 1,-1 3,-1 0,-1 0,-1 0,0 2,0-1,-1 1,0 0,0 0,0 0,-3 2,1-5,0-1,0-1,-2-1,0-3,2-1,0-2</inkml:trace>
</inkml:ink>
</file>

<file path=ppt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48 1256,'-3'-18,"-1"13,1 3,-2 0,0 3,0 4,1 3,3-2,1 2,-1-4,2 0,-1-1,1 0,2 0,2-2,-1-2,2-2,-1-1,-1 1,0-1,0 0,-2 1,0 0,-1 7,2 8,-3-8,0-1,2 0,-1 1,-1 1,1 12,-1-12,0 0,0 0,0 0,-1 5,1-5,-1 0,-5 2,-1-14</inkml:trace>
</inkml:ink>
</file>

<file path=ppt/ink/ink33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90 1327,'-10'14,"9"-11,0 2,0-2,1 2,0-1,0 0,1 0,0-1,0 0,2-2,1 0,-1-1,1 0,0-2,-1 2,0-1,0 0,0-1,0 0,-1-1,-1-1,0 0,-1 1,0 0,1-1,-2-1,1 2,-1 0,1 0,-1 0,-1-1,-1 0,-1 0,2 1,-1 3,1 3,1 1</inkml:trace>
</inkml:ink>
</file>

<file path=ppt/ink/ink33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42 1314,'9'13,"-9"-10,0 0</inkml:trace>
</inkml:ink>
</file>

<file path=ppt/ink/ink33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48 1363,'10'15,"-9"-12</inkml:trace>
</inkml:ink>
</file>

<file path=ppt/ink/ink33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16 1444,'0'14,"0"-9,0 0,0-2,0 0,0 0,-1 1,1 1,0-1,0 1,-1 2,1 1,-1-2,0 0,0-1,1 0,-1 0,0-1,0 0,0 1,0-1,0 1,1-1,-1 0,0-1,0 0,1-7,1-2,-1 0,0 0,0 1,0 0,0 1,0 0</inkml:trace>
</inkml:ink>
</file>

<file path=ppt/ink/ink33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50 1472,'9'13,"-8"-10,-1 0,-2 0</inkml:trace>
</inkml:ink>
</file>

<file path=ppt/ink/ink33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42 1515,'13'22,"-13"-18</inkml:trace>
</inkml:ink>
</file>

<file path=ppt/ink/ink33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34 1468,'2'0</inkml:trace>
</inkml:ink>
</file>

<file path=ppt/ink/ink33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35 1468,'0'5,"0"-2,-1 0,0 0,1 0,-1 1,1 2,0-1,-1 0,1 1,0-1,0-1,-1-1,1 0,0 0,-1 1,0-1,1 1</inkml:trace>
</inkml:ink>
</file>

<file path=ppt/ink/ink33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76 1518,'-6'17,"4"-13,-1-1,1 1,1-1,-1 1,1-1,2-7,0 0</inkml:trace>
</inkml:ink>
</file>

<file path=ppt/ink/ink33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09 1472,'24'-11,"-21"12,-1 2,1 0,-2 0,0 0,-2 0,-1 0,0 1,0-1,-1 1,-1 0,3-1,-2 2,0 0,1-1,1-1,0 0,1 0,2 0,1-2,1 0,-1-1,0 1,2-1,0 2,0-1,-1 0,0 0,-1 0,0 1,-2 1,-1 0,-2 1,-1-1,-1 2,-4 4,4-4,-3 3,-2-3,5-5,0-1,-2-2,-2-3,0-1</inkml:trace>
</inkml:ink>
</file>

<file path=ppt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8 1487,'18'11,"-11"-7,-3 1,-1-3,2 5,2-1,-3-3,-2 0,2 0,0 0,1-1,0 1,2 1,-4-3,6 4,-3 0,1 4,-1-1,-2-4,1 1,-1-2,3 0,-2 0,-1-1,5 3,-5-1,1-2,-1 2,-1-1,1 0,-1 1,0-1,3 2,-3-2,0 0,-7-9,2 2</inkml:trace>
</inkml:ink>
</file>

<file path=ppt/ink/ink33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95 1572,'15'8,"-10"-7,-2 0,0-1,0 1,1 0,0 0,0-1,1 0,1 1,-1-1,0 0,4-1,-5 1,0-1,0 0,1 0,-1 1,1-1,0 1,0-1,-1 1,0 0,-1 0,0 0,0 0,0 0,1 1,0-1,1 3,-2-2,-4 2,-4-1,2-1,0-1,0 0,-1 0,0-1</inkml:trace>
</inkml:ink>
</file>

<file path=ppt/ink/ink33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16 1612,'54'-9,"-50"8,0 1,0 0,0 0,1-1,1 1,-2 0,1 0,-1 0,0 0,-1 0,0 0,3 0,-2 0,0 0,-1 2,0-1,-2 2,-4-2</inkml:trace>
</inkml:ink>
</file>

<file path=ppt/ink/ink33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92 1659,'17'13,"-15"-9,-1 0,0 0,0-1,-1 0,0 0,-2 1,0-1,-1-1,-2 3,1-3,-1 1,0 0,2-1,-1-1,0 2,0-1,6 1,3-2,0 0,-1 0,0 0,-1 0,1 0,0 1,0 0,-1-1,0 0,0 0,0-1,-1-4,-3 0,0-1,0 1</inkml:trace>
</inkml:ink>
</file>

<file path=ppt/ink/ink33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59 1651,'7'14,"-5"-10,-1-1,0 0,0 0,-1 0,-1 0</inkml:trace>
</inkml:ink>
</file>

<file path=ppt/ink/ink33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55 1703,'15'21,"-16"-16,-4-3</inkml:trace>
</inkml:ink>
</file>

<file path=ppt/ink/ink33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08 1804,'-13'1,"10"-1,0 1,7-1,0 0,0 1,-1-1,0 0,0 2,0 0,-3 1,-1 0,-2 1,-2 1,2-3,0 1,1 0,-1-1,4 1,2 0,1 1,-1-2,0 0,-1 1,1-1,-2 1,0 0,-2 1,-1-1,-2 3,2-3,-2 3,2-2,-1-1,1 0,-4 2,3-4,-3 0,3 0,0-3,0-1,2 0,-1-1,0-2,2 0,-1 1</inkml:trace>
</inkml:ink>
</file>

<file path=ppt/ink/ink33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37 1799,'11'15,"-9"-12,-1 0</inkml:trace>
</inkml:ink>
</file>

<file path=ppt/ink/ink33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39 1854,'2'0</inkml:trace>
</inkml:ink>
</file>

<file path=ppt/ink/ink33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55 1307,'-16'9,"13"-7,0 0,1 1,-1-1,0 1,0 4,1-2,0 0,0-2,1 0,0 1,0 0,0-1,-2 4,2-4,-1 2,1 0,-1 5,2-6,-1 2,1 0,-1 0,0-2,1-1,-2 1,2 0,-1 0,0-1,0 1,0 0,1 0,-1 1,0 0,0 0,0-2,0 0,0 1,-1 0,1-1,0 4,0-2,1 0,0-2,0 0,-1 1,1-1,0 1,0 0,-1 2,1-1,1-2,-1 2,1-1,0 1,-1-1,0-1,0 1,0-1,1 4,0-3,0 0,0 0,0-1,0 0,1 0,-1 0,0 0,0 1,1 0,-1 0,-1-1,1 0,0 0,-1 0,1 3,1-1,-1-2,-1 0,2 0,-1 0,1 0,0 0,0 0,0 0,0 0,1-1,-2 1,2-1,0 2,-2 0,2-1,0 1,0-1,0 0,1-2,-1 1,0 0,0-1,0 1,0-1,0 0,0 1,0-1,0 0,0 0,0 1,0-2,1 1,0 0,0 0,0-1,-1 1,3-1,-3 0,2 1,-2-1,0-1,0 1,0-1,0 0,0 1,1-1,-1 0,0 0,0 1,1-1,1 0,-2 1,0 0,1-2,0 2,-1-2,0 1,0-1,0 1,-1-2,1 2,-1-2,1-2,1 2,-2 0,1 0,0 1,1-1,-1 1,2-1,-2 0,0 0,0 0,0 1,-2-1,1-2,1 0,-1-1,-1 0,0 1,-1-1,1-2,-1 5,1-1,-1 0,0 1,1 0,-1 0,1-1,-1-5,1 1,-1 3,1-1,-1 0,0 2,0 1,0 0,0-1,0-1,0 0,0 0,0 0,0-1,-1-3,2 4,-1 2,-1-2,1 1,0 0,-1 0,1-9,-1 4,0 3,1 0,-1 0,0 1,1 0,-1 0,0-7,0 6,-1-9,2 10,-1 2,0-1,1 0,0 1,-2-5,2 5,-1-1,1 0,-2-1,1 1,0 1,-2-1,-3 0,2 1,0 1,1-1,-4 0,4 0,0 0,-4-3,2 1,3 2,-1 0,0 1,0-1,-1 0,-1 2,1-1,-1 1,-1-2,1 2,1 0,-1 1,0-1,1 1,0 0,-9 0,4 2,2-1,0 1,1-1,0 3,1 0,-2 1,-2 0,2 0,1-1,-5 5,7-7,0 1,0 0,1-1,-1-1,-1 1,0-1</inkml:trace>
</inkml:ink>
</file>

<file path=ppt/ink/ink33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45 1097,'-7'16,"5"-9,1 1,0 0,0-1,-1 1,1 0,0-1,0 2,0 0,0-1,0-2,1 0,-1-2,0 0,1-1,-1 0,1-8,1-2,0 0,-1-1,0 1,0-3,0 6</inkml:trace>
</inkml:ink>
</file>

<file path=ppt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43 1554,'10'17,"-9"-13,0-1,0 0,0 0,1 0,-1 0,0 0,0 0,1 1,0 0,-1 0,2 4,-3-3,1-1,0 2,2 3,-1-4,-2-2,-5-4,0 0,1 0,0 1,1 0,0 0,-1 0,-2 0,2 0,1 0,-10-1,1 0,3 0,6 1,0-1,-4 0,3 0</inkml:trace>
</inkml:ink>
</file>

<file path=ppt/ink/ink33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31 1106,'14'-1,"-10"2,-1 0,0-1,0 2,-1 1,0 0,-1 0,-1 1,0-1,-1 1,-1 3,0-3,-2 0,-1-1,0 1,1-2,0 0,1 1,0 0,7-2,1-3,-1 0,0 0</inkml:trace>
</inkml:ink>
</file>

<file path=ppt/ink/ink33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86 1134,'-14'-6,"8"10,3 2,1-2,-1 0,2-1,-1 1,1 1,1-2,1 0,1 0,1-2,0-2,2-2,-1 0,-2 0,0 0,-1 0,0 0,1 0,0 6,-1 1,-1-1,0 0,0 0,0 1,0-1,1 0,0 0,0 0,1-6,8-7,-8 7,0 0,1 1,-2-1,1 0,3-5,-4 5,0 0,2-1,-2 0,2 2,-2 5,0 0,0 1,0-1,-1 1,0-1,1 1,-2-1,1 1,0 3,0-3,-1 2,0-1,0-2,1 1,-1-1,0 0,0-6,0 0,0-1,1 1,-1 0,1-2,0 1,1 1,-1 0,1-1,1 1,-1-1,2 0,0 0,0 2,-1-1,1 0,0 1,1 0,-1 1,2 0,-2 0,0 0,1-1,-1 0,2-2</inkml:trace>
</inkml:ink>
</file>

<file path=ppt/ink/ink33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11 1086,'-17'26,"15"-23,1 1,0-1,0 2,0 0,0 0,0-1,0 2,1-2,0-1,-1 1,0 0,1 0,-1 0,1 0,0 0,0 0,0 0,2-1,1-5,-1-2,0 1,-1 0,0 0,1-1,-2 0,0 0,0 1,-1-1,0-1,-1 1,1 1,-1-2,1 2,-1 0,1 0,-3 0,0 3,1 1,0 1,2 1,0 1,1-1,4 0,0-2,0-1,-1-1,1-1,0-2,-1 3,2-2,-2 0,0 3,0-1,0 2,0 0,-1 2,-1 1,0-1,0 1,0-1,-1 1,0 1,-1-2,1 0,1 2,-1 0,-1-1,1 0,0-1,0 0,0-8,0 2,0-2,-1 0,1 1,0 0,0 1,0-1,0 0,1-1,-1 0,0 0,1 0,-1 0,1 1,-1 1,1 0,0-1,-1 1,3 2,-1 4,3 4,-3-4,-1 0,1 0,-1 0,2 1,-2-1,1 0,1 0,0-2,0 0,0-1,0 0,0-1,-8 4,2-2,-2 1,2 2,0 0,1-1,1 1,0 0,0-1,1 1,0-1,4-6,-1 1,1-3,0 1,-2 1,1 2,0 8,-1-4,-1 0,0 0,0 1,0 0,-1-1,1 0,0 1,2-5,-2-2,1 0,0 0,3-9,-2 6,-1 2,-1-1,1 1,-1 0,0-1,0-2,1-1,-1 2,0 2,1-2,-1 1,-1 2,1 0,0 0,-1 0,-1 8,0-1,0 1,0 0,-1 10,1-6,1-2,-1 0,0 0,1-1,0 0,0 1,-1 3,1-4,1-2,0-1,2-1,2-2,2-3,-4-1,0 1,0-2</inkml:trace>
</inkml:ink>
</file>

<file path=ppt/ink/ink33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20 1134,'-13'37,"12"-34,1 0,-1 1,0 0,0 0,-1 0,3-8,1-2,0 2,-1-1,2 2,1-1,-1 1,1 0,-1 0,0 2,0 0,-4 4,1 0,-1 2,1-2,0 0,0 0,0 0,0 0,0 0,0 0,1 0,0 0,2 0,0-4,0 0,1-2,-1 1,1-3,-1 3,-1-1,1 0,0-1,1 2,-1-1,1 0,-3 0,-1 0,-1 0,-2-1,0 1,0 3,0 1,1 2,-1 1,2-1,1 0,1 0,2 0,2 0,-1-2,1-1,-1-2,-1 1,1 0,0-1,-1 0,0-2,0 0,0 1,-2 0,1 0,-2 0,-2 6,0 1,1 1,0-2,1 0,-1 0,1 0,3-2,0-3,0 0,-2-1,1 0,-1 0,-1 0,1 0,-1 6,0 1,1 1,0-2,0 0,0 2,1-1,1-2,4-5,-4 1,0 1,-1-2,1 1,-2-1,2-1,-2 1,0 0,0-1,0 0,-1-1,0 2,0 0,-2-1,-1 4</inkml:trace>
</inkml:ink>
</file>

<file path=ppt/ink/ink33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59 1097,'-14'19,"12"-16,0 0,0 1,0 0,1-1,-1 1,1-1,1 0,0 0,0 0,1 0,3 0,-1-1,1 0,-1 1,0-1,0 0,-2 1,0 0,0 0,-1 0,0 1,-1 0,0 0,0 0,-1-1,1 0,-1 0,-1-1,1 1,-1-1,-2 1,2-1,-1 0,1 0,6-7,1 1,1 0,0-4,-1-1,0 1,-1 0</inkml:trace>
</inkml:ink>
</file>

<file path=ppt/ink/ink33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30 1079,'-19'55,"17"-49,0 0,0-1,-1 1,0-2,0 1,1 0,0 1,1 0,0-1,0 0,1-1,0-1,1 0,2-3,0-1,1 1,-1-1,0-1,-1-1,1 0,-1-1,0 1,0-1,0 0,0 0,2-4,-3 5,0-1,-1 0,-1 0,0 0,-2-2,1 3,-4-3,2 4,1 0,0 1,0 1,9 1,-2-1,-1 0,0 0,0 0,5-1,-5 0,0 0,1 1,1-1,-2 1,1-1,-1 0,1 1,-1 0,1-1,-1 1,-6 4,0-1,0 1,-1-1,0 1,1-1,-2 2,3-2,-2 1,1 1,1-1,2-1,3-1,0-3,1 0,0 0,-1 0,1 0,-2-2,1 2,1-2,-1-1,0 1,-2 0,-1 7,-1-1,1 0,-1 1,1-1,0 1,0 2,0-3,1 0,0 0,2-1,0-5,0 0,0-1,1 0,-1 0,1-1,1 1,0-2,1-1,-1 0,-1-1,0 2</inkml:trace>
</inkml:ink>
</file>

<file path=ppt/ink/ink33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48 1054,'-24'75,"23"-68,0-2,0 1,1-1,-1-1,1 0,1-1,0 0,-1 0,2 2,0-2,1-1,0-2,0-1,1-2,0 0,1-1,0-1,-4 2,0-2,-1 2,-1 0,-7-11,5 10,0 0,1 1,-2-1,1 2,-1-1,0 1,1 0,0 2,0-1,7 2,1 1,-2-1,0-1,0 0,2 0,1 0,-3-1,0 1,0 0,0-1,0 1,2-1,-1-1,0 2</inkml:trace>
</inkml:ink>
</file>

<file path=ppt/ink/ink33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81 1144,'22'10,"-19"-11,1 0,-1 0,1-2,-1 0,0-3,-3 3,1-1,-1 0,1 1,-2 0,-2 1,-1 2,1 1,0 0,0 1,0 0,1 1,0 0,1 0,0 0,0 0,-1 0,1 0,1 2,0-2,-1 0,1 0,0 0,0 2,0-2,1 1,0-1,2-2,-2-6,0 2,-1 0,-1-1,0 0,0 0,0 0</inkml:trace>
</inkml:ink>
</file>

<file path=ppt/ink/ink33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9 986,'68'20,"-64"-19,1 0,0-1,0 1,-1 0,0-1,6 1,-5-1,0 1,1-1,0 0,1 0,-1 0,0-1,0 1,0 1,4-1,-4 1,0-1,0 0,1 0,-1 0,0 0,5 0,-5-1,0 1,2-1,-1 1,0 0,-1 0,0 0,0-1,0 1,1 0,0 0,7 0,-8 1,7-1,-7 0,1 0,1-1,8-1,-10 1,1 0,-1-1,1 0,0 1,0-1,0 0,-1 0,0 0,-1 0,0 0,0 1,0-1,0 0,1 1,0-1,-1 1,1-2,-2 1,1 0,-1 0,5-2,-4 3,-1-1,2 1,0-1,0 0,-1 1,0-1,1-1,-1 1,0 0,0 0,1 0,0-1,0 1,0 0,0 0,-1 0,0 0,-1 0,1-1,-1 1,0 0,1 1,1-1,0 0,-2 0,7-2,-2 0,-4 2,0 0,0 1,0 0,6-3,-6 3,-1 0,1 0,-1-1,0 2,0-1,0 1,-1-1,2 1,-1 0,1 0,1-1,-1 1,-1 1,0-1,4-1,-4 1,0 0,0-1,0 1,1 0,0-1,0 1,0 0,-1 0,1-1,-1 2,0-1,-1 0,1 0,0 1,0-1,1 1,0 0,1-1,-1 0,0 1,0-1,1 0,-1 0,-1 1,0-1,1 0,0 0,1 0,0 1,0-1,-1 0,0 1,-1 0,0-1,0 1,0 0,1 0,-1-1,1 2,1 0,-1-1,1 0,-2 1,1 1,-1-1,1 0,-1 0,0 0,1 1,1-1,1 0,-2 0,1 0,0-1,-1 1,-1-1,1 1,0 0,1 0,0 0,1 0,0-1,-1 0,-1 1,0 0,1-1,-1 0,1 0,7 1,-7-1,0 0,-1 0,1 0,-1 1,0-1,-1 1,2-1,0 1,0 0,0 0,1 0,-2 0,0-1,0 0,0 2,1-2,0 1,2-1,0 0,-2 0,0-1,0 0,1 0,1 0,0 0,0-1,0 2,0-1,-2 0,0 0,1 0,0 1,0-1,1 0,-1 0,0 1,-2-1,9 2,-6-1,0 0,-1-1,1 2,-1-1,-1-1,1 0,2 1,0-1,-1 0,0 0,0 1,-1-1,1-1,1 1,1 1,-1-1,-2 0,1 0,2 1,-1-1,0 0,1 1,-1 0,0 0,0 0,2 0,0-1,-1 1,-1 0,2 0,0 0,0 0,0 0,-1 0,1 0,1-1,-1 1,0 0,0-1,-1 1,0-1,2 1,-1-1,-1 1,1 0,2 0,-1-1,-1 1,-1 0,1-1,2 0,-2 0,-1 0,1-1,1-1,-1 1,0 0,-1-1,1 0,1 0,-2 1,1-1,-1 1,0-1,0 2,14-2,-14 1,-1 0,2 0,0 1,0-1,-2 0,1 0,0 1,1-1,0 1,-1-1,-1 1,0 0,0 0,2 0,8 1,-11-1,1 1,2 0,-1 1,-1 0,1-1,0 1,1-1,-1 0,0 1,1-1,-2 0,0 1,2-1,0 0,-2 1,-1-1,0 0,1 0,1 0,-1 0,0 0,-1 0,0 0,-1 0,1 1,1-1,-2 0,-1 1,0 0,0 1,-1-1,0 0,0 0,0 1,1-1,-2 0,0 1,0-1,-1 1,0 0,-5 2,-1-5,-3-2,-1-1,0 1,0-2</inkml:trace>
</inkml:ink>
</file>

<file path=ppt/ink/ink33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43 1546,'23'8,"-19"-7,0-1,-1 1,1 0,0 0,-1 0,0 0,0 0,1 1,0-1,1 0,1 0,-1 1,-1-1,1 0,-2 0,1 0,-1 0,0 0,2 1,0 0,-1-1,0 0,-1-1,0 1,0-1,0 1,0-1,0-1,0-1</inkml:trace>
</inkml:ink>
</file>

<file path=ppt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70 1600,'11'13,"-8"-13,-4-9,-2 2,2 3,-1-1,0 2,-1 1,-6 13,7-7,3-1,1 1,3 0,0-2,-2-2,4-2,-3 0,-2-1,-1 0,0-1,-3-2,-1 5,0-2,-1 2,-2 0,1 6,3 1,2-3,0 2,2 0,0-2,6-4,-1-5,-4 2,-2 1,-1-2,0-3,-1 4,-2 2,-3 7,4-2,-1 0,3 0,-1 0,1 0,1 0,0 0,1 0,1-1,-1-5,0 0,0 0,-2 0,2-3,-2 3,0 0,-5 3,2 1,0 1,2 1,1 0,2 0,1-4,-3-2,-3 0,-1 2,0 1,-1 5,3 1,1 4,4 2,-1-9,0 0,2 0,-1-1</inkml:trace>
</inkml:ink>
</file>

<file path=ppt/ink/ink33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36 1584,'-16'-1,"13"1,-2 1,1 0,0 1,0 1,1 0,-1 0,2 0,-1 1,1-1,1 1,0-1,1 2,0-1,2 0,-1-1,2-1,0-1,0 0,1 0,0-1,-1 0,0-1,0 0,-7 1,1 1,-1-1,1 1,0 1,0-1,-1 1,0 1,1-1,0 1,0 0,1 1,0 1,2-2,0 1,0-1,0 0,1 1,0-1,2 0,1-1,0-2,0 0,-1-1,0 0,0 0,0 0,2-4,-3 2,0-1,-2 1,1 0,-2 0</inkml:trace>
</inkml:ink>
</file>

<file path=ppt/ink/ink33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24 1634,'12'4,"-8"-4,-1 0,0 0,0 1,0 2,-7-1,1-3</inkml:trace>
</inkml:ink>
</file>

<file path=ppt/ink/ink33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99 1629,'-18'0,"14"2,0-1,0 2,1 0,2 0,-1 1,2-1,0 0,2 1,0-1,2 0,0-1,1 0,-1-3,0 1,0-2,-1 1,2-3,-3 0,-2 1</inkml:trace>
</inkml:ink>
</file>

<file path=ppt/ink/ink33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34 1552,'-6'15,"4"-9,-1 4,2-6,0 1,0 0,-1 8,1-5,1-1,-1-1,1 0,0-1,-1-1,1 1,0 0,-1-1,1 2,0-1,0-1,0-1,0 1,0-1,3-5,-1-5,-2 2,0 0</inkml:trace>
</inkml:ink>
</file>

<file path=ppt/ink/ink33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01 1587,'-16'4,"13"-2,-1 1,0 0,0 1,3-1,-1 0,1 3,0-2,1 0,0 0,0 0,0-1,-1 0,1 0,1 0,0 0,0 1,0 0,1 0,-1 0,1 2,0-1,0-1,0-1,0 0,1-5</inkml:trace>
</inkml:ink>
</file>

<file path=ppt/ink/ink33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24 1577,'-2'23,"1"-20,1 0,0 1,-1 0,1 1,0-1,-1 1,0-1,1 0,0-1,-1 2,1-1</inkml:trace>
</inkml:ink>
</file>

<file path=ppt/ink/ink33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63 1611,'-8'40,"6"-37,1 0,-1 0,3-6,0 0</inkml:trace>
</inkml:ink>
</file>

<file path=ppt/ink/ink33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82 1585,'33'2,"-31"1,-2 0,0 0,-1 0,-2 2,2-2,-2 3,1-3,1 0,-1 1,0-1,2 0,0 1,3-1,0-1,0 0,0 1,0 0,-2 0,-2 0,0 1,-1 1,-1-1,1-1,-1 1,0-2,2 1,-2-2,0 0,0-6,2 1,0 0,1 1</inkml:trace>
</inkml:ink>
</file>

<file path=ppt/ink/ink33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57 1553,'19'35,"-19"-31,1-1,-1 1,0 1,0 1,-1 9,0-9,-1 0,1-1,0 1,-1 1,-1 0,1 3,-1-1,-1-1,-2-3,0 0,-1-1,2-1,0-1,-1-1</inkml:trace>
</inkml:ink>
</file>

<file path=ppt/ink/ink33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02 1795,'21'6,"-17"-6,1 1,-1 0,-1 0,0 0,0-1</inkml:trace>
</inkml:ink>
</file>

<file path=ppt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29 1633,'-16'32,"15"-28,0 2,-2 8,2-10,0 4,0-1,1 12,1-9,-1-7,1 0,-1 0,1 0,0 1,1 1,-1-2,5 5,-4-5,2 2,-2-2,0 0,1-1,1 2,1-2,-2-1,6 0,-6-1,2 0,-1-1,-1 0,4-7,-3 2,-2 3,0 0,3-5,4-5,-3 6,0-9,0-2,-5 12,0 3,0-9,-3-1,1 9,1 0,-1 1,-1-3,-2-1,-1 3,2 1,-2-1,-2 0,0 0,2 2,-2-1,0 5,-3 3,-1 1,4 0,5-3,0 1,0 0,2-1,-1 3,5-8,5-1,-3 1,-3 3,1-2,1 2,0 0,-2 0,0 1,-1 1,-1 2,-1-1,0-1,-1 0,-3 4,0-4,0-1,-2 2,2-2,0 0,-1 0,2-1,0 1,18-2,-9 1,-2-2,0 1,5 0,-6 0,2 1,-2-1,0 1</inkml:trace>
</inkml:ink>
</file>

<file path=ppt/ink/ink33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99 1819,'17'8,"-13"-7,3 0,-3 0,0 0,0-1,0 0,-1 0,0-1,0-1,0 1,0-2,-1 0</inkml:trace>
</inkml:ink>
</file>

<file path=ppt/ink/ink33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03 1771,'-4'15,"4"-10,-1-1,0 3,1-4,0 1,0-1,0 1,0 0,-1 2,1 0,1 8,-1-10,0 1,0-2,1 0</inkml:trace>
</inkml:ink>
</file>

<file path=ppt/ink/ink33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55 1804,'-1'18,"0"-14,1 1,-1-2,0 2,1-2,-1 1,-1-1,2 0</inkml:trace>
</inkml:ink>
</file>

<file path=ppt/ink/ink33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75 1759,'25'9,"-23"-6,-1 0,0 0,0 1,-1-1,0 0,-1 0,0 0,-1 1,-1-1,1 0,0 0,3 1,2 0,0-1,0 0,0 0,0 0,0-1,-2 1,-3 1,0-1,-1 0,0-1,0 0,-1-1,0 0,0 0,-2 1,1-1,0 1,2-2,-1 1</inkml:trace>
</inkml:ink>
</file>

<file path=ppt/ink/ink33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56 1819,'13'10,"-10"-8,2 1,-2-1,4 0,-3-1,-1 0,2 0,-1 1,0-1,-1 1,0-1,1 0,1 2,-2-3,2 3,-1-2,0 0,-1-1,0 1,-6-2,0-1,0 1,-1-2,-1-1,0 1,1-1</inkml:trace>
</inkml:ink>
</file>

<file path=ppt/ink/ink33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84 1813,'12'-1,"-2"1,-7 0,0 0,2-1,-1 1,0-1,-1 1,1 0,-1 0,0-3</inkml:trace>
</inkml:ink>
</file>

<file path=ppt/ink/ink33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33 1788,'-19'-4,"18"8,0 0,0-1,0 0,0 0,0 1,0 0,0 0,0 1,0 1,1 1,0 0,0 0,0 3,0-6,1 1,-1 0,0 0,0 0,0 2,1-1,0-1,0-1,-1-1</inkml:trace>
</inkml:ink>
</file>

<file path=ppt/ink/ink33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32 1821,'2'0</inkml:trace>
</inkml:ink>
</file>

<file path=ppt/ink/ink33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33 1802,'22'16,"-19"-14,0-2,0 2,-1 1,-2 0,0 0,0 0,0 0,0 0,-1 1,1-1,-1 0,3-7,0 1,-1 0,1-1,-1 1,1 0,0-2,0 2,1 0,0 1,0 0,0 2,-2 3,0 0,-1 0,1 0,-1 1,0 0,0-1,0 0,-1 0,2 0,0 1,1-1,-1 0,2-2,0-1,0-2</inkml:trace>
</inkml:ink>
</file>

<file path=ppt/ink/ink33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41 1810,'-14'4,"10"-2,1 0,0 0,1 1,0 1,1 0,1 1,0-2,1 0,1 0,1-2,0 0,1-2,-1-1,0-1,-2 0,2-1,-1 1,-1 0,0 0,-1 6,0 2,0 2,0-4,1 0,0 0,0 0,2-1,0-2,0-2,1-2,0-1,0-2,-1 1,0 0,2-4,-3 5,0-1,0 0,-1-1,1-1,-1 0,2-4,-1 6,-1 1,0-1,0 0,0 0,-1 0,1 1,-1 2,0-1,0 8,-1 1,1 1,-1 0,0 0,0 0,1-1,-1 0,0 1,1 0,-1 1,1 1,0-1,0-2,0 0,1 0,-1 0,0 0,0 1,0 1,0 0,1 0,-1-2,1 0,-1-1,1 0,-1 0,1-1,-2 2,0-1</inkml:trace>
</inkml:ink>
</file>

<file path=ppt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23 1320,'-26'27,"25"-24,0 2,0-1,0 1,0 8,0-10,1 0,0 0,1 3,0 1,0-2,1-1,1 4,2-2,-2-3,0-2,0 1,0 0,0-1,0 0,3 1,0-1,-3-1,1 1,-1-1,0 1,1 0,3-1,1-1,-2 1,5-2,-7 2,-1-1,3 0,-3 1,15-2,-6 0,-5 0,-4 1,0 0,8-7,-4 2,1-2,-3 3,6-3,-4 2,4-3,-5 2,-2-1,-3 5,3-19,-3 16,-1-1,0 4,-1-3,-1-4,1 6,0 1,0-1,-1 0,-6-7,4 7,1 2,0 1,0-1,-3-1,2 1,0 0,-1 1,-6-2,5 1,3 0,-9-1,7 3,-1 0,0-1,1 1,0 0,0 1,1 0,1-1,-1 1,-2 2,3-1,0-1,-3 3,1-1,1-1,0 1,-6 3,6-3,0 1,-1 3,2-4,0 0,1 0,-2 2,1-2,1 0,1 1,0-1,2 1,2 1</inkml:trace>
</inkml:ink>
</file>

<file path=ppt/ink/ink33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18 1827,'7'38,"-6"-35,-1 0,1 2,-1 1,1-1,1 0,-2-1,0-1,-3-8</inkml:trace>
</inkml:ink>
</file>

<file path=ppt/ink/ink33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70 1260,'34'-1,"-25"0,-4 1,-1-1,1 1,0 0,-2-1,0 0,1 1,1-1,0 0,-1 0,-1 1,0 0,-4 3,-2-1,0-1,-1 0,1 0,0-1</inkml:trace>
</inkml:ink>
</file>

<file path=ppt/ink/ink33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70 1307,'59'-14,"-56"14,0 1,1-1,-1 0,0-3,-3-1,0 1,0-1,-1 1</inkml:trace>
</inkml:ink>
</file>

<file path=ppt/ink/ink33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18 1218,'49'9,"-43"-8,-1 0,0 0,0 0,0 0,-2 0,1-1,0 1,-1 0,2 0,-1 0,-1 2,-2 1,-3 1,-1-2,1 1,-2-1,0 1,-1 0,0 0,-2 0,-1 2,1 0,0 2,1-1,0-1,1-2,0 0,-2-1,2-1,0-1,1-2</inkml:trace>
</inkml:ink>
</file>

<file path=ppt/ink/ink33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41 1423,'12'-2,"-9"1,1 0,0 1,-1-1,0 0,0 0,1 1,0 0,0-1,0 0,1 1,-2-1,0 1,0-1,0 2,0-1,2 0,-1 1,-1-1,-5-4,-4-4,3 5,1 0,-2 0,1 0,-1 0,1 2,0 0,0 0,6 0,2 1,-1 0,0-1,0 1,-1 0,1 0,0 0,0 0,0-1,0 1,0 0,1 0,-1 0,0 1,0-1,-1 0,1 1,0 1,0 1,-1 0,-3 0,0 0,0 0,-2 0,1 1,0 0,-1 0,0 0,-2 0,1-1,0-1,-1 1,0-1,0 1,1-1</inkml:trace>
</inkml:ink>
</file>

<file path=ppt/ink/ink33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31 1299,'-21'45,"17"-31,3-8,-1 1,-1-1,1 0,1 2,0 2,-1-1,1-1,1-1,0 0,-1 0,0 1,1 0,0 0,0-1,1-2,0 0,1-1,-1 0,2 0,-1 0,1 0,-1 1,1 0,-1-1,1 1,0-1,0-1,0 0,0-1,1 1,0-2,0 1,0-1,2 1,-1-1,-1 0,1 0,0-1,-1 1,0 0,0-1,0-1,1 1,0 0,1-1,1 0,-2-1,1 1,-1-1,0 0,0-1,-1 0,1 0,0-1,1-1,0 0,-1-1,0 2,1 0,-2 0,1 0,0 1,1-1,-1 1,2-1,0 0,0-1,-2 1,0-2,0 1,-1 0,0 1,1 0,0 0,0 0,0 0,1 0,-1-1,-1-1,-1-2,0 2,0-1,0 2,-1 1,0-1,0 0,-1 0,0-1,0-2,-1 0,1 1,0 2,-1-1,-1 1,1 0,-1-2,0-1,-1-8,1 10,-4-6,3 7,0-1,0-1,-1 0,0 0,-1 2,-2 0,1 0,-1 1,2 1,-1 0,-1 0,0 1,0-1,-1 1,-2 0,1 1,1 0,0 1,-9 2,8-1,-2 1,0 1,1 0,1 1,-1 0,-1 1,0 1,2 1,0 0,1 1,0-1,0-1,1 0,-1 0,1 1,1 0,0 1,1-1,0 0,1-2,0 0,0 0,1-1,0 0,0-1,1 0,-1 1</inkml:trace>
</inkml:ink>
</file>

<file path=ppt/ink/ink33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88 1311,'-26'21,"22"-15,1-2,0 0,1 1,-1-1,1 1,0-1,0-1,1 1,-1-1,1 0,1 1,0-1,0 0,0 1,1 0,1 5,-1-5,1 0,0-1,0 0,1-1,0 1,0-1,1 0,-1 1,0-1,0 0,0 0,1 0,-1-1,0 1,0-1,1 1,1 0,0-2,1 1,-1 0,-1-1,1-1,-1 0,0-1,0 1,0-1,1-1,1 1,0 0,0-1,0 0,0 0,-2-1,1-1,-1 0,0-2,0 1,4-5,-3 6,-1 0,1 1,0 0,-1-2,-1 0,-1-1,1 0,-1 2,-1 0,1 0,-1 1,1 0,-1 0,0 0,-1-1,0-1,0 0,-1 1,0-1,0 2,-1 0,1 0,-1 1,-1 0,0-1,-1 1,-1 0,-1 1,0-1,0 0,-5-1,6 3,-1 1,-1 1,-1 1,0 0,1 1,-1 1,-4 3,6-3,-2 0,1 1,1 1,0 1,1 1,1-1,1-1,0 0,1 0,0-1,0-1,0 0</inkml:trace>
</inkml:ink>
</file>

<file path=ppt/ink/ink33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98 1317,'-7'17,"6"-13,1-1,0 1,-1 0,0 1,1-1,-1 0,1 1,-1-2,0 0,0 1,0-1,1 0,3-1,0-3,0-1,0-2,-1 1,-1-1,0 0,0 1,0-3,0 3,-1-1,1 0,-1 1,0 0,0 0,0 0,0 0,0-1,0 1,-3 1,-1 2,-2 1,3 0,0-1</inkml:trace>
</inkml:ink>
</file>

<file path=ppt/ink/ink33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38 1296,'-9'34,"9"-31,-1 0,1 1,-1 1,1-1,-1 0,1 0,0 0,-1 0,1-1,-1 0</inkml:trace>
</inkml:ink>
</file>

<file path=ppt/ink/ink33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46 1298,'14'0,"-10"1,-1-1,0 1,-1 2,-1 1,-1-1,0 1,-1-1,-1 2,-1-1,1 0,-2-1,1 0,0 0,4 0,2-3,3-1,-2 0,0 0,-1 0,0-1,1 0,0-2,-1 0</inkml:trace>
</inkml:ink>
</file>

<file path=ppt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78 1318,'-25'19,"24"-16,-3 11,2-5,0-5,2 1,0 1,0-3,5 4,0-5,-1 1,-1-2,0-1,0 1,0 0,0 0,1 2,-1-2,3 2,6-2,-8-2,2-2,0 0,-3 1,5-4,-5 4,3-2,10-12,-13 14,5-7,-2 1,-1-2,-1 3,-3 4,-2 0,0 0,0 0,-3 0,0-1,1 2,-1-2,0-1,0 0,2 2,-5-4,0 2,3 4,-1 0,2 2,-13 3,5 5,5-3,1 0,1-1,1-1,2-1</inkml:trace>
</inkml:ink>
</file>

<file path=ppt/ink/ink33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78 1272,'24'-4,"-19"3,-2 1,0 0,0 0,-1 3,-1 0,-2 0,-2 3,0-3,0 1,1-1,0 1,0-1,0 0,1 0,-1 0,-1 0,1 0,0 0,0 0,1 0,4 0,1-1,1 0,-1-2,-1 1,0-1,0 1,-6 2,0 0,0 0,0 1,0 0,1-1,-3 1,1 0,1-2,0-1,3-5,0-1,0-1,1 0</inkml:trace>
</inkml:ink>
</file>

<file path=ppt/ink/ink33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33 1178,'20'-12,"-17"10,0 2,1-1,-1 0,1-1,1-1,-2 3,1-4,0 1,-1 0,-2 0,2-1,-2-1,0 1,-1 0,0 1,-1-1,0 0,0 1,-1 0,-2-2,0 3,-1 0,1 1,0 1,0 0,0 0,0 0,1 0,0 1,-1 0,0 0,0 0,1 1,-1 0,1 0,-1 0,0 0,1 0,-1 1,1 0,-3 3,4-2,0-1,0 1,0 0,-1 0,1 0,-1-2,3-6,0-2,-1 0,1-1</inkml:trace>
</inkml:ink>
</file>

<file path=ppt/ink/ink33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91 1110,'-6'14,"4"-11,0 5,1-5,-1 0,1 1,-1-1,-1 1,1-1,-1 0,2 0,4-4,0 1,0-1,2-1,0 0,-1 1,0-1,6-1,-6 1,1 0,1 1,-1-2,-1 0,2-3,-3 2,0 1,0 0</inkml:trace>
</inkml:ink>
</file>

<file path=ppt/ink/ink33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53 1059,'-14'-3,"11"4,0-1,-1 2,1-1,0 1,0-1,0 1,-2 3,3-2,0 1,1 0,0-1,-1 2,2-2,-1 0,1 2,1-1,1-1,1-3,4-1,-4 0,0 0,0 0,0 0,1-2,1 0,-3 0,-1 0,1 0,0-1,-1 1,1-2,-1 2,1 0,-1 0,-1 6,2 5,-1-1,0-1,0 0,0-2,0 1,0 1,-1 0,1 2,1-1,-1-1,0 0,0-1,-1-1,1-1,-1 0</inkml:trace>
</inkml:ink>
</file>

<file path=ppt/ink/ink33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33 1355,'17'-2,"-13"1,-1 0,2 1,1-2,0 1,0 1,0-1,-1 0,0-1,1 1,-1 0,1 0,1-1,0 1,0 0,-1 1,-1-1,1-1,0 2,-2-1,1 1,1-1,0 1,-2 0,1-1,-1 1,-1-1,0 1,1 0,-1 0</inkml:trace>
</inkml:ink>
</file>

<file path=ppt/ink/ink33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97 1292,'40'15,"-36"-15,0 0,1 1,-1-1,-1 0,0 1,-2 2,-4 2,0-1,0-1,-1-1,0 1,1-1,-1 1,-4 3,5-2,0-1,1 0,-1 0,-1 1,-3 0,4-4,-1 0,-1-5,2 2,0-1,0 1</inkml:trace>
</inkml:ink>
</file>

<file path=ppt/ink/ink33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02 1218,'-2'37,"2"-33,0 0,-1-1,1 0,0 1,-1-1,1 0,0 0,-1 1,1-1,-1 0,1 0,-1 2,1-2,-1 0,0-6,1-2,0-1,1 1,-1 2,1 0,0-1,2 1,0 0,0 1,0 0,0 1,0 1,0-1,1 0,-1 2,1-2,2 3,-2-1,-2 3,-2 0,-2 0,0 0,0-1,-1 0,0 0,-3 2,-1-1,4-2,0-2,0 0,0-1,0 0,-1-5,2 2,1 0,-1 1,1 0</inkml:trace>
</inkml:ink>
</file>

<file path=ppt/ink/ink33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47 1293,'4'20,"-4"-17,0 0,0 0,0 0,0 0,0 0,0 0,0 1,0-1,-1 0,1 1,0 0,0-1,3-7,-2 1</inkml:trace>
</inkml:ink>
</file>

<file path=ppt/ink/ink33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95 1293,'26'1,"-22"0,0 1,-1 1,0 1,0-1,-3 0,-4 2,1-3,0-1,-3 3,2-2,1 0,0 1,3 0,4-2,-1 0,2 0,-2 0,1 0,-1 0,0 2,-4 1,0-1,-1 1,-1-1,0-1,0 0,1 1,-1-2,-1 0,1 0,-1 0</inkml:trace>
</inkml:ink>
</file>

<file path=ppt/ink/ink33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88 1369,'-18'19,"15"-17,1-5,0 0</inkml:trace>
</inkml:ink>
</file>

<file path=ppt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03 1308,'-1'19,"0"-16,1 1,0 3,0-2,0 0,0-1,0 0,0 5,0-5,0-1,-2-9,1 2,-2-5</inkml:trace>
</inkml:ink>
</file>

<file path=ppt/ink/ink33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11 1263,'-9'21,"7"-17,-2 4,2-3,0-2,1 1,-1-1,-1 1,1 0,1-1,0 0,1 0,0 2,0-1,0 1,2 1,-1 0,0-2,2 0,0 0,0-1,2 3,-1-3,-1-1,0 1,0 0,1 1,0-1,5 4,-3-3,0-1,0-1,0 0,0 0,0-1,-1-1,0 0,0 1,0-1,1-1,1 0,0-1,-2-1,0 0,-1 0,0-1,1 1,-2 1,2-1,-1 0,6-2,-5 3,0-1,-1 0,0 0,-1 0,0-1,1-1,-2 0,1-2,-1 2,1 0,-1 1,0 1,0-1,2-1,-1 1,-2 0,0 1,-2 0,0 0,-1-1,0 1,-1-1,-1 0,0 0,-1 0,2 2,0 1,-1-1,1 0,-3 0,0 1,-1 0,1 0,1 0,0 0,0 0,0 1,0 0,0 0,0 0,-8 1,7-1,1 1,0 0,1 0,0 0,1-1,0 0,-1 0,0 0,0 0</inkml:trace>
</inkml:ink>
</file>

<file path=ppt/ink/ink33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78 1231,'-9'15,"7"-12,0 0,-1 0,-1 0,1-1,1 1,-2 2,1-2,-2 2,2-2,0 1,1 2,0-1,0 1,1-1,-1 0,1-1,-1 0,2 0,-2 1,2 0,-1 0,1 1,0 2,0-2,0-1,1-1,-1 0,1 1,1-2,0 1,-1 0,1 0,0 0,1 1,-1 0,1-1,-1-1,0 0,1 0,0 1,2 0,-2-1,0 0,0-2,0 2,0 0,3 2,-2 0,-2-2,1 0,0 0,2 2,-2-2,0 0,0-2,2 2,-2-1,1-1,-1 0,0 0,0-1,0 1,0 0,1-1,0 0,1 0,0 1,0-1,0 0,-1 0,1 0,-1 0,0 0,0-1,0 1,2 0,-1-1,1 1,0 0,-1-1,0 0,-1 1,1-1,0 0,-1 0,1 0,1-1,0 0,0-1,-1 1,10-6,-11 6,0-1,0 1,0 0,0 0,1-1,1 1,-2 0,1 0,0 0,-2-1,0 0,0 0,1-1,-1-1,0-1,1-1,-2 0,2 2,-1 0,0 0,0 1,0-1,-1 0,1 1,-1-1,-1 0,1 0,-1 0,1 0,-1 1,0 0,0 0,-1 0,1-1,-1 0,0-2,0 0,0 0,0 1,-1 1,0-1,0 1,0-1,-1 0,0-2,0 0,0 1,-1 1,-1 0,0 2,2 0,-2 0,0 1,-1-1,0 0,-1 0,-1 0,-2-1,0 2,0 0,0 2,-2 0,0 0,-2 1,0 1,0 0,-1 1,-2 1,0 2,-2 0,2-1,1 1,1-1,-2 0,2 0</inkml:trace>
</inkml:ink>
</file>

<file path=ppt/ink/ink33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02 1475,'-14'17,"11"-12,1 3,-1 1,1-2,1-1,-1 0,1-1,-1 0,1 0,0 1,0 1,0 0,1-3,-1 1,-1 3,2-5,-2 1,2-1,-2-7,1 1,0-1</inkml:trace>
</inkml:ink>
</file>

<file path=ppt/ink/ink33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48 1541,'-6'23,"5"-16,1-2,-1 0,0-1,0-1,1 1,-1 1,1-2,0 0,0 3,0-3,0 1,0 0,0-1,0 2,0-2,1 0,2-2,1-2,0-1,0 0,-1-1,-1 0,0-1,0 1,0-2,0 1,-2 1,0 0,-1-1,-1 0,-1 0,0 1</inkml:trace>
</inkml:ink>
</file>

<file path=ppt/ink/ink33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52 1516,'-13'15,"12"-11,1 0,-1-1,2 1,-2 4,1-4,1 0,0 0,-1-1,1 1,0-1,2-5,0-3,0-1,-2 2,0 1,0-2,-1 2,1 0,0 0,1-1,-1 1,0-1,0 1,1 8,0-2,-1 0,1 0,0 1,0-1,3 2,0 0,-1-4,-1 0,1-1,-1-6,0 1</inkml:trace>
</inkml:ink>
</file>

<file path=ppt/ink/ink33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35 1114,'32'-41,"-29"38,0-1,0 1,0 2,0-1,0-1,1 0,1 0,0-1,-2 2,1-2,1 1,-3 0,0 0,1 1,-5 6,0 1,-2-2,2 1,-1-3,0-2</inkml:trace>
</inkml:ink>
</file>

<file path=ppt/ink/ink33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87 1009,'23'-6,"-19"6,0 0,0 0,0 0,0-1,0 1,0 0,-1 0,1 0,-1 0,0 0,0 1,0-1,0 0,1 2,-1 0,-2 1,-4 0,0 2,-1 0,1 0,-1-1,0 0,1 0,0-1,0 0,-1 0,0 0,1 1,0-1,0-1,-1 1,1-1,-1-1,1-1,-1-2</inkml:trace>
</inkml:ink>
</file>

<file path=ppt/ink/ink33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14 898,'0'57,"0"-49,-1-1,1-1,-1-1,1 1,-1-1,1-2,0 0,0 0,-1 0,2-6,-1-1,1-1,0 2,0-1,0 0,1 1,-1-2,1 1,-1 0,0 1,1-2,1 2,0 1,0 2,0 4,-1-1,-2 0,1 2,0-1,-1 0,-1 0,1 0,-1-1,-1 2,-1-1,2-1,-4 0,0 1,1-2,1-1,-1 0,-1-2,1-1,-1-2</inkml:trace>
</inkml:ink>
</file>

<file path=ppt/ink/ink33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0 1108,'-8'18,"8"-14,-1 0,0 0,1 0,-1-1,1 0,-1 1,1-1,0 0,1 0,1 0,1 0,1-1,-1-1,0-1,0-1,0-1,1 1,0-2,0 0,-1 1,-1-1,2-1,-2 1,0-4,-2 4,0-2,0 1,0-3,-1 4,-1-3,1 3,0-1,-1 1,1 0,-1 0,0 0,0 0,-1 0,-1 1,1 2,-1 2,-1 2,3-1,-1-1,1 1,0 0,0 0,0 0,-2 1,1-3,-1 0</inkml:trace>
</inkml:ink>
</file>

<file path=ppt/ink/ink33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8 1226,'-1'13,"0"-7,0-1,1 0,-1-2,0 0,1 1,-1-1,0 2,0-1,1-1,0 0,1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29 371,'-8'26,"7"-23,1 0,-2 2,0-1,0 4,1-5,0 2,0 4,0-3,0 0,1-3,-2 4,2-4,0 0,1 0,-1 0,2 2,0 0,0-2,-1 0,0 0,2-1,3 2,-3-2,0-1,1 1,2 1,-3-2,0 0,4-1,-3 0,0-1,-1 1,0 0,1-1,-1 1,0-1,0 1,4-2,-2 0,3-3,4-11,-10 13,3-6,0 2,-4 3,2 0,-2 1,2-10,-1 3,-1 1,0 2,-1 4,0-2,0 1,-2-4,0-4,0 2,-6 1,-4 6,-1 2,2 1,2 3,0 1,-4 4,7-4,1-4</inkml:trace>
</inkml:ink>
</file>

<file path=ppt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57 1175,'13'24,"-10"-19,0-1,0 0,-2-1,1 0,0 0,-1 1,0-1,0 0,0 0,1-6,0 0,1-2,0-1,5-7,-1 1,-3 5,1 0,6-5,2-2,-5 3,3-6,-7 13,9-3,-2 4,-15 7</inkml:trace>
</inkml:ink>
</file>

<file path=ppt/ink/ink34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3 1343,'20'3,"-18"0,-1 0,0 0,-1 0,0 0,-1 0,-2 3,1-3,0 0,0 0,0 0,0 0,2 0,3 0,0-1,1-2,-1 1,0-1,0 1,0 0,0 1,-1 5,-2-4</inkml:trace>
</inkml:ink>
</file>

<file path=ppt/ink/ink34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3 1442,'23'15,"-23"-11,1-1,-1 0,0 0,0 0,-3 1,0-1,0-1,3 1,3-1,1 1,-2 0,1 0,0-1,-2 2,-1 0,0 0,0-1,-1 0,-3 4,1-3,2-1,-2-1,0 0,0-2,0-2,-1 1,1-1,-1-1,0-1,1-3,0 0</inkml:trace>
</inkml:ink>
</file>

<file path=ppt/ink/ink34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4 1057,'-22'34,"20"-31,0 1,1-1,-1 2,1 0,-1 1,-1 12,1-10,0 0,1 1,-1 2,0 1,0-1,0 0,1 1,-1 1,1-1,-4 15,4-18,-2 11,2-13,0 0,1-1,-2 1,2 0,0 1,0 0,-1 0,1-1,0-2,0 12,0-11,0 2,0 1,0-2,0-1,0-1,0 0,0 0,1 0,-1 1,0 0,0-1,1 0,-1 8,1-10,-1 0,0 0,0 0,1 0,0 5,0-4,0 4,-1-4,1 0,-1 2,0-3,1 1,0-1,0 3,0-1,-1-2,1 1,-1 0,1 0,0 0,0 0,-1 2,1 1,-1-4,2 0,0 0,1-1,0 0,0-1,1 2,-1-1,0 0,4 0,-2 1,2 0,-4-2,1 0,0 1,2-2,-3-2,0 0,2-3,-1 1,-1 0,-1 1,1 1,1-2,1-1,0 0,0 0,-3 1,0 0,2-2,-2 3,0-1,0 1,2-2,-2 2,1-2,-1 2,-1 0,1-2,-1 1,1-2,-1 1,0-1,0 1,1 0,-1 1,0-1,1 0,-1 0,0-2,0 0,0 0,-1 0,1 0,0 1,0 1,-1-1,1-2,0 0,-1 0,1 1,-1 0,0 1,0 0,0 0,0-10,-1 8,1 1,-1 1,1 0,-1 0,0 0,0-3,0 0,1 0,-1 2,1-1,-1 2,1-2,1-17,-1 19,1 1,-1 1,0 0,1 1,-1-7,0 6,0-3,0 3,0 0,-1 0,1 1,-1-1,0 1,-1 0,1-1,-1-1,2 1,-1-1,0 0,0-1,0 2,-1 0,2 0,-2 1,1-1,-1 1,1 0,-1 0,1-1,-2 0,1 0,-1 0,2 1,0-2,-1 2,0-1,-1 2,0 0,0 2,-2 1,1 0,1 0,-2 3,2-3,0 3,0-1,0-2,0-7,1 1,1 0,0 1</inkml:trace>
</inkml:ink>
</file>

<file path=ppt/ink/ink34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0 1007,'-15'20,"13"-12,1-5,-1 0,1 0,-1 0,0 1,-3 3,3-3,0 2,0 1,-1 1,2-2,-1 0,0 0,0 0,0 1,0 0,0 0,0 1,-2 4,2-8,0 1,1-1,-1 1,-1 5,1-4,0 0,0 0,-1 0,2-2,-1 0,0 1,0-1,1 0,-1 2,1 0,-1 2,1-1,0-2,0 0,0 0,0-1,0 1,0 0,0 1,1 0,0 0,-2 6,2-8,-1 0,1-1,-1 1,1 0,-1 0,1-1,0 6,0-5,-1 1,1 0,0-1,0-1,0 3,-1-3,1 0,0 0,0 0,1 1,-1-1,0 14,0-12,0 0,0 6,0-7,0 0,0 1,1 0,-1 1,1 7,-1-8,1-1,-1 0,1 0,0 3,0-4,-1 0,1 5,-1-4,1 6,0-6,0-1,-1 1,1-1,-1 0,2 0,-1 0,0 0,0 0,2 4,-2-2,0 0,0 0,1 4,-1-6,2 3,-1-3,0 2,1 0,-2-2,2 3,-2-3,0 0,0 1,0-1,0 0,2 2,0-1,-1-1,0 0,2 0,-1-1,2 0,-1-1,1 1,2 1,-4-2,1 0,0 2,0-1,-1 0,6 5,-6-5,2 4,-2-4,0 0,3 1,-3-2,0-1,0 0,1 1,3-2,-3 0,1-1,-2 0,0 0,0 0,3-2,-2 2,0-1,0 1,0 0,-1 0,4-2,-4 1,2-1,-2 2,3-3,-4 2,1 0,0-1,1 0,-1-1,0 0,1 0,-1 1,0 1,0-2,0 2,0-1,2-3,-2 2,0 0,0-2,-1 0,5-5,-4 7,1 0,-1-1,0 0,1-2,-1 0,0 1,-1 1,0 0,0 0,0 0,0-1,-1-2,1 0,0 1,-1 1,0 0,1 0,-1-2,0 0,0 0,-1 1,1 0,0 2,-1-1,1-2,-1 0,1 1,-1 0,0 1,1 0,-1-1,0-11,0 11,0 1,0 0,-1 1,1 0,0 0,1-3,-2 0,1 2,0 1,0 1,-1-1,1 1,0-1,-1 0,0-2,1 2,0 1,-3-11,1 11,1 0,0-1,0-1,0-1,0 2,1 0,-1 0,0 2,0-1,0 1,0-1,-1 1,1-2,-1 0,-1-3,0 5,1 0,-1 1,1 0,-1 0,-3-3,4 3,-1 0,0 0,1-1,0 1,-5-5,4 5,-1 0,0 0,-2 1,1-1,1 1,-6-1,6 1,0 1,1 0,-1-1,0 1,1 0,0-1,-1 2,0-1,0 0,-6 0,6 0,-4 0,3 1,1 1,0-1,-6 3,4-1,0 0,-8 2,9-2,-1-1,1 1</inkml:trace>
</inkml:ink>
</file>

<file path=ppt/ink/ink34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1 1136,'33'7,"-29"-7,-1 0,0 0,0 0,1-1,-1 2,2-1,-1 1,0 0,0 0,-1 0</inkml:trace>
</inkml:ink>
</file>

<file path=ppt/ink/ink34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3 1107,'27'6,"-24"-5,1-1,3 2,-4-2,0 2,0-1,1 2,-2 0,-2 5,0-5,-6 7,4-7,-5 3,4-2,-6 4,7-4,0-1,-2 5,2-5,-4-6,6 0</inkml:trace>
</inkml:ink>
</file>

<file path=ppt/ink/ink34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25 1130,'16'3,"-9"-4,-4 0,0-1,1 0,0-1,0 0,-1 2,0-1,2 0,2-2,-2 1,-2 2,2-1,0-1,-1 0,-1 0,0-1,-2 1,0-2,0 1,-1 0,1 0,-1 1,1-3,-1 3,-1-1,1 0,-1 1,0 0,0 0,0 0,-1-2,1 2,0-1,-2 0,0 0,0 1,-1 0,1 3,-7-1,7 1,0 0,0 1,0 0,-3 3,1 0,2-1,-1 1,1-3,-1 2,0-1,0 0,0-2</inkml:trace>
</inkml:ink>
</file>

<file path=ppt/ink/ink34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50 995,'-16'12,"11"-8,2 1,-1 0,1 2,1-4,1 0,-2 1,1 0,1-1,-1 0,5-1,2-2,-2 0,5 0,-5-1,2 1,-2 0,1 0,-1-1,2 2,-2-1,2 0,-1 0,0 0,0-1</inkml:trace>
</inkml:ink>
</file>

<file path=ppt/ink/ink34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80 988,'-18'-8,"14"8,1 1,-3 1,3-1,-4 4,3-2,2 0,-1 1,2 0,1-1,-1 0,1 1,0-1,0 0,0 2,2-1,1-4,0 0,2-3,-1 1,-1 0,0-1,1 1,-1-1,1 0,-1 0,0 0,0 0,0-1,-1 7,-2 1,1 0,0 9,-1-7,0 0,0 0,0-2,0 4,1-5,-1 1,0-1,-1 0</inkml:trace>
</inkml:ink>
</file>

<file path=ppt/ink/ink34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40 1284,'14'1,"-10"-1,-1 1,1-1,-1 0,0 0,2 1,-2-1,1 1,6-1,-6 1,1 0,4-1,-1 1,-4-2,-1 1,1 0,4 1,-4-1,0 0,0 0,0 0,0 0,0 0,1 0,-1-1,-1 1,0 1,0-1,1-1,-1 1,1 1,0-1,1 0,0 1,-1 0,7 0,-8 0,1 0,-1-1,0 2,-7-6,2 1,-3-3,4 3,0 0,0 0,0 0,-2-3,2 3,0-2,-1 1</inkml:trace>
</inkml:ink>
</file>

<file path=ppt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29 1398,'0'32,"0"-29,0 2,0-1,1 0,-1 0,0 8,0-9,-1 3,1-3,-1 2,1-1,-1-1,0 2,0-2,1 0,0 1,0-1,0 2,0-2,0-13,0 6,-1 0</inkml:trace>
</inkml:ink>
</file>

<file path=ppt/ink/ink34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09 1238,'15'12,"-12"-10,4 2,-3-3,-1 0,9 2,-9-2,1 0,0-1,1 2,0-1,-2 0,0-1,-1 3,-3 1,-1-1,-3 3,2-1,-1-1,0 0,0-1,0 0,1 0,-1-1,-5 4,6-4,0 0,0 0,-2 2,1-1,-4 0</inkml:trace>
</inkml:ink>
</file>

<file path=ppt/ink/ink34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37 1158,'-2'21,"1"-14,1-1,0-1,-1-1,1 1,-1-1,0-1,0 1,0 0,1-1,-1 0,1 0,0-6,0 0,2 0,0-2,-1 2,2 0,2 1,-2 1,1 0,0 1,-1 0,0 2,0 1,-2 1,-1-1,-1 1,0-1,-2 1,0-1,-1 0,-3 0,3-3,1-1,-1-4,2 2,0-1,-1 1,0 0,1-1</inkml:trace>
</inkml:ink>
</file>

<file path=ppt/ink/ink34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86 446,'21'26,"-19"-21,0-1,0 6,0-5,-2-2,1 0,0 2,3-6,-1-2,1-2,-2 1,1 1,-1-1,0 0,3-3,-3 4,1 1,1-1,0 1,0 0,0 0,-1 0,2 0,-2 0,0 0,8-2,-8 2,2-1</inkml:trace>
</inkml:ink>
</file>

<file path=ppt/ink/ink34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56 1230,'-3'17,"3"-13,0 0,-1-1,1 0,-1 0,1 0,-1 5,0-5,1 1,-1 0,1 0,0 1,0 0,0-1,0 3,0-4,1-8,-1 1,1 0</inkml:trace>
</inkml:ink>
</file>

<file path=ppt/ink/ink34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03 1316,'-2'13,"1"-8,0-2,0 0,0 0,-1 1,1-1,-1 0,4-6</inkml:trace>
</inkml:ink>
</file>

<file path=ppt/ink/ink34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45 1256,'21'2,"-18"0,-2 1,-1 0,-2 0,0 0,-1 2,0 0,1-2,0 2,0-2,1 2,-1-1,1 0,-1 0,2-1,-1 0,2 0,2-1,1 0,-1-1,0 1,-3 3,-1-2,0 0,-1 0,0 0,0 0,1 0,-3 2,0-2,0-1,0 0,0-2,0-1,0-1,1-1,-1-1</inkml:trace>
</inkml:ink>
</file>

<file path=ppt/ink/ink34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29 1188,'-3'57,"3"-52,0 0,-1-2,1 1,0-1,0 0,0 0,0 0,0 0,1 6,-1-4,1 5,0-6,-1 0,1 0,0-1,-1 0,1 0,0 0,0 0,0 0,-1 1,1 1,1 0,0 1,-1-2,0-1,0 1,2 0,-1 1,0-2,1 0,0 1,1-1,0-1,2 1,-2 0,1-1,-2 0,1 0,-1-1,1 1,0-2,-1 2,1-1,0 0,-1 0,0-1,0 0,1 1,2-1,-3 0,0 1,0-1,1-2,1 0,-2-1,1 0,-1 0,1 1,-1 0,1 1,4-3,-4 3,0-1,0 0,0 0,-2-1,1 1,-1-2,1-1,0 0,-2 2,0 0,0 0,0-4,0 4,0 0,0 0,-1 0,1 0,-1-1,1-1,-1 2,-1 0,1-1,0 0,-1-1,0-8,0 8,0 0,-2-4,1 4,0 0,-1-7,2 5,-2 1,1 1,-1-1,-1 2,0 0,-5-3,5 4,0 0,1 1,0 0,0-1,-1-1,-1 1,-1-2,1 2,2 2,0 0,-1 0,0 1,0 0,-1 0,2 0,0 1,0 0,0 0,-1 1,1-1</inkml:trace>
</inkml:ink>
</file>

<file path=ppt/ink/ink34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02 1181,'-14'35,"14"-32,-1 0,1 0,0 1,0 1,-1 1,1-1,0 0,-1 0,0 1,1-1,-1-1,1 1,-1 1,1 0,0 1,-1-1,1-1,0 0,0-2,0 3,0-3,0 0,1 2,-1-2,1 1,0 0,0 0,0 0,-1-1,1 1,1 4,0-3,-1-2,1 2,0 0,1 0,0 1,0-1,2 2,-3-3,0-1,1-1,-1 1,2 1,0 0,0-1,-1 0,0 0,0 0,1 1,-1 0,-1-1,0 0,1 0,-1 0,3 2,0-1,-2-2,4 1,-3-1,0 0,0-1,1 0,1 0,-2 1,-1-2,4 2,-4-1,3-1,-3 1,2 0,-2-1,1 0,0-1,0 0,0 0,2-1,-3 2,2-2,-2 1,0 0,0 1,0-1,0 0,0 1,0-1,1-1,2-2,-2 1,0-1,-3 1,1 0,1 0,0-2,-1 2,1 1,2-2,0-1,2-2,-3 1,0-8,-3 8,0 1,0 0,1 1,-1 0,1-7,-2 7,1 0,0-2,0 1,0 0,0 0,-1 1,1 0,0-1,-1 2,0 0,0-1,0 1,0-2,0 1,0-1,0-1,0 1,0 0,-1-1,0 1,1 1,-1 0,1 1,-1-2,0 1,-1-15,2 14,-1 2,0-1,-1-2,1 3,0 0,-1 0,1 0,-3-4,1 2,-1 0,-3-5,4 6,-1 1,1 0,-1-1,0 1,0-1,-5-4,4 4,0-1,-2 0,1 0,0 2,1-1,-1 2,0-1,1 1,0 0,-2 1,1 0,-1 0,2 1,-1 0,1 0,-1 0,1 1,0 0,-1 0,-1 1,1 0,0 0,0 1,2 1,0 1,0-1,0 2,-1 3,3-6,1 1,-1 0,1-1,0 0</inkml:trace>
</inkml:ink>
</file>

<file path=ppt/ink/ink34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49 1158,'9'-13,"-6"10,2-2,-2 2,1-1,-1 3,2-2,-2 1,2-1,-2 1,2-1,-2 2,0 0,0 0,0 0,1 0,-1 0,0 0,7-1,-5 0,4 0,-4 1,2-1,-3 1,1-1,-2 1,6-1,-4 2,0-1,5-2,-5 2,-2 0,1-1,-1 0,1 1,5-3,-5 4,-1-2,0 2,-6 1,0-4,1 0,1 0</inkml:trace>
</inkml:ink>
</file>

<file path=ppt/ink/ink34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18 1037,'38'8,"-34"-8,1 1,-2 0,0 1,-2 1,-2 0,-2 2,1 0,-1 0,1-1,0 0,0 1,-7 5,6-7,0-1,-1 1,1-1,0 0,-4 1,3-4,0-2,0-1</inkml:trace>
</inkml:ink>
</file>

<file path=ppt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545 1433,'-14'9,"11"-6,1 0,-1 0,1 0,0 2,2-2,0 1,3-2,1 0,2-1,0 0,1-1,-1 1,-3-1,2 0,-2 0,-3-3,-1 0,0 0,0-3,0 0,0 2,-1-1,0 1,1 0,0 1,-1 0,1 0,-2 2,-5 4,5-1,0 0,1 1,-1 2,0 1,2-3,0 0,2 0,0 0,2-1,3 0,-1-1,-2 0,1 1,-1 0,0-1,-2-11,-1 7,-1 0,0-3,1 3,0 0,-3 0,0 2,0 1,0 0,0 0,0 1,0 1,1 6,2-2,0 3,0-5,0-1,1 1,0-1,2-1,1-2,-1-1,1-1,0-2,0-2,-2 1,-1 1,1 0,-1 1,0-3,0 2,-1 1,0 0,-3 2,-3 1,2 0,1 1,0 0,0 2,2 0,1 0,5 2,-1-2,-1-2,0-1,0 0,2-4,-3 1,-1 0,-2 0,-1 0,-1 1,-2 1,0 1,-3 3,4-1,1 1,1 0,0 2,1-1,1 0,0 1,1 0,1-2,1-1,1 0,-1-2,6-1,-6-1,1-1,-2-1,0 1,-1 0,0 0,0 0,-1 0,1-1,-1 1,-1 0,-2 0,-8-3,6 5,1 2,1 0,-1 1,1 1,1 0,1 0,-1 0,1 1,0 1,0-1,1 0,-1-1,1 1,1 0,1-1,5-2,-1-2,0 0,-3 0,4-4,-5 1,0-3,-1 4,0-14,-3 14,-2 0,1 2,-1-1,1 2,-1-1,1 2,0 0,-1 2,2 1,0 1,1 0,1-1,1-1,0 0,1 0,2-1,10-6,-11 1,-2 0,0 0,-1 0,-2 0,-2 2,1 0,1 5,2 8,0-9,1 2,1-2,1-2,0-2,1-2,-2-1,0-1,-1 2,0-3,0 2,-2 1,0 0,0 0,-6-2,3 5,-3 1,3 4,3 1,1 1,0-3,1 2,1-1,1-2,0-1,0-2,1 0,4-1,-5-1,0 0,-1-1,0-1,0 0,0-2,-2 2,0-1,0 1,-1 1,0 0,-2 1,-3 2,3 1,0 1,-6 1,6 0,-1 0,2 1,-2 1,2 1,0-1,-1 4,3-6,-1 0,1 0,-1 0,2 0,-1 0,3-1,7-2,-7-1,3-1,-3 1,0-1,1 0,-1-2,1-2,-1 2,-1-2,0-4,-2 7,-1 0,-1 0,-2-1,0 1,-1 0,0 0,0 2,2 1,0 0,0 0,-1 3,2 0,0 1,1-1,0 0,1 1,0-1,0 6,1-3,1-3,-1 0,2-1,0 0,0-1,1 1,-1-2,2 1,-1 0,0-2,-1 0,0-1,1-1,-2-1,-1 1,0 0,0 0,-1-6,0 6,-1 0,-2 0,-3 2,-1 6,5-2,-2 1,3-1,-2 3,2-3,1 0,0 0,2 0,1-1,1-1,-1-3,0-2,-2 1,2-7,-3 6,-1 0,0 1,-1 0,-1 0,0 1,-5-1,3 3,1 1,1 0,0 1,-1 3,5 8,0-9,0 0,0-1,3 1,1 0,-2-3,0-1,0 0,0-1,2-2,0-4,-2 4,0-6,1 4,-3 1,1 1,-1-1,-1 1,0 0,-4 0,1 3,-2 0,-6 3,8-2,-2 1,2 0,-1 1,2 1,1 1,0 3,1-4,1 0,-1-1,1 0,1 0,1 0,1-2,1-1,-2-1,-1-2,0-2,-2 2,0 0,0-2,-1 1,-1 1,0 0,-1 0,0 1,0 0,-1 2,0 3,0 5,3 1,1-6,2 0,1-1,7 0,-7-2,2 0,-1-2,0-2,-1-1,1-2,-2 3,0 0,-1 1,0-1,-1 1,-2 0,-1 2,-14 14,15-8,1-2,0 0,0 0,1 1,1-1,1 0,1-2,6 2,-5-2,1-1</inkml:trace>
</inkml:ink>
</file>

<file path=ppt/ink/ink34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15 1006,'-18'-16,"15"15,-1 3,0-1,1 0,-1 1,1 2,0 0,0 1,2-1,1 0,-1 2,0 0,1-1,0 0,0-2,-1 0,1 0,1 2,2-3,9-4,-8 0,1-1,0-1,-1 0,-3 1,1-3,-1 3,0 0,0-3,0 2,1 1,0 10,0 0,-1-1,-1-1,1-1,-1-1,1 0,0 0,0 0,0 0,3 3,-1-6,-2-3</inkml:trace>
</inkml:ink>
</file>

<file path=ppt/ink/ink34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14 1654,'-1'14,"5"-7,0-3,0 0,1-2,1 1,-3-2,1 1,-1-1,0 0,1 1,-1-1,0 0,2 0,-1 1,2 1,-3-3,0 2,0-1,1 0,-1 0,0 0,0 1,-2-5,-3-3,1 2,0 0,-1 0</inkml:trace>
</inkml:ink>
</file>

<file path=ppt/ink/ink34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79 1655,'10'15,"-8"-12,1 0,4 4,-2-4,-1 0,-1-1,0 0,-2 1,-3 1,0-1,0 0,-2 2,3-1,-2-1,1 0,-1 1,0 0,0-1,0 0,-1 1,1-2,0 0,-3 1,3-2,-1-1,0 1,1-2,-1-2</inkml:trace>
</inkml:ink>
</file>

<file path=ppt/ink/ink34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75 1727,'-18'0,"15"4,-3 2,4-2,1-1,-1 0,-1 2,3-2,-1 1,1-1,0 0,1 1,1-1,1-1,1-1,0-1,-1-1,2 1,-2-1,2 0,-2 1,3-1,-3 1</inkml:trace>
</inkml:ink>
</file>

<file path=ppt/ink/ink34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90 1697,'14'1,"-11"0,0 0,0 2,-1 0,-1 0,-1 0,0 0,-1 1,0 1,0-2,0 1,-1-1,-1 0,-2 1,1-2,-1 1,1-2,0 1,1-1,0 1,0 0,7-1,1-1,-2-1,1 1,-1 0,2 0,0 0,-1 0,-1 1,0-1,3 2,-3-1,0-1,0 2,0-3</inkml:trace>
</inkml:ink>
</file>

<file path=ppt/ink/ink34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59 1751,'-5'15,"5"-12,-2 1,1 0,0 2,-1-3,2 0,-3-2,1-4,-1 0</inkml:trace>
</inkml:ink>
</file>

<file path=ppt/ink/ink34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73 1814,'19'-2,"-11"2,-4 0,0 0,-1-1,1 1,-1 0,0 0,0-1,1 1,-1-1,1 1,-1-1,1 1,0-1,0 1,0 0,1-1,4 0,-5 1,0-1,-1 0,2 0,0 0,-1 0,0 1,-1 0,1-1,-1 1,0 0,0 0,2 0,-2-1,0 1,-12 1,1-1,1 0,2 0</inkml:trace>
</inkml:ink>
</file>

<file path=ppt/ink/ink34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69 1897,'-15'7,"12"-5,-4 0,4 0,0 1,3 0,3 0,0 0,2-1,-2-1,1 0,-1-1,-8 1,1 0,1 0,0 1,-1 0,2 2,-1-2,2 2,0-1,0 2,1 0,1-2,2-1,1 1,0-2,1 1,-1-2,1 1,-1-2,-1 2,0-3</inkml:trace>
</inkml:ink>
</file>

<file path=ppt/ink/ink34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89 1865,'-7'15,"7"-5,0-4,0-1,0-1,0 0,-1 0,2-1,-1 0,0 1,1-1,-1 1,0 0,1 0,-1 1,1-1,-1-1,0 0,0 0,0-9,-2-2,1 1,0 2</inkml:trace>
</inkml:ink>
</file>

<file path=ppt/ink/ink34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21 1878,'-7'19,"7"-16,-1 2,0-1,1 1,0-1,1 0,-1-1,0 1,1-1,0 1,0-1,1 1,0-1,1 0,-1-6,-2-1,1 0,-1 1</inkml:trace>
</inkml:ink>
</file>

<file path=ppt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888 1512,'-12'18,"12"-14,0 0,2-1,1 0,0-1,0-3,3-3,-1-3,-1-1,-1 1,-1-2,-2 5,0 0,-3 0,0 1,0 2,0 0,0 0,-1 2,1 0,0 2,1 0,-1 4,2 1,0 0,3-1,1-3,-2 0,2-2,0-2,0-1,0 0,1-2,2-5,-2-1,-3-4,-3 4,2 6,-5-2,2 4,-2 2,1 1,1 1,-1 6,2-4,1-1,0 6,1-2,0-5,2 0,0 0,2-2,-1-1,0-2,0 0,0-1,-1-1,-2 1,-1-2,-1 0,1 1,0 1,-3-2,0 10,2-2,1 0,0 3,1-2,0 0,1-1,2 6,0-8,0-2,9-14,-10 10,-1 1,-1 0,0 0,0 1,-1 0,0 0,-2 1,-1 1,1 2,0 0,0 1,-1 5,2-2,2 0,-1-1,2 2,0-3,2-2,0-1,0-1,0-1,1-4,-1 2,-2-2,0 2,-1 1,0-2,-1 2,0 0,-3 2,-2 7,4-3,0 6,2-6,0 1,0-1,2 2,0-1,0-1,1-5,2-6,-2 4,-2 0,1 0,-1 0,0 1,0-2,-2 2,-1 0,-1 3,-1 4,2 1,1-1,0 0,0 1,1-2,0 0,3-3,3-6,-3 1,-1-2,-1 4,-1 0,0 0,-1 0,-2 2,-1 1,0 2,0 1,1 0,1 0,0 0,1 0,1 1,-1-1,2 7,0-7,2-2,0-3,1-1,-2 0,0-1,0 1,-1-1,0 1,0 0,-1-1,0 1,-1 0,-2 2,-3 5,4 0,0-1,0 0,1 1,0-1,1 0,-1 0,1 2,2-2,-1 0,3-2,-1-2,0-1,1-2,-2 0,-1-3,-2 3,0 1,-2-1,-1 1,1 2,-1 2,0 3,1 1,1 0,0-2,1 7,2-5,-1-2,3 0,0-2</inkml:trace>
</inkml:ink>
</file>

<file path=ppt/ink/ink34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25 1877,'13'14,"-11"-11,-2 0,0 0,0 1,-1-1,-1 0,1 0,-1 0,4 0,4-2,-3-1,0 1,0-1,1 0,-1 0,0-1,0-2</inkml:trace>
</inkml:ink>
</file>

<file path=ppt/ink/ink34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50 1870,'11'14,"-9"-11,-1 1,0-1,0 0,-1 1,1 0,-2 0,2-1,-2 1,0 0,0-1,0 0,2 0,-2 0,1 1,2-7</inkml:trace>
</inkml:ink>
</file>

<file path=ppt/ink/ink34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79 1871,'16'3,"-13"-3,1 2,0-2,-1 0,0-1</inkml:trace>
</inkml:ink>
</file>

<file path=ppt/ink/ink34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92 1899,'23'4,"-20"-4,1 1,-1-1,0 0</inkml:trace>
</inkml:ink>
</file>

<file path=ppt/ink/ink34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15 1829,'32'23,"-29"-21,0 0,-1 1,-3 0,0 0,-2 0,2 0,3 0,1-1,1 3,-1-4,0 1,2 4,-2-5,0 3,0 0,-1 0,-2-1,-1 1,-1-1,-1 0,0-1,0 0,-1-1,1 0,-1 0,-4 0,5-2,0 1,-1-1,1-1,0 0,0 0,-1-1</inkml:trace>
</inkml:ink>
</file>

<file path=ppt/ink/ink34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00 1693,'13'-5,"-8"6,-2-1,0 1,0 1,0 1,-1 0,-2 2,-3-1,0-1,1 0,1 1,-2 0,1-1,1 0,2 0,2-1,1 0,3 2,-4-2,0 1,0-1,1 0,-1 0,1 3,-1-3,-4 1,-4 2,0-1,2-2,0 0,-1 0,0 0,1-1,-1-2,-1 1,0 0,0-1,-2-1,-3 1,6-1</inkml:trace>
</inkml:ink>
</file>

<file path=ppt/ink/ink34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71 1631,'-13'17,"10"-10,2-4,0 0,0 1,0 1,-2 3,2-4,-2 2,2-2,0-1,1 1,-1 0,2 0,1 1,-1-2,0 1,1-1,0 7,-1-7,2 3,-2-3,1 0,-1 0,1 0,0 0,0 0,1 0,0-1,-1 1,1 0,0-1,-1 1,1 0,0 0,0-1,1 2,-1-2,1 0,-1 0,1 0,1 1,-2-1,0-1,0 0,0 1,0-1,0-1,0 2,0-2,2 1,-1 0,0 0,1 0,-1 0,2 0,-3-1,1 0,-1 0,2 0,-1 0,-1 0,0 0,0 0,1 1,-1 0,0-1,0 0,1 0,-1 1,0-1,0 1,0-1,0 1,0-1,0 1,0-1,0 0,0 0,2 0,-1-1,-1 1,2 0,-1-1,-1 1,1 0,0-1,1 1,-2 0,0 0,1 0,-1 0,0 0,0 0,1 0,5-1,-6 1,2-1,-1 0,-1 0,0 0,0 0,1 1,0-2,-1 2,0-1,1-1,-1 0,1 0,2-2,-2 1,-1-1,-1 0,0-3,-1 3,0-1,0 2,-1 0,0-1,-1 1,0 0,-1-2,0 2,-3-4,3 3,0 1,-2-2,3 2,-1 0,-1 0,1 0,-1 0,0 0,-1 0,0 0,0 0,0 1,-1 0,2 0,0 0,-1 1,1 0,0-1,0 0,-1 0,0-1,1 0,0 0,-1 0,0 0,-2-2,2 3,1 1,0 0,0 0,-1 0,-3-1,2 1,-1-1,3 1,-1-1,1 1,0 0,-1 0,1 0,-4-1,4 1,0 0,-4 0,4 1,0-1,-2 0,1 0,1 1,-2-1,0 1,2-1,0 0,-1 1,0-1,-1 1,1-1,0 0,1 1,0-1,-1 0,0 0,0 1,0 0,-1-1,0 1,1 1,1-1,-2 1,-5 1,4-1,2 1,0 1,1-2,-2 3,1 1,0-1,0 1,-1-2</inkml:trace>
</inkml:ink>
</file>

<file path=ppt/ink/ink34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29 1578,'-16'8,"13"-4,2-1,-1 2,1-2,1 2,-2 7,1-6,1-1,0-1,-1 0,0 2,0-2,1 0,0-1,0 0,0 3,1-3,-1 4,1-2,0-2,1 7,-2-6,2 1,-1-1,0-1,0 1,1 1,-2-1,1 0,0-1,1 2,-2-2,0 0,2 0,-1 1,0-1,0 0,3 3,-1-2,-1-1,2 1,-2 0,1 0,-1-1,1 1,0-1,0 0,0 0,1 1,-1-2,-1 1,1-1,1 0,-1 0,0-1,0 1,1-1,-1 0,0 1,0-1,0-1,0 1,0 0,1-1,-1 1,0 1,1-1,-1 1,1-1,-1 1,0-1,0 0,1 0,-1-1,0 1,2 0,-2-1,0 1,0-1,5 3,-4-1,-1 0,0-1,2 2,-2-2,0 0,1 0,-1 0,0-1,1-1,-1 1,1 0,0 0,0 0,-1 0,1 0,-1 0,0 1,0 0,0 0,1 1,-1-2,0 1,1 0,0-1,3 0,-1 0,-3 1,3-2,-2 2,0-1,-1 0,3 0,-1 0,-2 0,0 0,3 1,-2-2,-1 1,0-1,1 2,0-3,-1 1,0 1,0-2,0 1,1-1,-1 0,1 0,0-1,1 0,-2 0,2 0,-1 1,-1 0,0-1,1 1,-2-1,1 1,1-2,0-1,-1 2,-1-1,0 1,0-2,-1 2,1-1,-2 0,2 0,-1 1,0 0,0 0,-1 0,0 0,0 0,0 0,0 0,0-1,-1 0,-1-3,0 2,1 0,-3-5,3 7,-1-1,0 1,-1-1,-2-1,2 1,-1 0,1 1,0 0,-8-7,7 4,1 3,-2-2,1 2,0 0,1 1,-8-5,7 5,-1 0,-5-3,0-2,6 5,-1-3,0 0,1 2,1 1,-3-1,2 2,0-1,0 1,1 0,-1 0,1-1,0 2,0-1,-1 0,-7-3,6 3,0-1,2 1,-4 0,3 0,1 0,-6-1,6 1,-1 0,1 0,-4 0,4 0,0 0,0 0,-8-1,6 1,0 0,-4-2,3 1,1 1,-3-3,5 3,-1-1,-1 1,-3-2,2 2,1 1,-3-2,5 3,-1-1,-5 0,4 0,0 1,-16 4,13-1,3 1,-2 0,2 0,0-1,0 0,-10 4,10-5,1 1,1 1</inkml:trace>
</inkml:ink>
</file>

<file path=ppt/ink/ink34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91 1390,'11'20,"-9"-17,1-1,0-1,1 1,0-1,0 0,-1-1,2 1,-2-1,0 0,0 0,0 1,1-1,-1 0,1 0,-1-1,1 1,-1-1,1 0,0-1,0-1,1-1,-2 1,0-1,4-3,-4 3,0 1,-1 0,0 0,0 0,0 0,0 0,0 0,0 0,-1-1,1 0,0-1,-1 0,0 1,0-1,0 1,0-1,0 0,0 2,-2 0,0 0,0 0,-1 0,0 0,0 0,0-2,1 0,-2-1,1 2,-1 0,-1 2,-6-1,5 3,1-1,-1 1,1 0,-3 0,4 0,0 0,0 0,0 1,-2 0,2 0,0-1,0 1,-1-1,1 0,-1 1,1 0,0 1,-1 0,1-1,-1 2,-1 0,1-1,0 1,1-1,0-1,6-5,-1-1,0 1,-1 0,1 1</inkml:trace>
</inkml:ink>
</file>

<file path=ppt/ink/ink34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27 1253,'-14'12,"11"-10,-4 3,3-1,-1 0,0 1,2-2,1 0,-1 0,0 0,1 0,-2 1,1-1,7-2,1-1,1 2,-1-1,-1 0,-1 0,5 3,-5-2,0-1,0 1,2 2,-2-2,5 2,-5-2,0 0,3 3,-4-2,1-1,2 1,-2-4</inkml:trace>
</inkml:ink>
</file>

<file path=ppt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32 1470,'-9'14,"7"-10,-1 1,2 2,0-2,0 1,-2 14,2-15,0 1,0 4,1-5,0 4,-1-6,1 0,-2 2,1-8,2-1,-1-2,1 0,-1 1,0 1,1 0,-1-1,2-4,0-23,1 24,-1 2,0 2,-1 1,1 0,-1 0,0 0,1-2,-1 2,-2 8,1 0,0 2,0-4,0 0,0 0,0 7,0-6,0 1,0 1,0-1,-1 5,1-5,0 0,0-1,-1 3,0-3</inkml:trace>
</inkml:ink>
</file>

<file path=ppt/ink/ink34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77 1204,'0'52,"-2"-39,1-5,-1 1,1 0,-1 0,0 5,1-9,0 3,0-5,1 0,0 0,0 0,-1-6,1-1,0 0,1 1,0-1,0-1,1-3,-1 4,1 0,1-8,-1 8,-1 1,3-3,0 2,1 1,0 2,1 0,-1 1,0 0,-1 2,1 4,-3-1,1 0,-3-2,1 1,-1 0,0-1,-1 2,-2 0,-1-1,0-1,1-1,0-1,0 0,-6 0,5-1,0 0,0-1,1 0,0-1,0 0,1-1,-1 1,1-2</inkml:trace>
</inkml:ink>
</file>

<file path=ppt/ink/ink34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41 896,'27'69,"-24"-64,-1 1,1-2,-1-1,4 7,-1-4,-3-2,1-1,-1 0,0 0,-1-7,0 0,-1 1</inkml:trace>
</inkml:ink>
</file>

<file path=ppt/ink/ink34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16 903,'-59'82,"51"-71,1 2,-2 1,0 0,-1 0,-20 28,24-34,-4 1,6-6,1-2,-1-1</inkml:trace>
</inkml:ink>
</file>

<file path=ppt/ink/ink34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81 1706,'18'0,"-10"0,-5 0,0 0,4-1,-3-1,2 1,-3-1,0 1,0-1,0-1,0 2,0-1,0 0,1-1,-1-2,0 1,-2 0,0 1,2-1,-1 0,-1 1,0 0,-1-1,0 1,-1 0,0-1,-1 1,0-1,1 1,-2 0,1-1,0 0,-1 0,-2 1,1 1,0 0,-1 2,-4-1,6 2,-1-1,0 0,-3 1,4 0,0-1,0 1,0 3,-1-1,1 0,1 0,0 1,1 0,-1-1</inkml:trace>
</inkml:ink>
</file>

<file path=ppt/ink/ink34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99 1584,'-14'17,"10"-9,3-5,-1 0,-1 5,2-5,0 1,-1-1,1 0,-2 1,0 3,2-4,-1 0,5-2,1-2,0 0,-1 1,0-1,2 0,-2 0,1 0,0 1,-1 0,2 0,-1 0,-1 1,3 0,-2-1</inkml:trace>
</inkml:ink>
</file>

<file path=ppt/ink/ink34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31 1588,'-8'-1,"3"2,1 1,1-1,-1 1,2 1,-2 3,1-1,2-2,0 0,0 3,2-1,-1 0,1 0,2-1,0-2,0 1,1-3,0 1,0 0,-1-1,1-1,-1 1,0 0,1 0,2 0,-1-1,-1 1,0-1</inkml:trace>
</inkml:ink>
</file>

<file path=ppt/ink/ink34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12 297,'-2'15,"1"-11,1 1,-1-1,1-1,-2 4,1-4,0 0,0 2,0-2,0 0,-1 2,2-2,-1 1,0-1,0 0,2-7,-1 0,1 1,0-2,0 1,0 0,0 1,-1-1,2 0,-1-2,0 1,0-1,1 1,0 1,-1 0,1 0,0 0,1 0,-1 1,3 0,0-1,-2 1,1-2,0 4,1-3,-1 2,0 2,-1 2,-2 1,-3 1</inkml:trace>
</inkml:ink>
</file>

<file path=ppt/ink/ink34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60 301,'15'13,"-8"-14,-3-1,0 0,-1 0,0 1,-1-2,0 0,-1-1,-1 1,-2-1,-1 2,-4 2,4 0,0 1,-1 0,0 1,1 0,0 0,0 0,-1 2,1 1,1 0,1-1,0-1,1 0,0 5,1-5,0 2,1-2,-1 0,2 0,0-2,0 0,2-1,-2-1,0 0,2 0,-2 0,0-1,1-3,-3 2</inkml:trace>
</inkml:ink>
</file>

<file path=ppt/ink/ink34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68 280,'13'-4,"-9"3,-1-1,0 2,1 1,0 6,-1-1,-2-2,-1-1,0 3,0-3,-1 1</inkml:trace>
</inkml:ink>
</file>

<file path=ppt/ink/ink34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47 285,'-4'22,"4"-18,-1 1,0 2,0-2,0-2,0 1,-1-1,1 0,-1 2,7-11,-2 0,0 0,0 0,-1 1,1-2,0 2,-1 1,1 1,0 0,-1 0,1 1,0 1,-2 4,-1 3,-1-1,0-2,0 1,1 0,-1-1,1 3,-1-3,4-6,1-2,5-8,-6 10,0 0,2-2,-1 1,-1 1,0 2,-1-2,1 2,-2 5,-1 1,-1-1,1 1,0-2,-1 0,1 0,-1 0,1 4</inkml:trace>
</inkml:ink>
</file>

<file path=ppt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60 1469,'8'-18,"-6"15,3 1,-2 2,1 0,2 1,-2 1,-1 1,-1 1,0 2,-1 4,-2-5,1-2,-1 6,-1-1,-1 1,-3 4,0-7,3-4,-5 3,4-3,1 1,0-2,0 2,0-2,0 1,-2 2,-4 1,3-2,3-1,8-6,-2 3,1 0,0 1,-1 0,1 0,0 0,0 0,2 0,4-1,-6 0,0 1,0-1,-1 1</inkml:trace>
</inkml:ink>
</file>

<file path=ppt/ink/ink34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58 293,'-15'-5,"12"6,-2 0,2 0,0 0,-2 3,1 3,4-4,-1 0,2 0,1 0,1-3,1-1,-1 0,0 0,2-2,-1 0,0 0,-1 0,2-1,-3 1,1 1,-3 5,0 0,0 0,-1 1,2-1,-1 0,0 0,2 0,1-3,1-4,-1 1,-1 0,1-2,0 1,1 0,-1 2,-1-1,1 2,0 0,0 5,-2 0,0-1,0 0,-1 1,0-1,0 0,0 1,-1-1,1 0,-1 0,0 0,4-3,-1-6,0 1,0 2,-1 0,0 0,1-1,0 1,0 0,0 0,1 2,-1 4,-1 0,0 0,-1 0,0 0,0 0,0 1,3-4,1-5,-1 2,-1 0,2-1,0 0,-1 3,0 0,0 2,-2 2,0 1,-1-1,0 2,-3 3,1-4,0 0,-1 0,-2 4,2-3,2-1,-1 0</inkml:trace>
</inkml:ink>
</file>

<file path=ppt/ink/ink34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14 286,'-4'23,"4"-19,0 1,0 6,0-7,0 0,-1 0,1-1,0 1,1-1,1-6,-1 0,1-6,-1 6,-1 0,1-1,0 1,0 0,0-1,1 0,-1 1,1 0,2-2,-3 2,2 0,1 1,0-1,-1 2,0 1,0-1,0 2,-2 2,-2 3,-1-2,0 1,0 0,0-1,1 1,0-2,0 0,0 1,0-1,0 0</inkml:trace>
</inkml:ink>
</file>

<file path=ppt/ink/ink34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49 274,'7'11,"-7"-3,0-4,0 0,-1 0,0 7,-1 3,2-9,-1-1,0 0,-1 3,2-4,-1 0,-1 1,1 2,0-3,4-7,-1 0,1-4,0 2,-2 3,1 0,0 0,-1-1,1 1,-1-1,0 0,1 1,0 0,0 0,-1 0,3-1,0 1,0 0,0 1,0 1,0-1,-1 2,1 0,-1 0,1 0,-1-1,0 1,-3 3,-9 19,6-15,2 0,-1-2,1-1,-1 5,2-5,0-1,0 0,0 0,1 0,1 1,0 0,1-1,-1 0,1-3,0 1,3-3,-3-1,0-3,-3 3,0 0,-2-1</inkml:trace>
</inkml:ink>
</file>

<file path=ppt/ink/ink34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33 280,'-11'16,"10"-12,-1 0,-3 4,3-3,1 1,-1 0,0-2,0 0,0 1,0-1,0-1,-2 2,1-1,1-1,5-5,1-1,-1-2,0 1,0 0,-1 0,0-1,-1 1,1-2,0 2,0 0,-1 0,1 0,0 1,2-1,-2 0,1 2,3-4,-2 3,2 0,-3 2,0 3,-3 2,0 0,-1 0,0 1,0-2,1 1,-2 5,1-5,0 1,0-1,1-1,-1 1,-1-1,0 0,-1-2,8-3,-2-2,0-1,-1 0,3-4,-3 5,0 1,0-2,0 2,1-2,1 0,3-3,-4 5,-1 0,1 0,-2 6,-1 1,0 1,-1 1,0 0,0-1,1 1,-1 1,1-1,-1 1,1-3,-1-1,1 0,0 1,-1 0,-3-9,2 2,0 0</inkml:trace>
</inkml:ink>
</file>

<file path=ppt/ink/ink34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19 292,'15'4,"-12"-5,0 1,3-1,-3 0,1 0,2-1,-3 1,0-2,-2 0,-1 0,0 0,-1-2,0 1,-2 0,0 1,-1 2,0 2,-1 2,3 0,0 0,-1 3,1-2,-1 2,3-3,-1 0,0 2,1 0,1-1,1 0,1-1,0-2,2-2,0-2,-2 1,1 0,4-4,-5 3</inkml:trace>
</inkml:ink>
</file>

<file path=ppt/ink/ink34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01 482,'-14'-13,"11"11,0 0,0 2,-1-1,-3 4,4 0,2 0,-1 0,1 1,1 1,-1 0,0-1,1 0,0 0,0 0,0 1,0-2,0 0,1 0,2 0,0-1,0-2,2-2,-2 1,0-1,0 0,0-1,0 0,1-2,-1 2,-2 0,1-1,-1 0,1 1,-1 0,0 0,1-1,-3 7,0 1,0 5,0-5,1-1,-1 2,1-2,0 0,0 1,0-1,3-2,3-8,-5 3,1 1,-1 0,0 0,1-1,-1-1,0 0,1-1,0 1,2-7,-2 9,3-7,-3 5,0 1,-2 1,0 8,-1 2,0-2,1-1,-1 7,0-4,1 0,-1-1,0 1,1 0,-1-1,1 6,0-5,0-1,0 4,0-6,3-2,2-6,-3 1,1-2,-1-2,2-4,-3 5,1 0,0 1,-1-1,1-1,-1 1,0 0,0 1,0 1,0 0,0 1,1 0,-1 0,-1 0,2-1,-2-1,-1 9,0 1,0 1,0 0,1 1,0 0,0 0,0-1,1 0,-1 0,0-1,0 0,1 0,-1 0,1-1,0-1,2-1,0-6</inkml:trace>
</inkml:ink>
</file>

<file path=ppt/ink/ink34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07 436,'-27'31,"25"-28,1 0,1 1,0 0,-1-1,1 0,0 1,1 0,0 0,1-1,1-1,3 0,-3-2,1 1,-1 0,-3 2,-2 0,-1 0,0 1,1-1,0 1,-1 1,2-2,-1 1</inkml:trace>
</inkml:ink>
</file>

<file path=ppt/ink/ink34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64 405,'-3'30,"2"-23,-3 8,3-11,0 1,1 6,-1-6,1 1,0-1,0 0,1-2,-1 0,2 3,0-2,1-2,0-2,0 0,0-1,0-1,0-3,-1 1,-1-1,0 2,-1 0,0-1,1-1,-2-4,0 6,1 0,-3-2,0 1,0 1,-1-1,0 3,-1 0,2 1,-1 0,0 0,1 0,6 2,6-1,-5-1,2 0,-1-1,0 0,0 0,3 0,-5 1,0-1,2 1,-1-1,0 2,-5 2,-2-1,-1 1,-3 3,4-3,0 4,2-1,1 1,0-3,-1-1,3 0,1-3,0-1,4-5,-5 2,1 1,-1-1,0 1,0-1,0 1,-1 0,1-2,-1 2,0 0,-2 6,1 0,0 1,0 0,1 1,-1-1,1-1,-1 1,1 0,1 1,-1-1,2-5,0-2,-1-2,2-7,0 1,-2 6,0 1,0-1</inkml:trace>
</inkml:ink>
</file>

<file path=ppt/ink/ink34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81 356,'-3'21,"1"-13,0 5,0-6,1 0,1 0,-1 1,0 0,0-2,-1 1,0-2,0 5,1-5,0 1,1-1,-1-1,1 0,0 0,1-1,2-1,0-5,-1-3,-1 0,-1 1,1 0,-2 0,1 1,0 0,0 0,-3-5,2 5,-4-8,3 7,0 2,-1-1,-3-1,2 2,2 0,-1 1,-1 0,1 1,0 1,6 1,6-1,-4 0,-1 0,3-1,-3 1,-1 0,2-1,-1 1,-1 0,1 1,-3 2</inkml:trace>
</inkml:ink>
</file>

<file path=ppt/ink/ink34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87 443,'22'7,"-17"-9,-2 2,1-2,0-1,-1 1,-1-3,1 0,-2 2,0 0,1 0,-1-2,0 2,-1 0,0-1,-1 1,-2 1,0 1,0 1,-1 1,-1 1,2 1,-1 2,3-1,-1 1,1 1,0 1,1-1,0 0,0-1,1 7,0-6,0-1,0 1,1-1,0-1,1 0,2-1,-2-6,1-3,-3 1,0 0</inkml:trace>
</inkml:ink>
</file>

<file path=ppt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65 1544,'-11'24,"14"-23,0 0,0-3,-1-1,-1-2,1-1,-1-3,-2 6,0 0,-1 0,-1 1,0 1,-1 7,2-3,1 1,0-1,0 0,1 0,3 2,0-4,0-5,-1-1,-1-3,-2 5,0 0,-3 5,2 1,-1 5,2-4,1 2,1-1,2-3,0-4,2-4,-4 2,1 0,-1 1,0 0,1 0,-6 1,-1 4,3 1,1 0,1 2,0-2,1 1,0-1,2-4,1-3,-2-1,-2 1,-1-1,-1 2,-1 1,0 2,1 3,3 2,-1-2,3-2,0-3,-1-2,0 1,-1 0,-1 0,0 0,-3 5,1 3,1-2,0 0</inkml:trace>
</inkml:ink>
</file>

<file path=ppt/ink/ink34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39 847,'34'10,"-30"-9,0 0,5 3,-5-3,-1 0,0 1,0 0,0-1,2 1,1 0,-3-1,0 0,0-1,-5-3,1-3,-1 0,0 1</inkml:trace>
</inkml:ink>
</file>

<file path=ppt/ink/ink34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91 825,'38'18,"-35"-17,0 0,4 2,-4-2,0 1,-2 1,-2 3,0-1,-1-1,-1 0,0 0,0 0,0-1,0 1,0 0,-3 3,1 0,2-4,1 0,-1-1,0-4</inkml:trace>
</inkml:ink>
</file>

<file path=ppt/ink/ink34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97 891,'-25'26,"22"-22,1 1,0 0,-2 2,3-4,-2 1,2 0,0-1,0 0,1 1,-1 1,0 1,-1-1,1 1,0-1,0 0,0-1,-1 1,1 0,0 1,-2 9,2-8,0-1,0 0,0 0,0 0,0 1,0 11,1-10,-1-3,1 0,0 4,0-6,0 0,0 0,0 0,1 2,-1 0,0-2,1 0,0 0,0 1,1 1,2 1,-1-2,0 0,0-2,1 1,-1-1,1 0,-1 0,0-1,1 1,0-1,3 2,-3-2,-1 0,0-1,1 2,0-1,-1 0,2 0,-2-1,4-1,-4 1,1-2,-1 0,3-1,6-3,-8 5,1 0,3-2,-5 2,1 0,-1 0,0 1,3-2,-3 1,0 1,0-1,1 0,0 0,3-2,0 1,-2-1,0 0,1 0,-1-4,-3 3,1 0,-1-1,8-5,-7 8,0-2,1 2,-1-1,2-2,-2 2,2-7,-3 5,1-4,-1 4,0 1,-1 0,2-3,-1 3,-1 0,0-1,1-1,-1 0,0 0,0 0,0 0,0-4,0 6,-1-1,0 0,-1-1,1-7,0 7,-1 1,1 0,-1-1,0 2,0-2,1 1,-1-2,0 0,0 2,0-1,0 0,0 2,0 0,0 0,-2-4,2 4,0 0,0-1,-1 1,0 0,0 1,0 0,-1 1,-3-2,1 2,-1 0,0 1,-6-1,5 1,1 1,-1 0,-3 0,0 0,2 0,-1 0,0 1,0 0,0 0,0 0,1 0,2 0,1 0,0 1,0 0,1 1,0 0,-1 1,-3 6,4-6,0 0,0 0,1 0,1 0,0-1,-2 2,3-2,1 0</inkml:trace>
</inkml:ink>
</file>

<file path=ppt/ink/ink34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30 911,'-23'41,"22"-37,-1 3,1 0,-1 0,0 11,1-12,0 0,2 2,-1 0,0-2,2 4,-1-6,0-1,1 1,1 0,-1-1,1-1,1 1,0 0,-1-1,0 0,0-1,1 2,4 0,-4-3,0 0,2 0,-3-1,0-1,2-1,0-2,-2 3,0 1,0-1,0-1,0 1,1 0,-1-1,2 1,4-4,-2-1,-4 2,-1 0,4-5,-4 5,0 1,0 0,0 0,-1-1,1 0,-1 0,1-8,-1 7,-1-5,0 6,0 0,-2-12,1 11,0 0,-1 0,1 2,0 0,-1 1,0 0,-1 0,-2-2,2 4,-1 0,0-1,-2 0,-11 0,7 2,5 0,1 0,-13 7,10-3,3-1,0 0,2 0,-1 2,2-2,0 0</inkml:trace>
</inkml:ink>
</file>

<file path=ppt/ink/ink34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73 894,'-7'14,"4"-9,0-1,1 1,-6 3,4-4,1 0,-1 0,1 0,0 1,-2 6,3-5,-4 12,5-15,-2 4,2-3</inkml:trace>
</inkml:ink>
</file>

<file path=ppt/ink/ink34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75 888,'8'19,"-8"-4,-1-9,0 1,1-1,-4 24,3-23,0-1,0 0,0 0,0-2,1 1,-1-2,1 1,0 0,-2-10,1 2,0 0</inkml:trace>
</inkml:ink>
</file>

<file path=ppt/ink/ink34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35 951,'37'11,"-32"-10,2-2,-4 1,2 0,-2 1</inkml:trace>
</inkml:ink>
</file>

<file path=ppt/ink/ink34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39 949,'56'15,"-50"-15,0 0,1 1,0 0,-1-1,0 0,-1 1,-1-1,0 0,5 1,-4 0,5 0,-5 1,-1-2,0 1,0 0,0 1,-1-1,2 1,-2-1,2 1,-2-1,-6-2,0-1,-1-1,1-2,0-1,1 2,0 0</inkml:trace>
</inkml:ink>
</file>

<file path=ppt/ink/ink34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79 937,'45'10,"-42"-9,0 0,2 1,-2 0,0 0,-1 1,0 0,-2 0,0 0,-1 0,-1 2,0-2,-1 0,1 0,-1-1,-1 1,-4 2,4-3,0 0,0 0,-2 3,2-3,0 0,1-1,0 1,-2-2,0 0,-1 0,1-1,1 0</inkml:trace>
</inkml:ink>
</file>

<file path=ppt/ink/ink34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24 829,'-6'14,"6"-9,-1 1,0 14,0-15,-2 7,3-7,-2 1,1 0,0-1,0 0,0 2,1-4,-1 1,2-11,1 2,1-5,-1 6,2 0,-1 1,1-1,1 1,-1-1,0 3,-1 1,1 0,0 4,-1-1,-3 0,0 3,0 4,-1-5,0-1,0 3,0-4,-1 0,0 1,-1-2,1 1,-1-1</inkml:trace>
</inkml:ink>
</file>

<file path=ppt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39 1441,'5'14,"-5"-9,0-1,0 0,0 0,0 2,-2-2,1 1,0-2,-2 2,2-1,0 0,0 0,0 1,0 0,-1 2,1-1,0-2,1 2,0-3,1 0,0 1,4 5,-3-6,1 0,0-2,0-1,0-1,-1-2,3 0,0 0,1 2,0-1,4 0,-5 0,1 1,-3 1,-8-1,0 0,-11-7</inkml:trace>
</inkml:ink>
</file>

<file path=ppt/ink/ink34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47 913,'-1'19,"0"-15,1 0,-1 3,1-4,1 1,-1-1,-1 1,1 0,0 0,0 0,0 0,0-1,2-8,-2-8,0 9,1 0,-1 1,0-2</inkml:trace>
</inkml:ink>
</file>

<file path=ppt/ink/ink34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51 923,'33'-10,"-30"13,0 1,-3-1,0 0,-3 0,0 0,-2 0,1 0,0-1,1 1,0-1,0 0,6-1,2 1,-2-1,3 1,-2-2,-1 1,-1 2,-6 0,-1 4,1-2,0-1,1 0,0-1,0 0,0-1,-4 3,4-4,0 0,-7 1,7-2,-1-1,0 1,1-1,-1-2</inkml:trace>
</inkml:ink>
</file>

<file path=ppt/ink/ink34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18 899,'-16'15,"15"-6,1-5,-1 0,2 1,-2 4,1-4,1 1,-1 2,1-1,0 8,0-9,0-1,1-1,0-1,2 1,1 0,-1-2,0 0,6 1,-6-2,0 0,0 1,7 2,-8-3,0-1,0 1,2-2,-1 0,0-2,0 1,0-1,1 0,-1 0,0 1,2-4,-4 2,1 2,4-7,-4 5,-1-1,1-1,-1 1,-1 0,1 1,-1 0,1 1,-1 0,-1 0,1 0,-2-1,-1-2,1 3,-1 0,-1-9,1 7,0 1,0 0,1 1,-3-1,0 0,0 3,-1 1,2 1,0 0,-5 2,3-1,1 1,1 0,0 0,-1 1,2-1,-1 1,-1-1,0 1</inkml:trace>
</inkml:ink>
</file>

<file path=ppt/ink/ink34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10 887,'-38'14,"35"-12,2 1,-1 2,-2 6,3-6,0 0,0 0,0 5,0-5,0 3,1 0,0-1,0 7,-1-8,2 3,-1-5,1 0,-1 0,1 0,0-1,0 1,0-1,1 2,0-2,1-1,3 1,-3-1,1-1,4 3,-4-2,-1 0,5 0,-5-1,1 0,-1 0,2 0,0-1,0 2,6-2,-7 1,0-1,0 0,0 0,-1 0,1 0,2-1,-2 1,-1 0,2 0,0-1,3 1,-5 0,2-1,-2 0,0 1,5-4,-3 1,-2 2,2-4,-2 3,2 0,3-4,-4 2,-1-1,-1 0,1 1,-1 0,0 0,0 0,2-1,-2 2,-1 0,2-3,-2 3,0-1,-1-1,1 0,0 0,0 1,0 0,0-4,-1 4,0 1,0-8,1 6,-1 0,-1-2,0 2,0 0,-2-4,2 4,0 2,-1-1,0 0,0 1,0-1,0-2,-1 1,-1 1,0 0,-2 1,-12-2,12 4,-1 1,0 0,0 1,-2 1,-1 1,2 0,2 1,-1 1,1 0,-2-1,0 0,-1-1</inkml:trace>
</inkml:ink>
</file>

<file path=ppt/ink/ink34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35 1222,'10'19,"-7"-14,0 0,0-2,-1 0,1 0,-1 1,1-1,-1 0,1 1,-1-1,1 1,0 1,-1 1,1 1,0-1,0-1,1 0,0-1,1 1,-1 0,0 0,-1 2,1 0,-2-2,1 0,0 0,2 2,-1-2,0-1,-1-1,0-2,0 0,-6-2,-2 0,2-1,-3 0,2-1</inkml:trace>
</inkml:ink>
</file>

<file path=ppt/ink/ink34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88 1370,'17'13,"-14"-12,1 3,-1-1,-1 0,3 7,-3-6,0 0,2 2,0-2,0-1,-1-2,0-1,-1-3,0-2,-1 2,0-4,0 0,0 1,-1 2,1-1,-1 2,0 0,0-2,1 2,-1-1,-1 0,-2 1,1 0,-1 2,-2 0,0 4,2 0</inkml:trace>
</inkml:ink>
</file>

<file path=ppt/ink/ink34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05 1326,'-14'-4,"10"5,0 1,1 0,3 1,0 2,0 2,1-2,-1 0,1 0,-1-1,1 0,3 3,0-4,1 1,-1-1,0-1,-1 0,1-1,-1-1,0 0,1 0,-1-1</inkml:trace>
</inkml:ink>
</file>

<file path=ppt/ink/ink34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69 1438,'-36'27,"32"-23,2-1,-2 1,1 1,-1 0,0 0,1-2,1 1,-4 10,5-9,-1-1,1 0,0 0,1-1,0 0,0 2,1-2,1 3,0 1,0-3,2 3,-3-4,1 0,0 0,0 0,1 1,1-1,-1 0,1 0,-1-1,2 1,-2-2,3 2,-2-2,0 1,0 0,3 2,-4-2,0 1,9 8,-5-7,-4-2,1-1,1 0,0 0,1 0,-1 0,0-1,-1 1,1-1,-1 0,0 0,0 0,1 0,1 0,7-1,-8 0,0-1,-1 0,1 0,3-5,-4 2,1 0,0 2,0 0,1 0,3-3,-6 3,7-5,-6 6,-2-1,1 0,3-4,-3 3,0-1,0 1,0 1,-1 0,1 0,1-2,-1 1,-2 1,0-2,-2-1,1 3,-1-1,0 0,0-1,-1 0,1 1,-1 1,0-1,-3-3,4 4,-3-3,2 3,-1-2,2 2,0 0,-1-3,0 2,1 1,-1 0,0 0,0-1,0 1,-1 0,1 0,-2-2,1 3,-5-5,4 4,-1-2,0 0,1 0,0 1,0 1,0 0,-1 0,0 1,-1 0,-1 1,-7 0,8 1,0-1,0 2,2-1,-1 1,0 0,-1 0,0 1,1 0,-6 7,7-4,1 0,-1 0,1 1,-1-1,1-1,0 0,-1-1,1 0,-1 1,0-1</inkml:trace>
</inkml:ink>
</file>

<file path=ppt/ink/ink34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92 1452,'-18'18,"15"-16,0 0,1 1,-1-1,0 1,0-2,0 2,0 1,2-1,-1 0,0 0,1 0,0 3,0-1,1-2,0 1,-1-1,2 0,0 1,0-1,0 0,2 1,0 0,0-1,3 3,-2-2,-3-1,1 0,-1 0,1 0,1 1,1 0,0-1,-1-2,2 1,0-1,-2 0,1-1,0 0,5 1,-5 0,-1-1,7-1,-7 0,0 1,0-1,4-1,-4 1,1 0,0 0,0-1,0 1,-1-1,2-4,-2 3,-1 0,0 0,0 0,1-2,-1 2,1-1,-2 1,2-1,-2-1,1 1,-1-1,-1 0,0 2,-1 0,1-1,0 1,-2-3,2 3,-1 0,-1-1,-1-1,0 1,2 1,-1 0,0 0,0 0,-1-2,0 1,-4-7,3 7,-1 1,1 1,-1-1,1 1,0 0,1 0,-1 1,-1-1,1 1,-7 0,6 1,0 0,0 0,0 0,1 1,1-1,0 1,0 1,0 0,-1 1,1-1,-1 3,2-2,-1 2,2-1,0-1</inkml:trace>
</inkml:ink>
</file>

<file path=ppt/ink/ink34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31 1461,'-21'-4,"18"5,-2 1,2 0,0-1,-2 3,2 0,-1 1,1-1,2 0,1 0,1 1,2 0,-2-1,0-1,1 0,-1 0,1 0,0 0,6 1,-3-4,-2 0,0 0,0-1,0 0,3-3,-4 1,0-1,-1 0</inkml:trace>
</inkml:ink>
</file>

<file path=ppt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35 1469,'17'-6,"-14"4,0 2,0 0,1 0,1 0,1 0,-3 0,0 1</inkml:trace>
</inkml:ink>
</file>

<file path=ppt/ink/ink34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90 939,'28'1,"-24"-1,-1 0,1 0,-1 0,1-2,0 1,-1 0,0 0,4-2,-4 1,0 0,0-1,-1-1,2-1,0-2,-3 4,0 0,2-2,-1 1,-1-1,0 0,0 1,-1 1,0-1,0 0,0-1,0-3,0 2,0 3,-1-2,0 2,0 0,-2 0,1 0,-1 0,-1 1,0 0,-5 1,1 1,5 0,-1 0,-3 1,4-1,0 1,0-1,-1 2,1-2,-1 2,0-1,1-1,0 1,0 0,0-2,0 1</inkml:trace>
</inkml:ink>
</file>

<file path=ppt/ink/ink34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25 771,'-19'20,"9"-11,8-6,0 0,-1 0,-1 1,1 0,1-1,-1 0,1 0,3 0,3-2,0 0,0-1,0 0,0 0,5 1,-5-1,-1 0,1 1,-1 0,2 1,-3 1,-1 0,-1 0</inkml:trace>
</inkml:ink>
</file>

<file path=ppt/ink/ink34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82 669,'-1'28,"1"-22,-1-1,1 1,0 0,-1-2,1 0,-1 3,1-4,0 2,0-1,0 0,0-1,1-9,0 3,0-1,0 1,0 0,0-1,2 1,1-1,0 2,1 0,-2 1,7 1,-6 0,1 2,-1 0,0 2,1 0,-3 0,1-1,-3 0,0 0,-3 1,-12 5,8-7,-1 1,0-2,1-1,-6-7</inkml:trace>
</inkml:ink>
</file>

<file path=ppt/ink/ink34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45 814,'16'-1,"-13"1,2-4,-1 0,-2 1,1 0,1-1,0 1,-1-1,0 2,1-1,-1-1,1 1,0-1,-2 1,-1 0,1-2,-2 2,1 0,-1-2,0 2,0 0,-1-1,-2 2,0 1,0 0,-2 0,0 1,2 0,-2 1,2-1,0 1,0 0,-1 1,-3 2,3-2,-5 5,5-3,1-1,-4 3,4-3,1 0,-3 2,2-1,0-1,3-6,0-1</inkml:trace>
</inkml:ink>
</file>

<file path=ppt/ink/ink34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23 725,'-10'52,"8"-47,2-2,-2 0,0 0,1 0,0 0,1 0,3-3,0 0,1-1,2-2,-3 1,0 0,0 0,1-1,0 0,4-2,-5 4,0 2,2-1,-2 1,2 1</inkml:trace>
</inkml:ink>
</file>

<file path=ppt/ink/ink34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64 668,'-25'11,"20"-6,2-1,0 0,2-1,0 2,0-2,0 0,1 3,0-2,3-2,1-3,0 0,0-2,-1 1,1-1,1-4,-2 4,1-1,-2 1,1 0,0 0,-3 7,0-1,-1 15,1-13,0 0,0 0,1-2,1 5,-1-5,1 1,4 1,-3-9,-1-4,-2 3</inkml:trace>
</inkml:ink>
</file>

<file path=ppt/ink/ink34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05 1102,'-6'17,"3"-14,1 3,1-1,-1-1,-2 6,2-6,-2 3,2-3,0 0,-1 0,0 0,1 2,-1 0,1-1,-3 4,4-5,-2 0,2-1,2-11,-1 3</inkml:trace>
</inkml:ink>
</file>

<file path=ppt/ink/ink34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01 1098,'7'15,"-6"-9,-1 0,0-3,1 1,-1-1,0 1,0-1,1 0,-1 0,0 1,0-1,0 0,1 2,-1-2,0 0,0 6,1-6,-1 0,0 0,1 0,-1 2,0-1,-1 0,-2-1,0-4</inkml:trace>
</inkml:ink>
</file>

<file path=ppt/ink/ink34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83 1167,'37'1,"-34"-1,2 0,0 1,-10-3,0 1,0-1,2 0</inkml:trace>
</inkml:ink>
</file>

<file path=ppt/ink/ink34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25 823,'-65'-18</inkml:trace>
</inkml:ink>
</file>

<file path=ppt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36 1494,'2'0</inkml:trace>
</inkml:ink>
</file>

<file path=ppt/ink/ink34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68 505,'8'16,"-8"-11,0 1,1 0,-1 0,0-2,0 0,1 0,-1 0,0-1,0 0,0 0,0 0,0 0,0 0,0 0,0 0,0 1,0-1,0 4,1-3,-1-1,1 0,1 0,0 0,-4-6,-2-2,3 2,0 0,0-1,0-1</inkml:trace>
</inkml:ink>
</file>

<file path=ppt/ink/ink34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91 530,'17'-5,"-14"6,-1 2,2 3,-2-2,-1-1,0 0,0 0,-1 0,-3 1,-1-3,0 1,0-1,0 0,1-1,0 1,-1 0,1 0,8 0,-2-1,2 0,-1 2,0-1,-1 1,0 1,0 0,0 0,-1 0,0 0,0 0,-2 0,-3 1,-3-1,3-2,-1 1,-4-1,4 0,0 0,-3-1,3 1,0-2,0-1,-1 1,-1-2,2-1,0-1</inkml:trace>
</inkml:ink>
</file>

<file path=ppt/ink/ink34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84 1444,'16'-1,"-12"0,-1 1,0-2,0 1,2 0,-1 0,1-1,-1 1,-1-1,0 1,0-1,0 0,0 0,1-2,-2 1,4-5,-5 5,0-1,1 0,-1 1,1-4,-1 3,-1 1,-1 0,-1 0,1 0,-3 0,0 2,0 0,1 1,-1 1,1-1,-4 3,3-2,0 0,1 0,-8 3,6-2,1 0,1-1,-1 1,0 0,1-2,0 0</inkml:trace>
</inkml:ink>
</file>

<file path=ppt/ink/ink34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02 1325,'-21'33,"15"-28,3-3,-5 3,5-4,-1 3,0-1,1 0,0 0,2 0,-2-2,9 1,-3-2,1 0,11-1,-11 1,-1-1,0 1,2 0,-1-1,-1 2,1-1,0 0,-1 1,0 0,1-1,-1 0,0-1</inkml:trace>
</inkml:ink>
</file>

<file path=ppt/ink/ink34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31 1330,'-16'3,"12"-1,0 1,-2 4,4-4,1 0,0 1,-2 1,1 0,1-1,0 0,1 0,2-1,1-1,1 1,1-2,-2 0,0-1,0 0,1-1,0 0,0 1,1-2,1 1,-2-2,0 1,-1 0,-1-2,-3 1,0-1</inkml:trace>
</inkml:ink>
</file>

<file path=ppt/ink/ink34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77 1213,'66'-3,"-60"3,0 0,0 1,1-1,-2 0,4 0,-5 0,-1 0,4 0,-3 0,-1 0,3 1,-3-1,0 0,2 1,-2-1,2 1,-2-1,-8-1,1 1,-1 0</inkml:trace>
</inkml:ink>
</file>

<file path=ppt/ink/ink34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94 1241,'25'6,"-18"-6,-1 0,6 1,-6-1,1 1,0 0,-1-1,5 2,-5-2,6 3,-8-2,0 0,0-1,0 2,0-1,-1-1,1 1,-1 0,0 0,0 1,-6-5,-3-9,3 5,0-1,1 2,0 2,0-1</inkml:trace>
</inkml:ink>
</file>

<file path=ppt/ink/ink34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99 1155,'33'17,"-30"-15,0 1,0-1,1 0,-1 1,1 0,-1 0,0-1,1 1,0-1,0 0,5 1,-6-2,0 0,2 0,-1 1,-1 1,-4 0,-3 2,-3 2,2-2,-1 1,0 0,1-1,0 0,1-2,-5 5,5-5,0 0,-1-1,-1 0,1 0,0-1,0 0,0-1,1-1,1 1,0-1</inkml:trace>
</inkml:ink>
</file>

<file path=ppt/ink/ink34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92 1136,'-8'22,"4"-19,0-1,-1 1,0-1,-1 2,-1-1,1 1,0 0,-9 10,12-11,-1 0,0-1,1 1,-1 0,1 1,4 2,4-2,5 7,-6-7,0 2,1-1,1 0,0-1,2 0,-1 1,0 0,-1 1,4 10,-5-8,0-3,-1 0,1-1,-1-1,-1-3,3-7</inkml:trace>
</inkml:ink>
</file>

<file path=ppt/ink/ink34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31 393,'19'-6,"-16"5,0 1,0 3,0 0,-1 0,0 0,-2 0,1 0,-1 0,0 1,-1 0,1 0,-1 3,-1-1,1-3,0 0,0 0,-2 1,1-1,-4 1,3-4,-5 1,5 0,-2 0,1 0,4-6,2 1,0-2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25 354,'-41'35,"40"-32,-1 0,0 2,-1 0,0 2,1 0,1-4,0 1,1 0,-1 0,1-1,-1 0,1 0,-1 1,1 0,-1 1,1-2,2 5,0 3,-2-8,2 9,0-6,-1-1,0-1,-1 0,4 1,-2-2,1-1,4-1,-4 0,0 0,1-1,1 0,-2 0,1 0,3 1,-4-1,6 0,-3 0,2-1,2 0,-6 0,-1 0,0 1,0-1,2-1,0 0,1 0,3 1,2-2,-7 2,-1 0,0 1,0-1,3-1,3-3,-3 0,9-12,-6 9,-1 1,-1 1,-3 1,0-2,-3 4,1-2,-1 2,-1-1,1 1,0-1,0 1,0-2,-1 2,1-1,-1 1,0-1,-1 0,1 0,-2-6,2 3,0 3,-1-2,0 3,0-2,-1 2,0-1,-1 0,0 1,0 2,-5-4,-1 0,6 3,-2-4,-1 1,3 3,-1 0,-1-1,0 1,2 1,0-1,-1 1,1 1,-1-1,-1 0,1 0,-10 2,0 3,3 2,4-2,-7 5,5-4,2 0,-1 0,-2 0,0-1,2 0,2-1,-1 1,1 1,1 0</inkml:trace>
</inkml:ink>
</file>

<file path=ppt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37 1494,'-1'4,"6"-4,-2 0,0 1,2 0,-2 0,3 0,-3-1,1 0,-1-1,0 1,7-1,4 0,-7-1,-23 8,9-4,2 0,0 0,1-1</inkml:trace>
</inkml:ink>
</file>

<file path=ppt/ink/ink35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25 375,'5'19,"-7"-14,2-2,-1 0,0 1,0-1,0 0,0 2,-1 7,0-1,1-7,0 0,0 3,0-4,0 1,1-1,-1 1,1-1,0 1,0-1,-1 1,0 0,0 0,0-1</inkml:trace>
</inkml:ink>
</file>

<file path=ppt/ink/ink35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35 439,'28'40,"-28"-37,2-7,-2-1,0 1,0 0</inkml:trace>
</inkml:ink>
</file>

<file path=ppt/ink/ink35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75 450,'17'2,"-14"-3,1-1,-1 1,0-4,0 2,-2-1,0 0,-1-1,-2 2,-1 2,-2 0,1 2,1 0,0 0,0 2,1 0,-2 2,1 3,-1 1,2-4,-1 4,3-6,4-3,1-1,4-2,-6 2,5 0</inkml:trace>
</inkml:ink>
</file>

<file path=ppt/ink/ink35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37 440,'-28'13,"29"-8,1-2,2-2,0-3,0 0,0-2,-1-1,0 2,-2 0,0 6,-2 0,0 5,1-3,-1-2,0 2,-2 4,2-4,-1 0,-2 0,3-2,-4 0,-3 2,1-2,4-2,0 0,-1 1,1-1,-1 0,1 0,6-4,1-1,1 0,-2 0</inkml:trace>
</inkml:ink>
</file>

<file path=ppt/ink/ink35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73 429,'-6'19,"5"-16,1 0,-1 1,0-1,1 0,6-4,-3-4,1 0,-3 2,2-1,0 2,-3 5,-1 2,-1 4,0 4,5-17,1-3,-2 3,-1 0</inkml:trace>
</inkml:ink>
</file>

<file path=ppt/ink/ink35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33 376,'-20'73,"16"-61,3-5,1-4,0 0,-1-6</inkml:trace>
</inkml:ink>
</file>

<file path=ppt/ink/ink35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60 378,'20'12,"-15"-12,3 0,-4 0,0-1,-1 1,0 1,0-1,3 0,-3 0,0 1,0 1,0-1,-11 0,5-2,0-1,2-3</inkml:trace>
</inkml:ink>
</file>

<file path=ppt/ink/ink35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13 360,'-11'1,"8"2,1 2,-2 4,3-5,-1 0,-1 0,2-1,-1 0,1 1,0-1,0 1,0 1,0 0,0 2,1-1,-1 0,0-1,-1 5,1-7,0 0,1 0,-1 3,1-2,0 1,3-7</inkml:trace>
</inkml:ink>
</file>

<file path=ppt/ink/ink35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44 339,'-14'66,"13"-62,0 0,-1 6,1-7,0 0,1 1,0-1</inkml:trace>
</inkml:ink>
</file>

<file path=ppt/ink/ink35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66 391,'18'9,"-15"-11,0 0,-1-1,-2-2,0 1,0 1,0 0,-1-2,-1 2,-1 1,-2 5,1 2,-5 4,6-5,0-1,-2 1,0 1,3-2,0 2,4-2,1-1,0 1,1 0,6 5,-6-6,-1-2,0 0,12-11,-12 7</inkml:trace>
</inkml:ink>
</file>

<file path=ppt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02 1459,'-24'38,"22"-33,1-2,0 1,0-1,1 0,3-2,0-1,2 2,2-3,-2 0,-1 0,0 0,2-1,-1-1,-2 1,0 2,-6 2</inkml:trace>
</inkml:ink>
</file>

<file path=ppt/ink/ink35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34 372,'10'34,"-7"-28,-1-3,0 0,1-5,-1-1</inkml:trace>
</inkml:ink>
</file>

<file path=ppt/ink/ink35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69 364,'-46'56,"43"-52,0-1,2 0,6 0,-1-4</inkml:trace>
</inkml:ink>
</file>

<file path=ppt/ink/ink35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29 385,'2'0</inkml:trace>
</inkml:ink>
</file>

<file path=ppt/ink/ink35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30 385,'5'55,"-4"-52,-1-11</inkml:trace>
</inkml:ink>
</file>

<file path=ppt/ink/ink35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67 451,'-13'-4,"10"4,-2 1,1 1,-1 3,4-2,-1 3,2-3,-1 3,0-2,1 1,0 0,5-5,2-9,0 2,-3 2,-1 1,0 0,-1 1,-2 7,-2 4,2-4,0-1,0 1,7-6,-4-1,2-2,-3 2,0 0,1 1,0-1,0 1,0 2,-2 3,0 1,-1-1,0 0,-1 1,-1 5,-1 0,3-6,0-7,2-4,-1 2,1 1,0 1,0 1,0 0,4-3,-3 4,4-2,-3 1,-1 1,1-1,-1 4,-2 2</inkml:trace>
</inkml:ink>
</file>

<file path=ppt/ink/ink35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52 465,'31'-5,"-28"1</inkml:trace>
</inkml:ink>
</file>

<file path=ppt/ink/ink35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07 452,'18'-13,"-20"10,-2 3,1-1,0 2,-4 2,4-1,-1 1,0 0,2 0,0 1,2 6,2-6,-1-1,3 4,-3-4,4-1,0-1,-2-1,3-2,-3 0,2-2,-2 1,2-2,2-4,-4 4,0-1,-1 1,-1 1,0 1,-1 8,1 2,0-3,0-1,0 0,2 2,-1-1,3 2,-2-4,1 0,-1-3,0-4,-3 1,0-1</inkml:trace>
</inkml:ink>
</file>

<file path=ppt/ink/ink35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90 421,'-55'70,"52"-61,1-5,1-1,0 0,3-6,2-10,-2 6,1 0</inkml:trace>
</inkml:ink>
</file>

<file path=ppt/ink/ink35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19 439,'-3'16,"3"-12,-2 2,1-1,0 0,-1 1,0 7,1-9,0 1,0-1,0 1,0-1,0 0,-1 1,2-1,-2-7,1 0,0 0</inkml:trace>
</inkml:ink>
</file>

<file path=ppt/ink/ink35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14 441,'34'4,"-28"0,-3-4,1 2,-1-1,-9 4,1-2,-4 3,5-3,-8 2,8-6,-4-1,4-1,1 1,1-1</inkml:trace>
</inkml:ink>
</file>

<file path=ppt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02 1469,'10'41,"-10"-37,0 0,0 0,-1 0,1-1,1 0,-1 7,0-3,1 3,0-3,-1-4,0 0,0 0</inkml:trace>
</inkml:ink>
</file>

<file path=ppt/ink/ink35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20 540,'7'34,"-6"-31,1 1,-1-1,0 1,0 1,3 4,-3-6,1 0,0 0,0 0,0 0,0 0,2 2,-2-1,1-1,-2 1,1-1,-4-6,0-1,1 0,0 1,1-1</inkml:trace>
</inkml:ink>
</file>

<file path=ppt/ink/ink35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60 590,'7'15,"-6"-12,2 4,-2-4,0 0,0 0,0 3,1-3,0 0,-11 0,-3-2,6 0,-4 2,6-2,0 1,0-1,1 1,-3 1,3-1,-1 1</inkml:trace>
</inkml:ink>
</file>

<file path=ppt/ink/ink35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91 670,'-7'25,"6"-21,0 2,0-3,1 0,-1 0,0 0,0 0,0 1,0-1,1 0,-1-7,1 1,0-1</inkml:trace>
</inkml:ink>
</file>

<file path=ppt/ink/ink35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96 665,'34'42,"-34"-45,1-1,1-1,-1-3,0 4,0-3,-1 4,1 0,0-3,0 3,1 0,1 1,0 1,0 1</inkml:trace>
</inkml:ink>
</file>

<file path=ppt/ink/ink35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81 631,'-2'38,"2"-35,-1 3,0-1,1 0,-1 7,1-6,0-1,-1 4,0-5,1-1,0 0,-1 0,1 2,-1-1,1-14,1 4,-1 1</inkml:trace>
</inkml:ink>
</file>

<file path=ppt/ink/ink35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80 656,'39'-11,"-36"10,0 2,-5 3</inkml:trace>
</inkml:ink>
</file>

<file path=ppt/ink/ink35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87 686,'20'-2,"-13"1,-2 0,-1-1,2-1,-2 0,0-1</inkml:trace>
</inkml:ink>
</file>

<file path=ppt/ink/ink35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76 626,'-8'19,"3"-8,2-6,0 0,0 0,1-1,-3 6,3-5,0 1,-1 7,1-8,1-1,-1-1,1 1,0-1,-1 2,2-2</inkml:trace>
</inkml:ink>
</file>

<file path=ppt/ink/ink35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75 644,'9'24,"-10"-16,1-5,0 0,-1 5,2-5,-1 0,-1 0,1 0,1 4,-2-4,1 0,-3-5,1-2,-5-5</inkml:trace>
</inkml:ink>
</file>

<file path=ppt/ink/ink35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46 687,'2'0</inkml:trace>
</inkml:ink>
</file>

<file path=ppt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25 1534,'24'-4,"-17"4,-2-1,-1 0,0 0,-1 0,0 0,0 0,-12-2,6 0</inkml:trace>
</inkml:ink>
</file>

<file path=ppt/ink/ink35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12 664,'30'6,"-27"-6,-2-3</inkml:trace>
</inkml:ink>
</file>

<file path=ppt/ink/ink35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45 634,'1'81</inkml:trace>
</inkml:ink>
</file>

<file path=ppt/ink/ink35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71 679,'15'4,"-12"-3,0-1,-6-2</inkml:trace>
</inkml:ink>
</file>

<file path=ppt/ink/ink35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35 623,'11'13,"-9"-10,3 2,-1 0,1-1,-2-2,1 0,0-1,0 0,0 1,-1-1,1 0,-1 0,-3 2,-6 0,0 1,-5 2,3-1,3 1,2-2,0-1,-1 2,2 0,1-2,-1 0,4-6,-1-3,0 0,-1 1</inkml:trace>
</inkml:ink>
</file>

<file path=ppt/ink/ink35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50 610,'1'29,"-1"-15,0-8,0-1,0 0,0-2,0 1,-1 3,1 2,0-5,2-7,-1-6,-1 0</inkml:trace>
</inkml:ink>
</file>

<file path=ppt/ink/ink35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49 620,'26'-2,"-23"2,1 0,-1 0,0 0,2 1,-1 1,-1 0,0 0,-3 1,-2 2,0 0,-4 8,3-8,-6 7,2-7,5-2,-2 2,2-2,-1 0,4-7,0 0,0-1,1 1</inkml:trace>
</inkml:ink>
</file>

<file path=ppt/ink/ink35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27 595,'-6'69,"6"-65,-1 0,1 1,-1-1,1 0,-1 0,0 7,1-4,1-10,-1-6,0 3,0-8,0 7,-1 2</inkml:trace>
</inkml:ink>
</file>

<file path=ppt/ink/ink35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26 594,'35'-12,"-32"13,1-1,-4 3,-4 5,2-5,-1-1</inkml:trace>
</inkml:ink>
</file>

<file path=ppt/ink/ink35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19 643,'38'-6,"-35"5,2-2,-3 0,-1 0</inkml:trace>
</inkml:ink>
</file>

<file path=ppt/ink/ink35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10 573,'-24'59,"19"-45,3-8,1 0,-1 0,1-1,0 0,-1-1,-1 9,3-9,-1 1,1 0,-1-1,0-1,4-10,-2 1,1 0,-1 0,0 1,0-3</inkml:trace>
</inkml:ink>
</file>

<file path=ppt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53 1492,'7'42,"-7"-39,-1 1,1 1,0-1,-1 3,1-3,0 1,0 5,-1-3,1-3</inkml:trace>
</inkml:ink>
</file>

<file path=ppt/ink/ink35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09 583,'6'25,"-6"-19,1-2,-1 0,-1 0,1 4,0-2,0-1,0 0,1 0,-1 1,0-3,2 1,-2-1,1 0,-4-1,0-2,-1 0,1 0</inkml:trace>
</inkml:ink>
</file>

<file path=ppt/ink/ink35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78 662,'31'-1,"-28"1,-3-5,0 0,-2-2</inkml:trace>
</inkml:ink>
</file>

<file path=ppt/ink/ink35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47 626,'27'-1,"-22"2,-2-1,1 0,-1 0,0 0,0-1,-6-2</inkml:trace>
</inkml:ink>
</file>

<file path=ppt/ink/ink35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75 599,'31'14,"-28"-13,2 0,2 0,-4 0,1 0,-1-1,-1 3,-5 4,-1-2,1 1,-4 7,1-5,-6 0,4-5,-1 0,4-7,5-1</inkml:trace>
</inkml:ink>
</file>

<file path=ppt/ink/ink35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86 539,'5'16,"-6"-13,1 1,0 2,-1 0,1-3,2 0,0-7,-1 1,-1 0,1-1</inkml:trace>
</inkml:ink>
</file>

<file path=ppt/ink/ink35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02 522,'32'7,"-30"-3,-1 0,0-1,-1 0,-1 4,1-4,-1 0,-1 0,-1 2,0-2,0 0,0-2,-1-2,0 1,0-2,-1-1,2 0,3 0,3 3,1-2,-1 1,2-2,-2 3,0 0,-3 3,-3 2,0-4,0-1,0 1</inkml:trace>
</inkml:ink>
</file>

<file path=ppt/ink/ink35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67 582,'56'-10,"-50"8,-1 1,-1 1,0-1,1 0,-1 0,5-1,-6 2,0-1,0 0,0 1,0-1,-9 2,0-2,0 1,2-1</inkml:trace>
</inkml:ink>
</file>

<file path=ppt/ink/ink35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94 580,'-4'36</inkml:trace>
</inkml:ink>
</file>

<file path=ppt/ink/ink35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06 570,'6'25,"-8"-11,-1-5,2-6,0 1,0-1,0 3,-1 3,0 1,2-7,-2 3,-1-5,0-7,0 1,2 1</inkml:trace>
</inkml:ink>
</file>

<file path=ppt/ink/ink35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77 611,'17'11,"-20"-9,1 1,-2 1,-1 0,0 4,2-3,1 0,1-2,5-8,-1 0,4-5,-4 7,1 0,-1 0,2 0,-1 0,0 0,1 1,3-1,1-1,-3 1,-1 2,-2 0,0 0,1 2,-4 2,-1 2,-1-1,1-1,0 0,0 0,-1 0,0 0,0 0,0 0,-1 1,-3 3,3-6,0-3,2-3,0 2,1-3,1 2,-1 1,3-3,0 5,0 1,0 0,2 0,-2 2,2 0,-2-1,1 1,-1 0,0 0,0-3</inkml:trace>
</inkml:ink>
</file>

<file path=ppt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13 1476,'-1'51,"0"-47,1 0,3-1,0-1,2-1,-2 0,1 1,0 6,-5-1,0 0,-2-1,-3 0,3-5,-5-11,6 5,0 0,-1 0,0 1,0 1</inkml:trace>
</inkml:ink>
</file>

<file path=ppt/ink/ink35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00 531,'12'37,"-12"-27,0-4,-1-3,1 0,0 0,0 3,0-3,0 1,0-1,1 0,-1 0,-3-5,0-4,1 3,0-3,1 1,0 0,1 1</inkml:trace>
</inkml:ink>
</file>

<file path=ppt/ink/ink35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95 572,'-15'27,"13"-22,0-2</inkml:trace>
</inkml:ink>
</file>

<file path=ppt/ink/ink35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31 564,'2'0</inkml:trace>
</inkml:ink>
</file>

<file path=ppt/ink/ink35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78 515,'-1'57,"0"-53,1 1,0 0,0-1,1-9,-2-8,1 4,0 2,-1 2</inkml:trace>
</inkml:ink>
</file>

<file path=ppt/ink/ink35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74 519,'27'5,"-24"-1,-1 0,-2-1,1 2,0-2,-1 1,0-1,-1 1,0-1,0 0,-1 1,-1-1,0 1,-1-1,-2 2,-1 0,3-4,1 0,-1-3,-2-2</inkml:trace>
</inkml:ink>
</file>

<file path=ppt/ink/ink35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33 560,'16'10,"-13"-8,-1 1</inkml:trace>
</inkml:ink>
</file>

<file path=ppt/ink/ink35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45 499,'-9'72,"8"-68,1 0,0-1,0-7,0-6,-1 6,1 1</inkml:trace>
</inkml:ink>
</file>

<file path=ppt/ink/ink35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35 502,'24'-3,"-21"4,0-1</inkml:trace>
</inkml:ink>
</file>

<file path=ppt/ink/ink35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42 525,'22'0,"-17"-2,-2 2,0-1,1 0,-1 0</inkml:trace>
</inkml:ink>
</file>

<file path=ppt/ink/ink35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714 461,'-23'51,"19"-42,2-4,-1 2,-1 0,2-1,-1-1,-1 2,2-4,1 1,2-10,-1 0,2-1</inkml:trace>
</inkml:ink>
</file>

<file path=ppt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11 1500,'35'-13,"-32"13,0 0,0 0,1 0,-1 0</inkml:trace>
</inkml:ink>
</file>

<file path=ppt/ink/ink35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722 462,'17'57,"-18"-54,2 2,-1-2,0 3,-1-2,0-1,0 0,1 0,-2 2,2-2,-2-8,0 0,-1 0,1 0</inkml:trace>
</inkml:ink>
</file>

<file path=ppt/ink/ink35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93 523,'14'-2,"-11"3,0-1,0 1,0 0,-5-4</inkml:trace>
</inkml:ink>
</file>

<file path=ppt/ink/ink35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60 233,'-2'13,"1"-10,1 1,-1 0,1-1,-1 2,0-1,0-1,0 0,0 1,-1 0,1 1,-1-1,1 0,1-1,1-9,0 0</inkml:trace>
</inkml:ink>
</file>

<file path=ppt/ink/ink35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64 246,'22'2,"-17"-2,0-3,-2 3,0-2,0 0,-6 5,0-1,-2 1</inkml:trace>
</inkml:ink>
</file>

<file path=ppt/ink/ink35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69 256,'2'0</inkml:trace>
</inkml:ink>
</file>

<file path=ppt/ink/ink35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34 216,'-17'28,"14"-24,1-1,0 0,5-6,1 0,-1 1,1 1,-1 0,2 1,0-1,1-2,-3 3,0-1</inkml:trace>
</inkml:ink>
</file>

<file path=ppt/ink/ink35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36 246,'2'0</inkml:trace>
</inkml:ink>
</file>

<file path=ppt/ink/ink35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65 284,'48'-8,"-44"7,-1 2,1-2,-1 0,-8 5,-1 0,-2 0,3-1,2-1,0 1,-1 1,2-1,8-2,-1-2,-2 1,1-1,0 0,-1 0,2 0,-2 0,-8 5,-3 0,-1 2,6-2,0 0,8-5,-2 1,0-1,2-1,2 0,2 1,-2 1,-4 0,4-1,-4 2,1 1,-4 8,-1-5,0-1,-2 2,2-3,-2 2,1 0,-1-3,0-1,-1-1,-1 0,0-1,1-3,3 1,1-1,-1-1,1 1,0 0,0 0,0-4,0 5,0-2,0 1,0-1,1 8,-2 4,1 0,-1 0,1 8,0-12,0 3,0-2,-1-1,0-7,1 1,-1 0</inkml:trace>
</inkml:ink>
</file>

<file path=ppt/ink/ink35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09 318,'-20'32,"17"-29,0-1,0-1,0 0,0-2,0-1,0-1</inkml:trace>
</inkml:ink>
</file>

<file path=ppt/ink/ink35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95 296,'2'0</inkml:trace>
</inkml:ink>
</file>

<file path=ppt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21 1453,'-23'32,"11"-6,11-21,-1 0,1 1,-2 2,2-5,0 0,1 0,-1 0,1 0,0 0,0 5,0-3,1 1,0-2,0-1,0 0,0 0,3 2,0-2,-1-3,4-3,2-3,0-9,-5 7,-2 0,0 4,-1-1,-1 2,0-1,-1 1,-5 1,-10 7,-1 10,8 0,5-9</inkml:trace>
</inkml:ink>
</file>

<file path=ppt/ink/ink35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96 227,'-1'14,"0"-11,1 0,-3 0,2 0,1 0,-2 1,2-1,-1 0,1-6,4 1,-1-2,2 1,0-1,-1 3,1-3,-1 2,-1 0,0 0,0 1,-8 1,2 0,0-1</inkml:trace>
</inkml:ink>
</file>

<file path=ppt/ink/ink35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69 240,'-1'32,"4"-33,-1 4,2-3,0 2,0-1,-1-1,1 0,1-3,-2 1,-1-1,-5 1,0 0,2 8,1-1,0-2,-1 0,1 0,0 1,-1 0,0-1,-1 1,1 0,-1 1,0-1,0-1,-1 0,0-4,-1-1,1-1,1 0,2 0,3 0,0 0,2-1,0 2,1 0,1 1,0 1,-4 0,1 0,1 0,-2 2,-1 2,-2 2,-3 4,1-6,-1 6,1-7,0 0,-5 2,3-3,-1-1,0 1,0 0,-5 3,5-3,-6 2,6-1,-1-1,-1 0,2 0,1 1,0-1,-11 4,13-10</inkml:trace>
</inkml:ink>
</file>

<file path=ppt/ink/ink35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89 298,'22'-1,"-16"0,-3 1,3 0,-2 0,0 0,3 0,-4 1,-8-1,2-1</inkml:trace>
</inkml:ink>
</file>

<file path=ppt/ink/ink35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78 294,'2'0</inkml:trace>
</inkml:ink>
</file>

<file path=ppt/ink/ink35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79 294,'3'48</inkml:trace>
</inkml:ink>
</file>

<file path=ppt/ink/ink35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54 233,'-9'16,"7"-12,-1 0,2-1,-1 0,2 0,-1 0,6-5,-1 1,0 0,-1-2,1 2,-1 0,0 0,2-1,-1 1,0 0,1 0,-2 2,-7 7,1-1,-1-1,-2 1,1-3,0-2,1 0,0 0,8-2,-1 0,5-2,-5 1,3 0,-3 1,1-1,0 1,0 0,0 2,-1-1,-1 4,-8 12,3-7,-1-1,0-2,0-3,1 0,0-1,0-2,0 0,0-1,-1-1,3-2,-1-2,2 2,-1-2,1-5</inkml:trace>
</inkml:ink>
</file>

<file path=ppt/ink/ink35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51 306,'-4'26,"2"-21,0-2,0 1,-2 2,2-2,-1-1,0-3,-2-1,2 0</inkml:trace>
</inkml:ink>
</file>

<file path=ppt/ink/ink35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49 344,'17'7,"-14"-6</inkml:trace>
</inkml:ink>
</file>

<file path=ppt/ink/ink35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34 276,'3'15,"-2"-12,-1 0,-1 0,-2 0,0 1,1-1,1 0,5-3,-1-1,0-2,2-1,1-2,-3 1,3-2,-4 4,3-2,-3 2,-1 0,1-1,0 1,1-3,-5 10,1-1,-3 8,0 0,3-7,0-1,-1 2,1 0,0 2,0 2,1-5,0 4,0-2,0-2,1 0,-1-9,1-4,0 1,-1 1</inkml:trace>
</inkml:ink>
</file>

<file path=ppt/ink/ink35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82 289,'34'-4,"-37"3,-1 0,0-1</inkml:trace>
</inkml:ink>
</file>

<file path=ppt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83 1467,'-1'21,"1"-17,0 1,-1 0,1 2,0-1,0 4,0-5,-1 6,0 1,1-8,0 4,0-4,0-1,1 0,-1 1,0-1,1 0,2 3,-1 8,-1-3,0-4,-1-4,3 0,0-2,4 3,-2-3,0 0,-2-1,2 1,-2 0,0-1,2 0,3 1,-5-1,2 1,15 1,-7-1,0 1,5-1,-12-1,11 0,2-1,-1 1,-2-1,-2 0,-5 1,16 1,-19-1,0 1,0-1,-1 1,1-2,7 1,3-1,-4-1,0 1,2 0,0 0,-1 1,1 0,4 0,-1 1,2 0,-8-1,6 1,-9-1,-4 0,0 0,5 0,-5 0,1 1,1-1,0 0,4 0,-6 1,0-1,9 2,-9-2,0 1,1-1,1 0,-1 1,0-1,0 0,-1 1,0-1,9 1,-10 0,1-1,6 1,-6-1,0 1,1-1,-2 0,1 0,-1 0,0-1,0 1,0 0,1 1,-1-2,1 1,0 1,0-1,1 1,0-1,-2 0,1 1,-1-1,0 0,2 1,0-1,0 0,-2 0,1 0,3 0,0 1,1-1,-4 0,-1 0,1 1,-1-1,0 0,-43-14,30 11,-2 0</inkml:trace>
</inkml:ink>
</file>

<file path=ppt/ink/ink35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93 257,'1'24,"-2"-21,-1 4,1-3,1-1,-1 0,0 0,0 1,-1 6,1-5,0 0,1-2,-2 3,1-3,0 0,1-6,1-3,0 0,0 0,0 1,-1 2,1-1,0 1,3-1,-2 1,1 2,0 1,0 1,-1 4,3 7,-4-7,0 0,0-2,1 0,-2-7,-2-3,1 0,-1 2,2 0</inkml:trace>
</inkml:ink>
</file>

<file path=ppt/ink/ink35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11 249,'19'17,"-18"-11,-1-3,1 0,-1 0,2 0,1-6</inkml:trace>
</inkml:ink>
</file>

<file path=ppt/ink/ink35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45 261,'46'-23,"-49"21,2-1,-1 0,1 8,0-1,0 2,0-3,0 1,0-1,-3 8,3-8,-3 3,3-3,-2 1,-1 1,10-8,-3 1,0 0,1-3,-1 5,0-2,0 2,0 0,0 0,0 2,0-3,0 2,-10 6,-3 0,6-4,7-3,1 1,-1-1,0 0,-9-1,3 1</inkml:trace>
</inkml:ink>
</file>

<file path=ppt/ink/ink35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69 298,'-21'47,"25"-52,-2 0,-1-2,1 0,0 1,0 2</inkml:trace>
</inkml:ink>
</file>

<file path=ppt/ink/ink35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72 299,'6'19,"-5"-16,-1 0,0 2,4 0,-1-4,1 0,1 0,-2-1,1-1,0-2,-3 0,0 0,0 0,-1 0,0-3,-2-1,0 2,0 2,-1 2,0 1,6 0,0 0,3 0,-1 1,-2 1,-3 1,-2 2,-2 5,7-18,1 1</inkml:trace>
</inkml:ink>
</file>

<file path=ppt/ink/ink35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45 254,'22'7</inkml:trace>
</inkml:ink>
</file>

<file path=ppt/ink/ink35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88 236,'-19'61,"16"-51,1-3,1 0,-3 7,3-10,0-1,0 1,-1 0,-1-4,1-3,0-1,-2-7,2 0,1 8,1 0,-2-1,1 1,-1 0,5 1,5-5,-5 5,3-2,-1 1,-1 1,4 0,-5 1,1 0,3 1,-3 0,-1-1,0 1,0 1,2-2,-2 1,1 1,0-1,-2 7,-2-4,-1 1,0 1,-1 5,0 1,1-5,-2 4,3-7,-1 0,-2 2,3-2,-3-5,-2-3,1 0,0-3,2 5,-2-5,3 5,-1 0,0-3,0 2,5 3,5 3,-2-2,-3 0,0 1,0-2,-3-2</inkml:trace>
</inkml:ink>
</file>

<file path=ppt/ink/ink35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69 289,'2'0</inkml:trace>
</inkml:ink>
</file>

<file path=ppt/ink/ink35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70 289,'-9'-18,"12"19,0 1,2-2,-1 1,-1-3,1 2,-1 0,1-1,0-1,0 2,0 0,3-4,-4 4,0 1,0-2,-1-2,1 4,1-2,-1 0,0 1,-7-2,1 4,0-1,0-1,-5 3,3-4,0 5</inkml:trace>
</inkml:ink>
</file>

<file path=ppt/ink/ink35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66 293,'-1'46,"1"-42,0 0,0-1,0 0,0 1,0-1,-1 6,0-5,0-1,1 2,-1-9,1-1,0 0,0 1</inkml:trace>
</inkml:ink>
</file>

<file path=ppt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23 1466,'35'-2,"-32"2,1 0,-1 0,0-1,1 1,-1 0,2-1,-2 1,2 0,0 1,0-1,-1 0,0 0,0 0,0-1,1 1,-1-1,0 0,-1 0,4-2,-4 2,0 0,3-1,-1-1,-2 2,0 0,0 0,5-1,4 0,-4 1,3 1,-7 0,0 0,1 0,0 0,0 0,1 1,7-1,-2 0,-5-1,4 1,1-1,-4 0,-4 1,2 1,6-2,-2 1,-2 0,-3 0,0 0,0 0,9-1,-6-1,-4 2,1-2,0 2,-1-1,15-1,20-3,-22 5,-8 1,-4-1,-1 1,0-1,0 0,0 0,1 0,-1 0,0 0,14 0,-13-1,1 1,-1 0,-1-1,1 0,1 1,0-1,4 1,-3 0,5 0,0 1,-2-2,-2 0,0 0,0 1,3 0,-5-1,-1 1,7 0,-8 0,2-1,-2 1,2 0,-2 0,1 0,-1 0,0-1,0 1,0 0,0 0,1 0,-1 0,0 1,0 0,0 0,0-1,0 1,0 0,1 0,-1-1,0 1,0 0,1 0,-1 1,0 0,1 6,-2 0,-2-3,1-1,0 0,0 4,-1-5,1 1,0-1,-1 0,0 0,0 0,1 9,-1-5,0 1,1 5,-1-7,0 0,0 0,1 2,-1 1,0-1,1 5,-2-10,0 0,0 3,0-1,0-2,-6 21,6-21,-1 2,-1-2,1 1,-1 0,-1 0,1-3</inkml:trace>
</inkml:ink>
</file>

<file path=ppt/ink/ink35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80 298,'68'2,"-65"-1,0 1,0 1,-2 1,-1 0,0-1,0 2,-1-1,-1 0,-3 2,-4-1,4-2,-1 0,2-1,-1 0,2-1,-1 0,0 0,1-1,-6-4,4 1,3 0,-2-3,2 2,1-1,0-1,0-1,1 1,0 2,0 1</inkml:trace>
</inkml:ink>
</file>

<file path=ppt/ink/ink35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91 283,'-6'49,"6"-46,0-10,0 2,1 1</inkml:trace>
</inkml:ink>
</file>

<file path=ppt/ink/ink35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06 298,'6'21,"-6"-17,-1-1,1 2,0-1</inkml:trace>
</inkml:ink>
</file>

<file path=ppt/ink/ink35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29 274,'-7'34,"6"-31,0 0,-1 0,1 1,-2 1,1-1,0-9</inkml:trace>
</inkml:ink>
</file>

<file path=ppt/ink/ink35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28 304,'34'11,"-33"-17</inkml:trace>
</inkml:ink>
</file>

<file path=ppt/ink/ink35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17 234,'-20'18,"17"-15,0 1,-3 2,4-2,-5 5,4-5,-1 0,0-1,-1 2,8-6,2-1,1 0,-3 0,0 1,0 1,0 2,-1 1,-1 1,-1 2,0-3,-1 2,1-2,-2 7,1-7,1 1,-1-1,1 0,-1 0,4-16,-1 6</inkml:trace>
</inkml:ink>
</file>

<file path=ppt/ink/ink35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28 246,'-18'33,"21"-34,1 0,0 0,-1-1,1 1,0-1,0 0,1 1,-3-2,2 1,-7 10,0 1,2-3,-2 2,1 0,-1 3,1-14,-1-2,1 2,0-1,-1 0,7 2,1 2,-2-1,5 0,-12 5,1 0,0-1,0-1,-1 1,1-1,0 1,0 0,5 0,2-1,-1-1,1-1,0 0,-1-1,-6 3,-14 9,12-9,-6 3,2-2,2 1,4-3,-1 1,1 0,9-2,0 0,0 0,4-1,-5 0,-1 0,4 0,-3-1,-1 0,1 1,3-2,-4 1,1 1,1 0,-2-2,6-2,-7 2,-3 0,-7-3,4 5,0-1,-1-2,0 2,0 0,1 0,0 1,0 0,1 6,1-2,1 1,0-1,0 6,0 0,0-5,1-1,-1 0,0 0,0 4,0-4,0 1,0 0,0 5,0-3,0-2,0 0,1-1,-2 0,-2-17,2 6,0 3,0-2,0 4,1 0,-1 0,1 0,-4 4,0 3,0 0,0 1,-1 3,1 0,3-5,2-6,6-10,-4 9,-2 1</inkml:trace>
</inkml:ink>
</file>

<file path=ppt/ink/ink35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21 345,'37'25,"-34"-24,1-5,-2 1,1-2</inkml:trace>
</inkml:ink>
</file>

<file path=ppt/ink/ink35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38 239,'-15'37,"11"-32,1-2,-6 1,4-1,0-1,0 1,1-1,1 0,9-2,-1 0,6 0,-3-2,-5 2,4-2,-2 1,5-1,-6 1,0 1,-1-1,0 1,-6 0,-6 2,5 0,-3 1,3-1,1 1,-1-1,-20 16,21-15,-3 2,3-2,9-4,-2 0,6-2,-6 3,3-2,-4 1,4-2,-1 1,-3 0,0 0,0 1,-9 4,1 2,2-3,1 1,-4 5,1-3,3-2,0 0,-5 4,5-4,0 1,0-1,5-5,2-3,-1 1,-1 2,0 0,2 0,-2 1,0 1,0 1,0-1,0 1,-1 2,-7 1,2-1,-1 0,-4 4,5-6,-2 1,2 0,0-1,20-6,-14 4,4 1,-2 0,0 1,-2 0,-2-5,-2 1,-1 0</inkml:trace>
</inkml:ink>
</file>

<file path=ppt/ink/ink35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41 462,'14'-1,"-11"1,0 0,2-1,-1 0,0 0,0-1,0 2,1-2,-11 3,2-1,1 0,-1 0,-1-2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61 705,'18'8,"-14"-7,1 1,-2 0,1-1,-1 0,0 0,1 1,3-1,-2 2,2-1,1 0,-3-1,1 0,-2 0,-1 1,2-1,-2 0,0 0,0 0,0 1,1-1,5 3,-4-3,-1 0,2 2,-3-2,0-1,0 2,0-2,0 1,0 0</inkml:trace>
</inkml:ink>
</file>

<file path=ppt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17 1462,'-19'79,"18"-68,0 4,0-8,1-1,0 0,0 4,-1 3,1-2,0 1,0-8,0 0,0-30,2 6,0-2,-1 1,-1 15,0 1,1-12,-1 4,0-1,0 6,0 2,0 3,0-1,0 1,1-2,2 9,-2 0,0-1,-1 4,1-2,-1 13,-1 8,-1-12,0 3,0-7,1-7,1 0,0 0,1 0,0-21,0-8,-1 11,1-14,0 17,-1 2,1 7,-3 10,1-4,0 2,0 7,1-4,-1 1,1-3,-1 0,0 7,1 1,0-6,-1 6,1-10,0 2,0-3,0 1,-1-9,1-1,0 0,0-2,0-6,0-3,0 12,1-1,-1 0,1 0,0-1,0 1,-1 0,1 2,0 0,-1 0,1 1,-1-2,1 2,-2 7,-1 1,1-2,0 1,0 4,0-2,-1 13,1-13,0-1,0 0,1 1,-1 0,0 13,1-11,-1 2,1-7,1-8,0-2,-1-1,0 0,0 1,0 2,0-7,0 8,0-2,1 2,-1 0,1 0,-1-1,1-9,0 10,0-1,-1 9,0 0,-1 1,1-1,0 2,-1-1,0-1,0 0,1 0,-1 0,1 0,0-1,0 1,-1 1,1 0,0 8,0-3,0-6,0 1,1-1,-1 0,3 19,-2-17,-1 1,2 0,-2-3,0-7,0-3,0 1,0-4,0 0,0 1,0 0,0-1,1 0,-1-9,1 10,-1 2,1-1,-1 1,1-3,0 0,0 0,0 2</inkml:trace>
</inkml:ink>
</file>

<file path=ppt/ink/ink36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58 434,'3'15,"-2"-8,0-3,0 0,0 0,0 0,2 17,0-11,1-5,0-3,-1-1,1-5,-4 1,1 0,-1-7,0 5</inkml:trace>
</inkml:ink>
</file>

<file path=ppt/ink/ink36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95 450,'-32'52,"29"-50,-2 3,1-2,-2-1,3-1,-1 0,1-2,0 1,0 0,0-1,0-1,0-2,1-1,2 2,0-2</inkml:trace>
</inkml:ink>
</file>

<file path=ppt/ink/ink36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88 406,'8'30,"-9"-25,0-2,1 0</inkml:trace>
</inkml:ink>
</file>

<file path=ppt/ink/ink36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06 437,'14'22</inkml:trace>
</inkml:ink>
</file>

<file path=ppt/ink/ink36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34 412,'4'24,"-5"-19,0 0,-1 2,1-3,0 1,-1-1,1 1,0 0,-1 2,1-1,0-1,-2 5,1-4,2-3,2-8,0 1,0-4,1-10,-1 11</inkml:trace>
</inkml:ink>
</file>

<file path=ppt/ink/ink36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71 410,'-27'43,"30"-43,2-1,3-2,-5 2,1 0,-1-1,0 1,0 0,2-1,7-2,-9 3,0 1,-6 5,0-3,0 0,-1 1,1-1,-6 4,5-3,0 1,1-1,0 0,7-2,0-3,3-1,3 0,-6 2,-1 1,0 0,0-1,5 1,-4 0,-1 1,-1 2,-2 3,0-3,0 0,-1 0,1 2,-1-2,-1 1,1-1,-3 1,-2 0,-1-2,3-2,1 1,0-3,2-10,2 7,-1-6,1 8,-1-2,3 2,0 3,-7 9,1-2,0-2,1 0,0 0,0-2,1 0,-1 0,0 1,0 0,0 0,1-1,0 0,-1 0,1 0,1-6,1-1,0 0,0 0</inkml:trace>
</inkml:ink>
</file>

<file path=ppt/ink/ink36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48 405,'37'-8,"-33"7,-1 2,3-2,4 2,-6-1,-1 0,0 0,-7 2,-8-1,8 0,0-1,1 0,-1-1</inkml:trace>
</inkml:ink>
</file>

<file path=ppt/ink/ink36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71 412,'-8'47,"3"-33,4-9,0 2,-1-2,1-2,-1 0,1 1,2-7,2-5,-1 1,0 1,0 1</inkml:trace>
</inkml:ink>
</file>

<file path=ppt/ink/ink36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16 402,'-27'48,"26"-44,-2 2,2-1,1-1,2-11,0 3,0 0,0 0,1 1,1-1,1 1,-3 0,1 1,1-2,0 0,0 2,0-1,-1 3,-2 3,0 3,-1-3,0 0,-1 0,0 1,-1 0,-2 1,1-2,0 0,-3-1,3-1,-1-1,8-7,-1 5,0 0,0 2,0-1,0 2,0 1,-1 1,-1 0,0 4,-2-1,1-2,-2 4,1-4,-1 1,1-1,-1-1,-1-2,1-4,1-2,0-1,1 1,0 1,0-2,-1 3,1 0,1 0,-12 7,4 1,5-2,-3 2,4 0,-2 1,-2 4,2-7,1 1</inkml:trace>
</inkml:ink>
</file>

<file path=ppt/ink/ink36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18 458,'37'-3</inkml:trace>
</inkml:ink>
</file>

<file path=ppt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16 1453,'-20'143,"19"-139,-2 1,5 2,1-6,-2-4,-1-1,1-1,1-10,-1-7,-1-5,-1 7,1 8,-1 4,1 4,-2-1,2 2,-1 0,2 30,0-5,-1 2,-1-10,0-11,0 1,-3-17,2 0,2 8,-1 1,1-5,0-11,1 8,0 2,2 6,-4 9,0-2,-1 6,2-4,-1 7,2 7,1-10,0 11,3 20,-4-23,-2-6,-2-11,0-2</inkml:trace>
</inkml:ink>
</file>

<file path=ppt/ink/ink36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75 412,'-4'38,"3"-35,0 0,-1 2,0-2,0 0,4-6,1-1,-2 0,0 0,0 0,1 1</inkml:trace>
</inkml:ink>
</file>

<file path=ppt/ink/ink36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87 412,'13'17,"-13"-13,-2 3,0-4,1 0,-1 1,-1 1,0 0,1-2,-1-2,0-1,2-3,0 0,1 0,2 0,0 6,-5 6,3-5,-2-1,1 1,1-1,-2 2,-1 4,2-6,1-6,1-2,0 1,1-4,0 3,1-1,0 3,0 1,0 2,0 0,-2 3,0 0,0 0,-1 0,1 0,-1 2,0-2,0 0,3-5,0-2,2-5,0 3,-2 1,2-2,-3 3,0 1,1 5,-2 3,-1 0,0-1,-1 2,6-12,-4 2,1 1,-1 0,0-1,1-2,-1 3,0 0,0-1,-1 0,1 1,-1 0,1-2,0 2,0 0,1 10,-2-1,1 2,0 10,0-13,-1 0,0 1,0 0,0 0,-1 9,1-9,0-3,2 0,-2 0,-6-1,2-3,-1 0,-5 0,4-1,-7 1,7 1,0-1,1-1,0 1,0 2,3-4,-2-2</inkml:trace>
</inkml:ink>
</file>

<file path=ppt/ink/ink36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98 436,'15'5,"-12"-5,1 0,1 1,4-1,-4 0,-1 0,1 0,-1 0,3 0,-4 0,1 0,-1 0,0 0,3 0,-3 0,3 0,-3 0,1 0,0 0,-1 0,-12-16</inkml:trace>
</inkml:ink>
</file>

<file path=ppt/ink/ink36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50 371,'0'13,"-1"-10,0 1,0-1,-1 0,-1 0,1 0,-1-1,1 2,0-1,1 0,-1 0,-2 11,3-10,-4 20,4-19,1-2,1 0,0 0,1 4,-1-3,0-1,1 2,0-2,0 0,2-1,0 0,0-2,-1-1,3 0,-3 0,1-1,-1 1,0-1,1-2,0 0,-2 1,2-3,-2 2,0 0,0 0,0-1,-1 2,0-3,0 0,0-1,0 1,4-36,-5 37,0 0,0 0,-1 2,1-1,-3 2,0 1,-14 5,13-2,0 1,0 1,1-1,0 0,0 0,0 1,0-1,0-1,-2 3,2-3,0 1,-4 1,3-3</inkml:trace>
</inkml:ink>
</file>

<file path=ppt/ink/ink36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59 397,'-6'27,"5"-21,-1 6,1-8,0 0,0-1,1 1,-1-1,-1 1,3-1,-1 0,1-7,-4-8</inkml:trace>
</inkml:ink>
</file>

<file path=ppt/ink/ink36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52 407,'-14'5,"11"-4,0 0,0 3,0-1,2 0,-1 1,1 2,2-3,4 1,2-2,-4-2,0 1,1 0,-1-1,0 0,0 1,-6 3,-4-1,2-1,2-1,0 1,-1-1,1 0,-1 1,-6 5,5-3,1 1,2-1,1-1,5-2,0-1,4-1,-4 0,0 0,0 2,-1-1,0 1,0 0,-1 2,-3 1,-2 0,-4 3,2-3,-1 2,2-4,1 0,0-4,4-3,2-1</inkml:trace>
</inkml:ink>
</file>

<file path=ppt/ink/ink36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92 396,'-26'26,"22"-23,2 0,0 0,-1 0,1 0,1 0,4-4,1 0,-1-1,0 1,1-2,-1 2,0-1,1 0,0-1,-1 1,1 1,-1 0,1-1,2 1,-2-1,-1 2,-2 3,-3 3,0 0,-1 0,-4 3,3-5,1 0,-1 0,-1 0,2 0,0 1,0-1,0 2,-5 8,6-10,-1 0,0-1,0-5,2-3,3-15,-2 14,1 1</inkml:trace>
</inkml:ink>
</file>

<file path=ppt/ink/ink36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58 445,'44'5,"-41"-5,0 0,0 1,5 0,-5-1,2 1,0 0,-2-1,1 0,0 0,-9 1,0 0,-8-2,10 0,-1 1,-1-1,2 0</inkml:trace>
</inkml:ink>
</file>

<file path=ppt/ink/ink36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81 469,'12'14,"-16"-11,0 0,1-2,0 1,0 1,0 0,0 1,6-3,3-1,1 0,-4 0,0 1,1-1,4 0,-5 1,0 0,0 0,0-1,-1-7,-1 3,0-1</inkml:trace>
</inkml:ink>
</file>

<file path=ppt/ink/ink36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67 414,'22'2,"-17"-2,-2 0,0 1,2-1,1 1,-3-1,0 1,-16-3,9 1,0-1,1-1</inkml:trace>
</inkml:ink>
</file>

<file path=ppt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25 1286,'72'-55,"-69"53,1 0,-1 0,2-1,0 0,-2 2,0-1,0 1,6-1,-5 0,-1 1,0 0,1 0,1-1,-2 1,0 0,0-1,0 1,0 0,0 0,0 0,1 0,0-1,5 0,-6 0,1 1,0-1,-1 1,0-1,6-2,-1-1,-5 4,0 1,1-1,7-2,3 1,-5-1,-4 3,10-4,-1 2,-3-1,-5 0,0 1,-3 1,5-1,-4 1,-1 1,1 0,3-1,-4 0,4 1,0-1,-3 0,1 0,-1 1,1-1,2 0,10 1,-10-1,-4 1,2-1,-2 2,-4-4,-2 1,-2-4,3 3,0-1</inkml:trace>
</inkml:ink>
</file>

<file path=ppt/ink/ink36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87 406,'1'21,"-3"-14,0-1,-3 1,4-4,-5 4,2-3,1-3,3-4,2-10</inkml:trace>
</inkml:ink>
</file>

<file path=ppt/ink/ink36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84 439,'-7'24,"11"-22,0-2,1 1,-1 0,0-1,0 0,0 0,3 0,-4 0,0 0,-8-1,2 0,-1 1,-4 1,5 0,0 0,-3 1,3-1</inkml:trace>
</inkml:ink>
</file>

<file path=ppt/ink/ink36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74 480,'-24'40,"29"-45,-2 1,4-3,-6 4,2-2,1 0,-2 1,1 2,-3 7,0-2,-1 5,1-5,0 2,1-1,2-2,2 0,-2-2,0 0,0-1,0 1,2-1,-2 0,1-2,-2 0,-1 0,-1-1,-1 1,-2-2,1 2,-2-2,0 2,-1 1,2 1,-2 2,5 2,2 0,3 0,-1-1,0-2,0 0,0 0,0 0,6-3,-6 2,-1 0,2 0,-1 0,-1 4,-2 2,-1-2,-21 17,17-25,1-8</inkml:trace>
</inkml:ink>
</file>

<file path=ppt/ink/ink36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02 421,'-8'18,"6"-10,0-3,1-1,0 0,-1 4,3-1,0-4,0 2,2 1,0-3,-1 0,2 0,6 1,-4-3,-2-1,3 0,-2-2,-1 0,0 1,-1-1,0 0,2-6,-3 4,-1 1,0 0,1-2,-1 0,1 1,-2 0,0 0,-2-1,-1 2,1 0,-2 0,1 0,-2 0,1-1,1 3,-1-1,1 0,-1 0,1 1,0 2,2 2,1 2,2-2,1-2,0 1,1 1,-1-1,0-1,0 0,-2 2,-3 0,-3 1,2-2,-1 1,1 0,0 0,0-2,7 0,1-1,-2 0,0 0,1-1,0 1,2-2,-3 1,0-2</inkml:trace>
</inkml:ink>
</file>

<file path=ppt/ink/ink36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14 388,'3'13,"-3"-10,0 2,1 2,-1-2,-1 1,1 1,0-1,-1-1,1 0,-1-1,1 0,0 0,-1 3,1-4,0 1,0 0,0 3,0-4,1 0,-1 0,-8-13,6 5,1 1,0 0,-1-1</inkml:trace>
</inkml:ink>
</file>

<file path=ppt/ink/ink36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82 415,'16'5,"-13"-5,0 1,-5 2,-2 1,1-1,-3 4,2-5,0 2,5 0,2-3,2 0,0-1,-2 0,0 1,-6 2,0-1,-3 3,3-3,0-1,-1 2,1 1,0-1,2 0,6-5,-2 0,0-1,0 0,0 0,-1-1,2-2,-1 2</inkml:trace>
</inkml:ink>
</file>

<file path=ppt/ink/ink36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46 374,'-5'36,"5"-32,-1 1,1 1,0 0,0 0,-1-1,1 1,0 4,-1 0,1 10,0-14,1 0,-1-2,0 0,1 3,0-3,-1 0,2 6,-1-5,-1 0,1 3,-1-3,0-2,-4-12,2-4,1 2,0 7,0 0</inkml:trace>
</inkml:ink>
</file>

<file path=ppt/ink/ink36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43 429,'2'13,"1"-12,0 1,0-2,0 1,0-1,0 1,-9 5,0-3,3 0,-5 1,6-1,5-1,0-1,0-1,1 0,0-1,0 1,-1 0,-1 3,-7 5,2-4,-4 9,3-9,-2 0,5-12,2 1,0 0,2 0</inkml:trace>
</inkml:ink>
</file>

<file path=ppt/ink/ink36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08 365,'-5'39,"8"-38,-10 4,4-3,-2 2,1-1,2 0,-1 1,2 0,0 0,2-1,3-1,-1 1,0 0,-2 0,1 4,-2-4,-1 1,0 0,1-1,-1 0,-1 0,1 1,0 0,0-1,0 1,-1 1,1-2,-1 0,-3 6,10-16,2-8,-4 7,3-5,-2 0,-1 7,2-12,0 2,-1 10,-1 0</inkml:trace>
</inkml:ink>
</file>

<file path=ppt/ink/ink36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48 361,'-25'32,"27"-29,4-1,0 0,-3-2,0 0,1 1,-5 2,-1 0,-1 0,-1 0,-7 10,9-8,-3 3,3-5,-1 0,1 1,1-1,-1 0,-1 2,2-1,-2-9,1-4,1 6</inkml:trace>
</inkml:ink>
</file>

<file path=ppt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05 1094,'21'6,"-14"-5,-3 0,3 1,-3-1,0 0,1 0,-2-1,1 1,-1 0,1 0,-1 0,-6 2,-5 3,-2 3,2-1,4-2,1-3,0 1,-4 1,2-2,-1 1,0-2,-1-1,4-2,-5-8</inkml:trace>
</inkml:ink>
</file>

<file path=ppt/ink/ink36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06 429,'31'23</inkml:trace>
</inkml:ink>
</file>

<file path=ppt/ink/ink36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16 463,'13'17,"-16"-14,0-1,0 0,0 0,7 1,1-3,-2 0,0 0,0-1,0-1,0-2</inkml:trace>
</inkml:ink>
</file>

<file path=ppt/ink/ink36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74 401,'39'1,"-36"-1,-4-3,0 0,-2 0,1 0,1 0</inkml:trace>
</inkml:ink>
</file>

<file path=ppt/ink/ink36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705 362,'-15'59,"13"-56,0 1,6-3,-1-1,0 0,2 0,0 0,-2 0,-4 5,-2-2,-1 2,-1-3</inkml:trace>
</inkml:ink>
</file>

<file path=ppt/ink/ink36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74 456,'-17'48,"20"-51,-2-1,2-2,0 0,-1 1,4-3,-3 4,0 3,0 1,-1 3,-1 0,0 0,-1 1,0 0,2 2,-2-1,2-2,1 0,0-1,0-2,0 0,2-1,-2 1,-3-5,-3-1,-1-1,2 4,-1-1,5 1,3 2,-1 1,-1-1,0 0,9 0,-7 1,4-1,-6 1,6-1,-5 1,-1 0,-2 4,-11 6,-8-2,8-8</inkml:trace>
</inkml:ink>
</file>

<file path=ppt/ink/ink36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08 219,'-2'24,"1"-19,0 0,1 0,-1 0,0 1,1 0,-1-1,1-1,0 1,-2-1,1 2,1-3,1 3,0 0,0 0,-1-2,1 1,0-2,0 0,0 1,1-1,0 0,0 0,1-2,1 1,1-1,-1 0,2-1,0 1,-3 0,2-1,-1 0,0 0,2 0,-1 0,0 0,-2 0,0 0,0 0,0 0,0 0,7 0,-1 1,-4 0,0-1,-2 0,4 0,1 0,4 0,-6-1,-1 1,0 1,-2-1,1 0,-1 0,3 1,-2-1,6 1,-6-1,-1 0,4-1,-4 1,0 1,0-1,0-1,0 1,4-1,-3 1,7 0,-7-1,0 1,2 0,2 1,-5-1,1 0,2 1,0-1,1 1,-3-1,3 0,-1-1,-1 1,-1 0,0 0,0-1,-1 2,1-1,0 1,-1-1,0-1,0 1,2 0,-2 1,0 0,0 0,0-1,-1-3,0 0,-1 0,1-2,-2 0,0-6,-1 6,1-6,-1 7,1 1,0 0,0 0,-1-2,1 2,-1 0,1 0,0-1,1-3,-2 2,1 0,0-1,0 3,0 0,-1 0,-2 2,-1-1,1 2,0 0,0-1,0 0,0 1,0 0,-1-2,1 1,-1-1,0 1,0-2,1 1,0 1,0 0,0-1,-9-1,3 0,6 3,-2-1,2 0,-4-2,2 2,-1-2,3 3,0-1,-1-1,-2 0,2 2,0-1,0 0,1 0,-2 1,-3 0,1-2,3 1,-2 0,3 1,-2-1,1 0,1 1,-2-1,-1 0,3 0,-1 0,-1 0,2 0,0 1,-1-1,0 1,-1-2,-1 2,1 0,1-1,-3 1,-4 2,6-1,1-1,0 2,-2 1,-11 3,11-1,3-2,-5 1,5-1,0-2,-2 0,-4 0,2-1,2 0,1-1,-8-7,10 4</inkml:trace>
</inkml:ink>
</file>

<file path=ppt/ink/ink36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7 577,'14'-10,"-11"10,0 0,0-1,0 1,0 1,2 1,-2-1,0 1,0-1,0 3,-4-1,-1 0,-1 0,1 0,-1 1,1-1,-1 0,0 1,0-1,0 1,-1 0,0-1,2 0,-1-1,10-4,-4 1,0 0,4 0,-3 1,0-1,0 1,-1-1,1 1,-1 0,1 0,1-1,1 1,-3 0,0 0,-3 4,-12-3</inkml:trace>
</inkml:ink>
</file>

<file path=ppt/ink/ink36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3 454,'-8'16,"6"-12,-3 4,4-3,0-2,-2 4,2-4,2-6,0 0,3-5,-1 3,-1 1,2-1,-1 2,0 1,1 0,0 1,1-2,0 2,-1 0,-1 1,0 0,0-1,-7-2</inkml:trace>
</inkml:ink>
</file>

<file path=ppt/ink/ink36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7 457,'2'0</inkml:trace>
</inkml:ink>
</file>

<file path=ppt/ink/ink36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7 416,'-11'32,"9"-29,-1-2,8-2,0 0,-2 0,0 1,0-1,-4 5,-2-2,-7 8,6-6,-2 0,4-1,-2 2,3-2,4-6,2-1,2 0,-3 1,0 1,-8 4,-6 5,6-3,-4 2,3-2,3-1,-1-1,-1 0,7-3,14-11,-12 10,-2 1,3-2,-2 1,-1 1,-3 4,-2 0,-4 4,3-5,0 0,-2 2,1-1,10-2,-2-2,1 0,-2 0,0 0,0 0,1-1,1 1,1 0,-3 2,0 0,-1 2,-1 1,-1-1,-1 1,0-1,0 0,-2 1,0-2,0 0,-1 1,1-2,-2-3,1-5,4 3,0 1,0 0</inkml:trace>
</inkml:ink>
</file>

<file path=ppt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68 1016,'-1'28,"1"-22,-1-3,1 1,0 0,0 0,0 1,0 0,0 1,0-2,0-1,-1 0,1 0,0 0,0 0,0 0,-1-15,-1-1,0 9,-4-6,3 9,-3 3,2 1,0 1,2-1,-2 2,2-1,-1 4,2-1,0-1,1 1,1 1,2-1,0-3,6-7,-1-2,-5 3,4-2,-5 1</inkml:trace>
</inkml:ink>
</file>

<file path=ppt/ink/ink36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2 486,'8'32,"-9"-28</inkml:trace>
</inkml:ink>
</file>

<file path=ppt/ink/ink36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0 498,'-28'46,"25"-41,1-11,2 1,0 1</inkml:trace>
</inkml:ink>
</file>

<file path=ppt/ink/ink36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4 530,'-1'15,"-1"-12,0 2,0-2,1 0,0 0,8-3,-3-3,-1 2,0-2,0 2,1-1,-7 4,-1-2,1 1</inkml:trace>
</inkml:ink>
</file>

<file path=ppt/ink/ink36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6 561,'1'16,"2"-13,0-2,0 0,0-2,1-1,-1 1,2-2,-2 1,1-1,-1 1,2 1,-2 0,0 0,-8 5,2-1,2 0,0 0,0 5,0-5,1 0,0 0,-1 1,0 0,0-1,1 0,-3 3,1-2,-1-1,0-2,-1-2,0-1,-1-3,5 2,11-7,-5 5,1 0,-4 4,2 0,-2 1,9 1,-9-1,3 3,-1 2,-3-2,-1 1,-2-1,-4 4,-2-2,2-2,0-1,1 1,-9 5,10-5,-1 1,-1 0,1-1,-6 1,4-3,0-2,-2-3</inkml:trace>
</inkml:ink>
</file>

<file path=ppt/ink/ink36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4 407,'-17'36,"16"-32,0-1,0 0,-1 2,2-2,-1 5,0-4,1 0,0 7,-1-6,1-1,0 5,-1-5,1 1,0 0,0 0,0 0,0 7,0 3,0-12,0 5,1-2,0 0,0 2,-1-3,2 5,-2-7,1 0,0 9,0-6,0 0,-1 0,1-3,0 2,-1 1,2-1,-1 0,0-2,2 1,0-2,2 3,1-2,-3-1,2 1,-2-2,1 1,-1-1,5 3,-2-1,-3-2,2 1,-2-2,3 2,-2-2,0 1,-1 0,3 0,-1 0,1 2,-2-2,6 2,0-2,-5 0,0-2,0 2,0-2,4 0,-5 0,3 1,-2-1,4 0,-6 1,2-1,0-1,-2 2,1-3,1-1,-2 3,2-3,-3 1,1 1,0 0,0 0,3-2,8-6,-9 6,0-4,-3 5,0-2,-1 1,1-1,1-4,-2 6,0 0,0-1,0 1,2-2,-1 1,1 1,-1 0,1 0,0-1,2-6,-2 2,-1 4,-1-1,-1 2,1-12,-2 11,1-7,0 5,-2-3,0 1,2 4,-2-1,1 2,0 0,-1 0,1-2,0 0,0 1,-2-6,1 7,1 0,0 0,-2-1,-1 0,2 1,0 0,-6-11,2 4,2 3,0 3,1 1,-7-4,7 4,-4-2,0-1,4 4,0 0,0 0,0 0,-6-3,3 2,0 2,0-1,-2 1,2 0,0 1,-1 0,0 1,-1 0,0 1,-2 0,0 1,3-1,-2 1,-1 1,-1 0,4-4,1 1,0 0,2 0,-2-1,-3 0,3 1,0 0,1 0,1 1,-3 5,5-3,-6 31,7-30</inkml:trace>
</inkml:ink>
</file>

<file path=ppt/ink/ink36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6 744,'-7'15,"5"-12,6 2,-1-3,-1 1,-3 0,0 2,-1-2,0 1,0 0,0-1,2 0,4-1,-1 1,-1 1,-1-1,0 0,0 1,-3 4,1-5,0 0,-6 4,3-2,1-3,1-5</inkml:trace>
</inkml:ink>
</file>

<file path=ppt/ink/ink36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7 725,'-18'26,"16"-22,-1-2,1 2,-1-2,0 0,10-6,-4 2,4-3,-4 3,0 1,0 1,0 0,-2 6,-2 0,-2 0,0-3,0 1,0-1,-1 1,1-2,0 1,-3 1,-1 3,4-4,-1 3,2-3,-3 3,2-14,-1-1</inkml:trace>
</inkml:ink>
</file>

<file path=ppt/ink/ink36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0 776,'52'2,"-48"-2,0 0,-1 1,0 0,0 1,0-1,-9 0,1 0,-4-1,5 0</inkml:trace>
</inkml:ink>
</file>

<file path=ppt/ink/ink36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9 799,'2'0</inkml:trace>
</inkml:ink>
</file>

<file path=ppt/ink/ink36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0 799,'-7'26,"10"-26,2 1,-2-1,1 1,0 0,-1-1,0 1,0 1,1-1</inkml:trace>
</inkml:ink>
</file>

<file path=ppt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32 1354,'17'-1,"-14"0,1 0,-1 0,1 1,-1-1,3 1,3-3,-6 3,7-4,-2 0,2 0,-5 3,1 0,5-1,0-1,-7 3,0-2,10-2,-11 3,0 0,0 0,0 1,1-1,-1 0,1 0,3 0,-1 0,-3 1,4-2,-2 1,1 0,1 0,-4 0,10 0,3-1,-5 0,-6 2,0-1,9-1,-6 1,-1 1,-4 0,0 0,3 0,1 1,3-1,-2 0,3-1,-8 0,0 1,2-2,0 0,-1 1,0 0,9-1,0 0,-5 2,-2-1,-2-1,1 1,-1 0,-1-1,1 2,0-1,3 0,-2 0,-2 1,0-1,0 1,-7-3,-4 0,5 1,0 1,-1-1</inkml:trace>
</inkml:ink>
</file>

<file path=ppt/ink/ink36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0 733,'23'1,"-18"-3,-2 2,0-1,0 0,-3-5,0 3</inkml:trace>
</inkml:ink>
</file>

<file path=ppt/ink/ink36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4 692,'-16'53,"13"-44,1-5,1 0,-1-1,1 0,0 0,-2 1,1-1,2-11,0 3,1 0</inkml:trace>
</inkml:ink>
</file>

<file path=ppt/ink/ink36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4 748,'2'0</inkml:trace>
</inkml:ink>
</file>

<file path=ppt/ink/ink36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6 771,'3'17,"-9"-12,2 0,1-1,1 0,-2 3,1-4,6-14,-1 7,1-2,-1 3,1 0</inkml:trace>
</inkml:ink>
</file>

<file path=ppt/ink/ink36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1 777,'25'12,"-22"-15,-5-2,0 1,-1 1,0 1,8 3,1-2,1 1,-3 0,1 0,-2 1,-2 2,-1 0,-2 3,0-3,0-7,2 1,1 0</inkml:trace>
</inkml:ink>
</file>

<file path=ppt/ink/ink36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36 673,'-26'65,"27"-62,1 3,-1-3,-1 1,1-1,-1 1,-1-1,-1-7,2-1,-1 0</inkml:trace>
</inkml:ink>
</file>

<file path=ppt/ink/ink36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67 648,'-22'44,"20"-41,0 0,0 0,5-4,0 0,1-1,-1 1,0 2,1 4,-2-2,-2 0,1 3,-1-2,-2 1,1-2,-1 1,0-1,-1 0,-1-3,0-2,-1-4,4 1,1 2,2 0,2-1,0 1,1 2,-2 2,1 3,-2 1,-3-2,-2-1,-4 6,3-5,0 0,0 2,-1 0,0 0,1-1,0 1,0-1,1 0,0-1,0 0,-3 4,3-5,2 1,9-6,-3 0,1 0,6-3,-1 2,-6 1,8-5,-6 2,-3 2,-1 2,0 0,0 1,0-1,0 0,0 1,0-1,-6 3,-1-2,1 0,0 1,0-1,0 0,0-2,0 1,0 2,3 7,0 10,0-12,0-1,0 0,-1 4,1-5,0 1,0-1,0 0,0 1,0 2,-1-2,0-1,1 1,-1-7,0-3,0 1,1 0,0 0,-1 0,1-4</inkml:trace>
</inkml:ink>
</file>

<file path=ppt/ink/ink36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50 757,'-33'59,"30"-57,1-6,2 0,0-1,0 1</inkml:trace>
</inkml:ink>
</file>

<file path=ppt/ink/ink36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52 766,'53'10,"-50"-8,-3-9,0 2</inkml:trace>
</inkml:ink>
</file>

<file path=ppt/ink/ink36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44 696,'42'-5,"-39"5,0 0,0 2,-4 1,1 0,-2 4,-1-1,-2 1,-2 2,0 0,4-5,-3 9,2-7,-5 6,-4 2,10-11,0 0,2 0,-1 1,1-1,4-3,3-2,-1 2,0-1,11-1,-13 1,3 1,1 0,-4 1,3-2,-3 1,2 0,-1-1,-1 1,-7-3,1 2,-5-4,4 2,1-1</inkml:trace>
</inkml:ink>
</file>

<file path=ppt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36 1244,'31'8,"-27"-6,-1-1,2 0,-2 0,0 0,1-1,-1 1,0 0,-1 2,-9 7,4-6,-5 5,5-2,-7 2,1-6,3 0,3-3,-1 0,-2-12,5 7</inkml:trace>
</inkml:ink>
</file>

<file path=ppt/ink/ink36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48 737,'66'27</inkml:trace>
</inkml:ink>
</file>

<file path=ppt/ink/ink36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2 915,'4'19,"-3"-12,0-4,0 3,-1-3,1 1,-1 1,0 0,1 4,0-1,-1-5,0 1,0 0,0-1,-3-7,-9-14,8 13</inkml:trace>
</inkml:ink>
</file>

<file path=ppt/ink/ink36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7 949,'22'1,"-26"2,2 0,-1 2,2 0,0-2,0 1,4-1,0-4,3-4,-5 2,2 0,1 2,-1-2,0 4,-4 5,0-1,-4 4,1-1,-2 0,2-4,-1 1,2-2,4-7,3-1,-1 1,-1 0</inkml:trace>
</inkml:ink>
</file>

<file path=ppt/ink/ink36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6 892,'0'36,"0"-32,1 5,-1-5,0 1,1-1,-1 2,1 26,-1-28,0-1,-1-13,0 2,-1-12,1 15,1 1</inkml:trace>
</inkml:ink>
</file>

<file path=ppt/ink/ink36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8 908,'15'25,"-10"-24,2 0,-4-1,0 0,0 1,-7 3,2-1,-4 3,3-2,1-1,0 3,-1 0,3-3,1-6,2-2,5-5,-4 6,0 0,2-2,-1 0,-3 3,-1-1,2-5,-2 4,0 2,0-1</inkml:trace>
</inkml:ink>
</file>

<file path=ppt/ink/ink36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8 886,'2'48,"1"-49,-4 4,-2 0,2 0,-1 0,0 0,0 0,3 0,3-2,1 2,-3 1,-2 0,-2 2,0-1,1-2,-1 0,1 0,-2 1,0 0,-1 1,0-3,4-6,1-3,1-9,0 8</inkml:trace>
</inkml:ink>
</file>

<file path=ppt/ink/ink36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8 851,'-7'44,"11"-46,1-1,-2 1,-2 5,-4 7,0 3,2-7,-1-1,0-1,0 0,0-1,1 0,-1 2,0-2,0 2,0-1,1-1,0-6,0-2,0 0,0 1,1 0</inkml:trace>
</inkml:ink>
</file>

<file path=ppt/ink/ink36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0 911,'38'3,"-31"-5,-3 2,-6 3,-4 4,2-3,-3 0,0-1</inkml:trace>
</inkml:ink>
</file>

<file path=ppt/ink/ink36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1 947,'26'-2,"-29"6,-1-1,-2 3,1-1,3-2,0 0,0 3,-1-5,6 1,0-1,2 0,0 1,0-2,-2 0,1 1,0-2,-3-2,-5-1,1 0,2 0,-1 0</inkml:trace>
</inkml:ink>
</file>

<file path=ppt/ink/ink36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42 888,'2'36,"-2"-30,0 0,0-1,0 6,0-5,0 5,0-6,0 0,0-2,-1 1,-1-10,0-2,1 1,-1 1,1 0,0 2,0-1,0 2</inkml:trace>
</inkml:ink>
</file>

<file path=ppt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64 1261,'3'-10,"-6"14,0-1,1 0,1 0,1 0,-1 0,4-1,0-3,1-1,-2-2,-1 0,-2 1,0 6,0 0,1 0,3-3,0-1,-1-2,-2 0,-1 0,-2 3,0 1,1 2,0 0,2 1,0-1,2 0,1-6,-1 0,0 0,-1 0,-1 0,-4 5,1 2,2-1,5 0,-1-3,-2-3</inkml:trace>
</inkml:ink>
</file>

<file path=ppt/ink/ink36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48 880,'15'22,"-12"-12,-2-6,1 0,-1 0,0 1,2 2,-2-4,0 0,-1-16,-2 2,3 6,-1 2,0-1,-1 0,2-3,-1 4,1 0,-1-1,0 0,2-5,-2 4,0 0,1 0,0-2,-1 4,0 0,3 7,-2 2,-1 0,1 0,-2 1</inkml:trace>
</inkml:ink>
</file>

<file path=ppt/ink/ink36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0 1150,'-4'79,"4"-71,1 0,0 7,-1-8,1 9,0-6,0-2,-1-1,1 0,-1 0,1 0,-1 0,0 2,0-2,-1-1,0 4,1-6,0-1,-1 0,0 3,0 1,0 4,0-6,1 1,-2 7,1-2,1-8,0 3,0-3,1-7,0 1,0-6,-1 3,0-1,0-2</inkml:trace>
</inkml:ink>
</file>

<file path=ppt/ink/ink36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5 1120,'72'-3,"-67"3,0 0,0 0,-1 1,6-1,-7-1,0 1,1 0,1-1,-2 1,2-1,11 0,-10 0,-3 1,0 0,0 1,0 2,-2 0,0 1,1 0,-2-1,1 0,-1 0,0 2,0-2,0 0,0 1,0-1,1 1,-1 1,1 1,1 18,-2-17,1 1,0-1,0 2,0 0,0 9,0-5,0 7,-2 0,1-15,0 0,-2 3,1 3,1-4,-3 18,3-20,-1 6,1-5,0 8,1 1,-1-12,0 3,-1-3,-3-5,1 0,0 0</inkml:trace>
</inkml:ink>
</file>

<file path=ppt/ink/ink36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5 1433,'127'-12,"-123"12,1 0,2 0,-4 1,2-1,0 0,-5-3,-4 0,-2-6</inkml:trace>
</inkml:ink>
</file>

<file path=ppt/ink/ink36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9 1055,'-2'13,"1"-7,1-1,0 0,0-1,0 1,0-2,0 0,0 0,0 0,0 0</inkml:trace>
</inkml:ink>
</file>

<file path=ppt/ink/ink36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8 1042,'8'24,"-7"-20,1 1,-1-1,0-1,1 3,-1-2,0-1,3-14,-4 5,1-7,1 0,0 2,-2 3,2 0,-1 4,-2 0,4 0,-2 1,2 2,0 2,0 1,2 16,-4-12,-1-1,1-2,-3 4,1-3</inkml:trace>
</inkml:ink>
</file>

<file path=ppt/ink/ink36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3 1158,'1'46,"1"-51,0-5,-1 6,0 0,0 1,1-3,0 2,1 1,-1 0,0-1,1 0,0 2,-1 6,1 2,-1 1,1-4,-1 2,-1 1,0-2,-1 0,0-1,0 0,0 0,0 0,0 0</inkml:trace>
</inkml:ink>
</file>

<file path=ppt/ink/ink36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8 1172,'1'10,"-1"-5,0-1,0 0,0 2,0-3,0 0,-3-2</inkml:trace>
</inkml:ink>
</file>

<file path=ppt/ink/ink36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0 1237,'3'21,"-3"-14,-1-4,1 0,0 0,0 0,3-10,-2 3,0 0,0 0,1-1,0-1,2-2,-2 4,2 2,-1 0,0 1,0 1,0 2,0-1,0 2,-1 1,-2-1,0 3,0-1,0-2,0 0,0 1,0 0,1-1</inkml:trace>
</inkml:ink>
</file>

<file path=ppt/ink/ink36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4 1243,'25'16,"-27"-13,-1 0,0 0,5 2,1-4,1 0,-1-1,-2 3</inkml:trace>
</inkml:ink>
</file>

<file path=ppt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89 1387,'24'4,"-20"-2,3-1,1 1,1 0,-2 0,3 0,0 1,5-3,-4-1,-3 0,-5 0,4 1,4-1,2 2,-9-1,0 0,0 1,-1-1,3 0,0 1,-3-2,1 1,-1 0,1-1,1-1,0 1,0 0,0 0,10-5,-11 5,0 0,0 0,0 0,0 0,1 1,0 0,0 0,-1-1,1 1,-2 0,5 0,6 0,-2-1,6 1,-12-1,4 1,-3 0,-4 0,6 0,5 0,-10 0,4-1,-4 1,0 0,0-1,-1 1,1-1,7 0,-6 1,0-1,8-1,-9 1,-1 1,1-1,-1 1,4 0,-3 0,9-1,2 0,-3 1,-2-1,-3 1,11 0,-9 0,-4-1,2 1,-3 0,6-1,4 0,-10 1,1 0,-1 0,0-1,-1 1,0 0,7-1,-5 1,-1 0,0 0,0 0,2-1,-3 1,1 0,-1 0,0-1,3 0,-3 1,0 0,1-1,1 1,-1 0,2 1,1-2,-4 1,0 0,0-2,0 2,0-1,0-1,0 2,0 0,0 0,0-1,0 1,-2-4,-3 1,1 0,-3-5,2 5,0 0</inkml:trace>
</inkml:ink>
</file>

<file path=ppt/ink/ink36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7 1300,'4'23,"-1"-30,-2 4,0 0,0 0,0 0,2 0,0 1,0 2,0 1,0 2,-1 0,-1 3,-1-3,0 0,0 0,0 0,1 0,0 1,1-1,1-4</inkml:trace>
</inkml:ink>
</file>

<file path=ppt/ink/ink36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2 1313,'19'-2,"-16"3,0 0,2 0,-2 0,0 1,-6 0,-1 1,0 0,1-2,0 1,8 0,-1-1,1 0,-2 1,-3 1,-1 1,-2 7,1-7,-2 3,3-4,-5 2,0-3,3-2,-1-1,1 0,0-3,1-3</inkml:trace>
</inkml:ink>
</file>

<file path=ppt/ink/ink36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71 1107,'2'16,"-1"-10,-1 5,1-5,0 3,0-4,0 1,-1 1,1 0,1 16,-1-17,-1 6,1 2,-2-6,1 6,-1-9,1 5,0-3,0 0,-1 8,0-8,1-2,0 1,-1 7,1 3,0-7,-1 4,0-1,1-6,-1 17,1-12,0-7,0 0,0 3,0-2,-2-13,1 2,-1-7,1 5,0-5</inkml:trace>
</inkml:ink>
</file>

<file path=ppt/ink/ink36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08 1104,'31'7,"-27"-7,0 0,8 0,-9 0,2-1,0 1,0 0,1 0,1 0,1-1,-1 1,-1-1,0 0,6-1,-7 1,6-1,-6 2,5-2,-4 1,-1 1,-1-1,0 1,-1 0,0 0,0 4,-2-1,-1 1,0 0,1 3,0-2,1 5,0 0,1 0,-2-5,1-1,0 5,-1-3,-1 0,0 1,1-1,-1 0,-1-2,1 1,1 5,-1 5,0 0,0-10,0 14,0-12,0 2,0 6,0-8,1 9,-1 6,1-13,0 0,-1-1,0 7,0-7,-1 2,0 0,-2-5,0-4,0 0,-3-2,-2-2,3-1,2 3</inkml:trace>
</inkml:ink>
</file>

<file path=ppt/ink/ink36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21 1438,'42'-9,"-38"8,5-1,-5 1,1 0,1 1,7-1,-2 1,-5 0,0 0,0 0,2 0,-1 0,0 0,0 0,33-4,-30 3,-7 0,3-1,-2 1,0-1,-3-4,-6-4,-2 1,3 5,-3 0,-6-5</inkml:trace>
</inkml:ink>
</file>

<file path=ppt/ink/ink36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11 941,'28'-3,"-25"2,1 1,-1-1,6-1,-6 1,0 2,-1 3,-7 4,-1 1,2-5,1 0,-6 7,5-5,0-1,0-1,-1 1,0-1,1 1,0-2,-4 4,5-5,0 2,0-2,1 1,7-2,7-2,-5-1,-4 1,0 0,2 0,3 0,1 0,1 2,-7-1,4 2,-4-2,-4-3,-1 0,-16-10,15 10</inkml:trace>
</inkml:ink>
</file>

<file path=ppt/ink/ink36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09 970,'43'5,"-40"-5,2-1,-2 1,0 1,0 0,0 0,3 2,-3-3,0 3</inkml:trace>
</inkml:ink>
</file>

<file path=ppt/ink/ink36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41 1140,'37'-8,"-33"6,-1 1,1 0,0 1,-4 4,-2-1,0 1,0-1,0 0,-4 3,2-2,2-1,-3 2,-1 2,3-2,2-2,-2 2,1 0,1-2,5-4,0-1,8 0,-9 0,3 0,3 1,-4 0,-8-2,-6-2,6 2,-1 1,1-1</inkml:trace>
</inkml:ink>
</file>

<file path=ppt/ink/ink36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60 1160,'16'-2,"-12"3,1-1,-1 0,0 0,2 0,-1 0,-1 2,-1 0,-1 2,-2 1,-1-2</inkml:trace>
</inkml:ink>
</file>

<file path=ppt/ink/ink36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40 1152,'2'24,"-4"-17,-1 2,2-6,-1 0</inkml:trace>
</inkml:ink>
</file>

<file path=ppt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86 1302,'20'19,"-17"-17,4 1,-3-2,2 0,-1-2,-1 2,1-1,-2 1,0-1,-1 3,-2 3,0-2,0 0,-1-1,0 0,-2 1,-5 3,0-2,0 0,-1 4,5-5,0-2,1 0,0-1,-2 1,2-1,-6 5,6-5,3-6,-3-8,1 8</inkml:trace>
</inkml:ink>
</file>

<file path=ppt/ink/ink36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62 1219,'17'-2,"-14"2,0 0,0-1,0 1,2-1,0-1,0 2,-2 0,1-1,-1 1,-4 4,-4 1,1 0,0-1,1 0,-1 0,1 0,0-1,0 1,0 0,-3 2,1 0,-2 1,5-3,0-1,5-3,2-2,0 0,-1 1,-1 1,1 0,0 0,-1 0,-10-2,1-1,2 1</inkml:trace>
</inkml:ink>
</file>

<file path=ppt/ink/ink36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60 1255,'27'5,"-23"-4,0 0,2 0,-3 0,0 0,0 0</inkml:trace>
</inkml:ink>
</file>

<file path=ppt/ink/ink36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31 1233,'27'4,"-24"0,-1-1,-1 0,-1 2,-1-1,-2 0,-5 1,5-3,-4 2,4-3,-1 1,4 1,1 0,1 0,1-2,0 0,6-1,-6 0,4-2,-3 0,0 0,-2-2,-5 3</inkml:trace>
</inkml:ink>
</file>

<file path=ppt/ink/ink36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60 1329,'24'-11,"-21"10,0 1,0-1,1 1,-1-1,0 1,0 0,0 1,-7 4,1-2,-5 2,4-2,1 0,-1 1,1 1,1-1,0 0,0 0,0 0,-1 0,0 0,1-1,0 0,5-2,2-1,0 1,-1 0,9 2,-8-3,-1 0,-1 0</inkml:trace>
</inkml:ink>
</file>

<file path=ppt/ink/ink36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58 1357,'21'-5,"-18"5,0 0,1 1,-1 0,1 0,-1 0,0 1</inkml:trace>
</inkml:ink>
</file>

<file path=ppt/ink/ink36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18 1334,'21'-2,"-18"3,-2 2,-4 4,-2-1,4-3,-1 0,1 0,0 0,4-1,2 0,0-1,2 0,-3 1,-4 1,-3 0,-5 1,4-1,0-1,0-1,0-1,0 1,0-2,0 1</inkml:trace>
</inkml:ink>
</file>

<file path=ppt/ink/ink36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8 1146,'10'-21,"-6"19,-1 0,0 0,0 0,1 0,0 0,3-1,-3 1,0 0,0 0,-1 1,0 0,1 0,-1 0,2-1,1 0,-3 2,0-2,0 1,1 0,-1 0,0 0,0 0,1 0,1-2,-2 1,1 0,-1-1,0 2,0 0,1 0,-1 0,0-1,0 1,0-1,0 1,0 0,1 0,6-1,-7 2,0-1,0 1,0-1,0 1,0 0,0 0,0-1,0 1,0 0,0 0,1 0,-1 2,3-1,-3 0,1 1,-1-1,0-1,0 1,0 1,0-1,1 2,-1-1,1 0,-1-1,0 1,0 0,1 1,-1-1,2 0,-1 0,-1-1,0 1,0-1,0 1,0-1,0 1,0-1,0 1,0 1,0-1,0-1,0 1,0 0,0 0,0 0,0 0,0 0</inkml:trace>
</inkml:ink>
</file>

<file path=ppt/ink/ink36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34 1068,'13'14,"-11"-11,-1 0,1 0,0 0,-2 0,-1 2,0-2,-1 0,-2-1,1-1,0-1,0 0,-3 0,2 1,0 0,-1 1,2 0,-1 1,0 0,-7 7,4-4,-6 1,2-3,6-5,0 0</inkml:trace>
</inkml:ink>
</file>

<file path=ppt/ink/ink36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1 1023,'-24'-9,"20"13,0 1,2-2,0 1,0 0,1 0,0-1,0 1,0-1,1 0,1 0,2 0,1-1,3-1,-4-2,0 0,1-2,-1 1,1-3,-2 1,1 1,-1 0,1 1,1-1,-2 0,0 6,-2 1,0-1,0 0,0 0,1 0,1 0,-1 1,0-1,-1 0,0 0,-1 0</inkml:trace>
</inkml:ink>
</file>

<file path=ppt/ink/ink36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7 1216,'17'-2,"-11"1,-1 1,-1-1,-1 1,1 0,1 0,-2 0,1 1,-1-1,0 0,0 0,2-1,0 2,0-1,-2 0,2 0,3 1,1-2,-5 1,0 0,-1-1,0 1,0 0,0 0,1 1,1 0,1 0,0-1,-1 0,-1 1,0-1,1 1,-2-1,0 0,0 0,0 1,0 0,1-1,-1 0,0 1,0 0,1 0,0-1,2 2,0 0,-2 0,-1-1,0 0,0 1,0-1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05 717,'13'13,"-11"-10,1-1,1 0,-1 1,4 1,-3-2,-1 0,-2 1,-4-1,-1 2,0-1,-1 1,-2 0,0-1,-3 1,1 0,4-2,0-1,2-1,-1 1,1-1</inkml:trace>
</inkml:ink>
</file>

<file path=ppt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60 1298,'-2'13,"1"-9,1-1,-1 1,1 2,-1-3,0 1,1-1,-1 3,1-3,-1 0,2 0,1 3,2-4,1-3,4-1,-3-1,0 1,2-3,-3 2,-2 2,0-1,1 1,-1 1,-5-6,-5-3</inkml:trace>
</inkml:ink>
</file>

<file path=ppt/ink/ink37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03 1193,'17'9,"-14"-6,0 0,-1 0,0 1,0 0,-2 0,-4 0,-1 2,-2 4,2-5,2 0,-5 2,4-6,1 1,0-2,-3-3,2-1,2 1,0-2,0-2</inkml:trace>
</inkml:ink>
</file>

<file path=ppt/ink/ink37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03 1150,'-25'-6,"21"7,1 0,0 2,0 0,2 0,0 1,1-1,0 0,0 0,3-3,4-2,-2 0,2-2,-1-2,-3 2,0 3,-3 4,1 0,1 3,0 0,1-2,1 0,-2-1,0 0,0 0,1-1,1 2,-6-1</inkml:trace>
</inkml:ink>
</file>

<file path=ppt/ink/ink37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2 1325,'40'14,"-37"-14,1 1,1 0,-2-1,0 1,2 1,0-1,-1 0,0-1,-1 1,0-1,1 0,-1 0,0-1,0 1,5-1,-3 1,-1 0,0-1,-1 1,4-2,-3 1,0 0,0 0,-1 0,0 1,1 0,-1 0,3-1,-2 1,-1-1,0-1,0 0,0 2,0-1,1 1,2-1,-3 0,1 0,-1 0,0 1,0 0,0 0,0-1</inkml:trace>
</inkml:ink>
</file>

<file path=ppt/ink/ink37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02 1288,'21'14,"-19"-11,1 0,0-1,-2 1,-2 0,-1 0,-3 4,2-3,0 0,-2-1,2 2,1-2,0 0,0 0,0 0,-3 3,0-2,4-12,0 2,1 0</inkml:trace>
</inkml:ink>
</file>

<file path=ppt/ink/ink37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00 1275,'-26'-6,"23"8,0 1,2 0,0 0,0 1,1-1,0 0,0 0,0 0,1 1,0 0,2-2,3-3,2-2,-4 0,0-1,-1 0,0-2,-1 2,0 0,0 1,1 0,-3 12,1-5,0 0,0 3,-1-1,1-2,-1 0,2 1,1-3,-6-3</inkml:trace>
</inkml:ink>
</file>

<file path=ppt/ink/ink37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7 360,'19'-1,"-12"-3,-4 2,1 0,-1 1,0-1,0 2,-10-2,4 1,1-2</inkml:trace>
</inkml:ink>
</file>

<file path=ppt/ink/ink37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4 302,'8'46,"-7"-43,0 1,2 0,-2 0,1 0,2 4,-2-5,0 0,0 0,0 0,1 0,-2 0,-1 0</inkml:trace>
</inkml:ink>
</file>

<file path=ppt/ink/ink37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02 334,'-35'50,"32"-48,-1 1,1-3,0-7,2 2,1 0,1 1</inkml:trace>
</inkml:ink>
</file>

<file path=ppt/ink/ink37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87 304,'4'23,"-4"-19,0 0,1-1</inkml:trace>
</inkml:ink>
</file>

<file path=ppt/ink/ink37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99 318,'17'9,"-16"-12,0 0,1 0,0 6,-1 1,-1 0,1 1,0 2,-1-3,1-1,0 4,0-4,-1 1,0 0,1 0,-1 0,0-1,0 1,-1-11,1 1,0 0,1 1</inkml:trace>
</inkml:ink>
</file>

<file path=ppt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68 1268,'17'3,"-13"-3,-1 0,0 0,0 0,0 0,0 0,0 1,0 0,1 0,-1-1,-8 2,2-1</inkml:trace>
</inkml:ink>
</file>

<file path=ppt/ink/ink37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66 279,'-11'20,"9"-16,0-1,5-3,1 0,-1-1,0 1,0-1,1 0,1-1,-2 1,0 1,-3 3,-6 4,4-3,-3 5,2-3,1-1,0-2,1 0,0 0,4-2,1-1,3-1,-1 0,-1 1,-1 0,-1 0,1 1,-4 6,0-4,-2 0,0 0,-5 9,4-8,1 1,-1 1,-1 0,2-3,-1-1,1-5,3-5,-1 0,0 1,1 0</inkml:trace>
</inkml:ink>
</file>

<file path=ppt/ink/ink37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79 339,'-16'31,"18"-38,-1 0</inkml:trace>
</inkml:ink>
</file>

<file path=ppt/ink/ink37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22 286,'-11'14,"9"-11,-1 0,1 0,6-1,1-4,-1 1,-1 0,0 0,2-1,-2 1,1 1,-6 8,-5 5,4-8,0 0,1-1,-5 4,4-6,-2 3,2-4,0-1,9-2,-1 0,0 0,4-3,-2 3,-2-1,2 1,-7 5,0 0,0 2,0-2,2 0,-2 1,-1 0,0 0,0-1,-1 0,-1 0,1 0,1 0,-2-4,0-1,1-1,0 0</inkml:trace>
</inkml:ink>
</file>

<file path=ppt/ink/ink37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17 286,'28'3,"-25"-3,1 0,-1 1</inkml:trace>
</inkml:ink>
</file>

<file path=ppt/ink/ink37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27 295,'-7'47,"6"-37,0-4,1 0,-2 8,1-9,0-2,0 2,0-25,3 14</inkml:trace>
</inkml:ink>
</file>

<file path=ppt/ink/ink37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54 306,'9'8,"-5"-10,-1 1,0 1,0 0,0 2,-2 1,0 1,-1 2,-1-3,-3 6,-2-1,3-6,-3 2,2-1,0-3,0 1,1-2,3-2,3-1,-1 1,0 0,2 0,-1 4,-1 5,-1-3,0 1,-1-1,0 0,-1 5,0-1,0 0,0-4,-1 3,0-2,0 0,-1-5,1-5,1 1,0 1,1 0,-1-1,1 2,-1 0,-2 7,-1 1,2 0,0-2,0 0,-1 1,0 0,1-1,4-7,-1 1,1 0,0-2,0 1,0 1,2-3,0 3,4-1,-4 2,-1 1,2 0,-1 1,-1 1,-1 2,1 0,-1 1,1-5,1-6,-1 0,-1 4,0 0</inkml:trace>
</inkml:ink>
</file>

<file path=ppt/ink/ink37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05 318,'-3'15,"2"-8,1-2,-2 1,1-1,-1 0,0 0,-1 2,0-1,3-9,0 0,1-2,2-4,2-4,-2 9,0 1,0 0,1-1,-1 1,0 1,1-1,0 1,-1 0,0 1,-1 4,-2 2,0-1,0 0,-2 4,1-5,-1 1,1 0,-1 0,0 0,0 1,0-1,1 0,-1 0,0 1,-2-8,2-4,1-3,1 7,1 0,1 0,-1 0,0 6,-1 0,-3 6,2-1,0-3,0-1,-1 2,1-2,4-9,-2 2,1-4,-1 2,0 0,2-3,-1 5,1 0,0 5,0 2,-2 2,0-2,-1 0,1-1,0 4,-1-3,1-1,1-8,0 0,0 0,-1 0,0 1,1 1,0-1,0 1,1 1,0 0,0 3,1 2,-3 1,2 1,-2-2,-1 0,1 1,1 6,1-13,0-3,-1 0,1 1,-1-2,-1 3,0 1,0 0,0-1,0-2,0 3,0-1,-1 1,1-2,0 0,4-8,-2 10,-1 7,-1-1,3 18,-3-10,-1-3,0 36,0-34,1 9,-1-10,0 0,1-2,-1-4,-1 0,-3-3,-8-8,6 2,2-1,-2-3</inkml:trace>
</inkml:ink>
</file>

<file path=ppt/ink/ink37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4 1492,'32'-6,"-29"6,1-1,-1 1,1 0,1 0,-1 0,-1 0,0 0,1 0,-1 0,0 0,2 0,4 0,-6-1,0 1,0-1,2 1,-2 0,1 0,4 1,-5-1,0 1,5-1,-4 1,-1-1,1 1,0-1,-1 0,1 0,-1 1,1-1,2 0,3-1,-2 1,-2 0,-2 0,2 1,0-1,2 0,-4 0,2 0,3 1,-5-1,0 1,0-1,0 0,2 0,2 1,-1-1,0 1,-3-1,0 0,3 0,-1-1,1 1,1-1,-4 1,4-1,0 1,0 0,-1 0,2 0,-2 0,-3 0,0 0,0-1,0 1,0 0,1-1,-1 1,0-1,1 1,-1 0,0 0,0-1,0 1,0 1,5-1,-2 0,-3-1,0 1,3 1,-1-1,8 1,-8-2,3 2,-4-1,0 0,5 0,-1 0,1 1,-4-1,8-1,-9 1,5-1,0 0,-4 1,6-1,1 0,-7 0,-1 0,6 1,-5 0,0 0,13 0,-13 1,5-1,-5 0,-1 0,0 1,0-1,5 0,-5-1,4 1,-5 0,0 0,0 0,1-1,0 1,-10-1,0 0,-3 1,-3-2</inkml:trace>
</inkml:ink>
</file>

<file path=ppt/ink/ink37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0 1569,'23'-20,"-13"14,-5 4,-1 0,-1 0,0 1,0 2,0-1,0 2,-2 1,-4-2</inkml:trace>
</inkml:ink>
</file>

<file path=ppt/ink/ink37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0 1515,'1'52,"1"-44,-1-4,0-1,1 0,0 2,2 0,-2-1,2-1,-1-1,2-6,-3-1,-1 1,-1 0,1 0,-2 0,2 1,-2 0,0-1,0 1,0 0,-2 2,0 2,-1 1,1-1,-1 2,0 1,0-2,1 0,-3 4,3-4,0 2,0 1,4-8</inkml:trace>
</inkml:ink>
</file>

<file path=ppt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67 1316,'17'-2,"-13"1,-1 0,1 1,1 0,0-1,1 1,-2 1,-1 0,-4 2,-16-2</inkml:trace>
</inkml:ink>
</file>

<file path=ppt/ink/ink37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2 1482,'1'46,"0"-42,1 0,2 0,-1-8,-1 0</inkml:trace>
</inkml:ink>
</file>

<file path=ppt/ink/ink37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0 1507,'1'22,"0"-17,-2-1,1 2,-1-1,1-1,0 0,0-1,0 1,0 0,1 1,0 0,9-32,-9 24,0 0</inkml:trace>
</inkml:ink>
</file>

<file path=ppt/ink/ink37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8 1488,'-2'43,"2"-39,-1 2,1-1,0 1,-1 2,1 0,-1-2,1-2,0 4,-1-3,1-1,0-1,-1-12,1 5</inkml:trace>
</inkml:ink>
</file>

<file path=ppt/ink/ink37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6 1484,'-5'16,"4"-12,-1 2,1-3,0 1,0-1,-1 0,1 0,-2 1,19-7,-12 1,0 0,-1 0,0 1,0 0,0 3,-5 2,0 0,-2 2,1-1,-2-2,3 0,0 0,5-5,3-2,-3 2,1 0,-1 1,4 0,-2 0,-1 1,0 1,0 1,1 3,-3 0,-1 4,-2 4,1-10,-2 3,-2 2,2-3,-1-2,0-3,1-3,-1-1,2-1,-1-5,1-2,0 9,0-2,-2 9,2 1,-1 0,-1 4,2-5,-2 5,2-4,-1 1,2-3,0 1,0 6,0-6,0 0,-1 2,1-3</inkml:trace>
</inkml:ink>
</file>

<file path=ppt/ink/ink37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4 1686,'-1'16,"1"-6,0-4,2 5,-3-5,2-1,-1-2,0 4,1-3,0-1,-2 0,1 0,0 1,1 0,-1 2,-1-1,2 0,0-1,-1 2,1-3,-2 0,-1 1,2 0,-1-1,1 0,-1 3,3-2,-3 0,2 0,-2 0,1 0,1 3,-2-4,3 2,-4 0,3-2,-1 1,-1-1,1 0,0 4,0-4,0 1,1 1</inkml:trace>
</inkml:ink>
</file>

<file path=ppt/ink/ink37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3 1702,'23'-10,"-17"8,0 0,0 1,-2 0,0 0,0 1,1-1,0 0,-1 0,1 0,-1 0,0 0,3 0,-3 0,-1 0,0-1,0 3,1-2,0 0,-1 0,1 1,-1 0,5-1,-4 1,0 0,2-1,-2 1,-1 1,0 1,-1 1,-2 0,0 4,1-2,0 0,0 0,-1-2,1 6,0-3,-1 1,1 1,-1-1,2 6,1 13,-3-17,2 8,-1-9,0 2,1 9,0-4,-2-9,0 0,0-1,-1 11,1-12,0-1,-1 0,0 0,-1 2,2-2,-1 3,0-2,1 4,0-3,1-2,-4-6,-2-2,2 1,-1 0,1 1</inkml:trace>
</inkml:ink>
</file>

<file path=ppt/ink/ink37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1 1871,'72'-11,"-68"10,0 1,5-2,-5 1,-1 1,0-1,4 1,-4 0,0 0,1-1,-17-7,7 1</inkml:trace>
</inkml:ink>
</file>

<file path=ppt/ink/ink37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8 1702,'2'17,"-2"-13,2 2,-1-3,-2 0,2 0,0 1,-1-1,3-5,-1-4,1-1,-2 1,1 1,0 0,0 2,0-4,0 2,2 1,-1 1,0 2,2 3,-4 1,1 0,-1 3,0-2,-1 3,1-2,0 0,0-2,-2 0,3-15,-2 9</inkml:trace>
</inkml:ink>
</file>

<file path=ppt/ink/ink37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6 1689,'-3'29</inkml:trace>
</inkml:ink>
</file>

<file path=ppt/ink/ink37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2 1690,'17'0,"-13"0,1-1,-2 1,2-2,-2 2,2-2,0 1,8-1,-5 0,-4 2,0 0,1 0,-2 0,0-1,0 2,2-1,1-1,-1 1,1 0,-2-1,-1 0,1 0,-1 1</inkml:trace>
</inkml:ink>
</file>

<file path=ppt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43 1596,'-3'10,"3"-3,0-4,-1 0,1 0,0 0,0 1,-1 1,1 0,-1-2,0 1,1-1,0 0,-1 2,0 8,0-2,1-5,-2-1,2-1,0-1,3-1</inkml:trace>
</inkml:ink>
</file>

<file path=ppt/ink/ink37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71 1609,'32'15,"-27"-15,0 2,-1-2,1 1,-2 0,0 0,-5 3,-3 3,1 0,2-4,0 0,0 1,0-1,-2 7,1-1,0 0,1-3,0-1,1-2</inkml:trace>
</inkml:ink>
</file>

<file path=ppt/ink/ink37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1 1601,'5'8,"-3"1,-1-4,1 1,-1 1,1-2,0 0,1-1,-2-1,-5-3</inkml:trace>
</inkml:ink>
</file>

<file path=ppt/ink/ink37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8 1601,'-16'0,"12"1,1-1,0 1,0 1,0 2,0 0,1 1,-1 0,1-1,-1-1,0 2,0 1,4-2,1-1,1-2,0-1,2 0,-2 0,1-1,-1 0,1-1,-1 0,-2-3,0 0,1 0,-2 1,0 0,0 1,0-1,0-1,3 13,0 3,-2-7,1 2,0-1,0-1,0-1,1-2,1-1,-1 0</inkml:trace>
</inkml:ink>
</file>

<file path=ppt/ink/ink37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92 1612,'-4'16,"6"-10,-1 0,3 9,-3-6,0 1,2 9,-1-11,-1 13,0-9,0-3,-1 0,0 0,0 12,0-5,1-9,-1 0,0 9,0-8,0-2,0-1,0 0,0 3,0-3,-1 0,1-2,-1 1,2 1,-1-2,0 0,0 5,1-2,-1-3,3 0,0-4</inkml:trace>
</inkml:ink>
</file>

<file path=ppt/ink/ink37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86 1611,'53'-25,"-49"24,1 0,3-1,-4 2,8-3,-8 2,0 1,0-1,0 1,4 0,-5 0,3 0,-3 0,0 1,-3 3,-1 1,0-2,1 1,-1 5,1-5,0 1,0 1,0-1,1 4,-1-6,0 0,0 0,1 0,0 0,-1 0,2 4,-2-2,1 1,0 1,0 1,0-2,1 0,-1-1,1 2,-1-1,1 8,-1 0,0-9,0 8,-1-6,0 6,0-7,-1 3,1-5,0-1,0 1,1 0,-1-1,0 1,1 4,0-5,-1 3,0-1,-8-4</inkml:trace>
</inkml:ink>
</file>

<file path=ppt/ink/ink37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44 1872,'92'-15,"-92"12</inkml:trace>
</inkml:ink>
</file>

<file path=ppt/ink/ink37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42 1563,'43'-19,"-40"19,4-1,-4 2,-1 3,-2-1,-2 6,1-1,-4 5,3-8,-2 5,2-6,-4 7,3-6,-3 12,3-13,1-1,-2 3,1-3,1 0,5-2,4-2,-4 0,0 1,6-2,-6 1,0 1,1-1,4 1,-2 0,-2 1,0-1,-1 1,-20-11,12 8,2 1,0-1</inkml:trace>
</inkml:ink>
</file>

<file path=ppt/ink/ink37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64 1591,'21'6,"-18"-5,0 0,0-1,0 0,1 1,-1-1,1 2,-1-2,0 1,0 0,1 2,-2 0,-7-3,-18-9</inkml:trace>
</inkml:ink>
</file>

<file path=ppt/ink/ink37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1 1751,'-4'21,"4"-16,0-1,0 3,0-4,0 2,0-1,2-7,0-2,-1 0,0-1,-1 1,1 2,0 0,0-2,1 2,1 0,-1 0,1 2,0-1,0 0,0 2,-1 3,1 1,-2 1,0-1,2-2,1 7,-1-1,-1-5,-1 0,1 0</inkml:trace>
</inkml:ink>
</file>

<file path=ppt/ink/ink37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2 1753,'14'0,"-11"0,0 1,-2 3,-1 1,0-2,-1 3,1 2,-1-5,0 3,1-1,-1 0,4-6,0-1,1-1,-1 1,1 1,-1 1</inkml:trace>
</inkml:ink>
</file>

<file path=ppt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25 1712,'-11'45,"11"-38,0-3,0 1,0 0,-1 0,1-2,0 1,-1 1,1-1,-1 0,1-1,-1-6,1-3,0 2,-1 0,1 0,-1 0,0 1,0-1,-1 0,0 1,-2 2,-1 2,2 0,-2 4,1-1,0 2,0-1,1-1,2 2,1-3,2 1,3 0,1-2,1-2,-2 0,7-4,-4 1</inkml:trace>
</inkml:ink>
</file>

<file path=ppt/ink/ink37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4 1744,'41'-1,"-38"2,0-1,1 0,1 0,-2 0,2 0,-2 0,0 0,2-1,-2 1,2-1,0 1,-1-1,1 1,0-1,2 1,-4-1,0 2,8-3,-5 1,-3 1,3-1,-2-1,3 2,-4-1,1 2,0-2,0 2,-1-1,2 0,1-1,-3 1,1-2,-1 0,0 1,0 4,0-2,0-2,-1-2,-1-5,-2 5,-1 0,1 0</inkml:trace>
</inkml:ink>
</file>

<file path=ppt/ink/ink37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43 1695,'26'0,"-23"0,0 1,0 0,-4 2,0 1,0-1,0 0,0 2,0-2,0 1,0 5,0-6,0 0,1 0,-1 1,0-1,-2-1,-3-9,1 0</inkml:trace>
</inkml:ink>
</file>

<file path=ppt/ink/ink37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84 1761,'-27'27,"28"-23,0-1,0 1,1-1,1 0,0-3,0-2,0 0,2-2,-4 1,1 0,-1 0,1 0,0-6,0 4,-1 2,0 0,2 9,-1 1,0-1,0-1,-1-2,4 2,-2-1,1-2,-1 0,4 0,-4-1,6 0,-5-3,-6-3,-7 2,5 2,0 0</inkml:trace>
</inkml:ink>
</file>

<file path=ppt/ink/ink37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9 1848,'2'0</inkml:trace>
</inkml:ink>
</file>

<file path=ppt/ink/ink37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0 1848,'3'1,"0"2,-1 0,1-2,1 1,5 3,-4-3,-2-1,1 0,0 0,1 1,-2-1,3 1,-2-1,-1 2,0 2,-1-1,-1-1,-1 0,-1 1,1-1,-2 0,0 3,-1-2,-1-1,0 1,0-2,1 0,0-1,0-1,-1 1,0-1,1 1,-3-1,2 0,1 0,-2 0,2 1,0-2,-3 2,1-1,-1 0,2-1,1 1,0 0,0-1,-4-1,4 0,0 0,-1-1,1 0,0-2,2 2,-2 1,1-5,0 0,1 4,1-1,-1 0,2-1,-1 2,2 0,-2 15,0-6,1-1,-2 0,1-1,0-1,0 2,0-1,1 1,-1-1,0-1,2-6,-1-2,-2 0,0 1</inkml:trace>
</inkml:ink>
</file>

<file path=ppt/ink/ink37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7 1861,'27'5,"-22"-5,0 1,8 7,-6 4,-5-8,-1 8,-2-9</inkml:trace>
</inkml:ink>
</file>

<file path=ppt/ink/ink37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5 1879,'12'17,"-15"-18,0 1,-2 0,2 1,-4 6,6-4,-1 2,2-2,-1 1,1-1,0 0,1 4,2-4,2 3,-3-3,3 2,-2-4,1 1,-1-3,-2-2,0 0,0-4,-1 3,1 0,-1 1,0 0,1 0,0 0,2 4,1 3,-1 0,0-1,-3-6</inkml:trace>
</inkml:ink>
</file>

<file path=ppt/ink/ink37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4 1806,'0'22,"-1"-14,2-5,0 0,-1 0,0 0,1 0,0 2,1-2,-2-6,0-2,0-4,0 5,0 0,2-7,-1 8,1 0,1 3,0 0,1 0,-1 0,0 0,0 2,0 8,0-1,-2-5,-1-1,1 0,1 1,1-2,0 0,0-1</inkml:trace>
</inkml:ink>
</file>

<file path=ppt/ink/ink37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4 1815,'16'2,"-13"-1,-2 2,-3 1,0 0,-1 0,1-1,-1 2,0-2,1 0,5-5,0-1,4-3,-4 6,0-1,0 3,0 0,-2 1,0 1,-1-1,-1 0,0 1,-1-1,-3-1,1-3,-8-2,7 0</inkml:trace>
</inkml:ink>
</file>

<file path=ppt/ink/ink37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56 607,'3'13,"-2"-7,0-3,1 1,5 3,-5-3,6 4,-5-6,0 0,4-1,-3-1,0-2,3-3,-3 0,0-1,3-1,-2 3,0 0,1-1,-3 1,2-8,-5 7,0 2,-1 0,0-1,-1 0,0 1,-3 0,1 2,0 0,0 0,0 0,0 1,-5 0,0 2,0 1,3-1,-4 4,0 0,7-3,0 0,-4 2</inkml:trace>
</inkml:ink>
</file>

<file path=ppt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91 1619,'-4'39,"3"-35,1 1,0-1,0 1,-1-1,1 1,-1-2,1 0,-1 1,0-1,0 3,0-2,0 0,1 1,-1 0,0 1,0 5,0-3,0-5,-4-9,-5-10,8 12,0 0,0 1</inkml:trace>
</inkml:ink>
</file>

<file path=ppt/ink/ink37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87 576,'-20'3,"18"0,0 1,1-1,-1 0,0 1,-2 3,1-4,0 0,0-1,0 1,0 0,1 0,2 0,0 0,1 1,1-1,1 1,0 0,2 2,-1-1,0 0,-1-1,2-1,-1 0,0-1,2 2,-3-2,0-2,0 1,0 0,2 0,-2-1,1 2,0-1,-1-1,1 0,0-1,-1-2,0 1,1 1,-1-1,0 0,2-3,-2 2,2-14,-4 12,0 2,0 0,0-3,-1 0,0 3,-1 0,-2-1,-3-4,2 5,1-1,1 1,-3 0,1 0,1 2,-4 2,1 2,2-1,-4 3,0-1,1-2,4-2</inkml:trace>
</inkml:ink>
</file>

<file path=ppt/ink/ink37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56 607,'3'13,"-2"-7,0-3,1 1,5 3,-5-3,6 4,-5-6,0 0,4-1,-3-1,0-2,3-3,-3 0,0-1,3-1,-2 3,0 0,1-1,-3 1,2-8,-5 7,0 2,-1 0,0-1,-1 0,0 1,-3 0,1 2,0 0,0 0,0 0,0 1,-5 0,0 2,0 1,3-1,-4 4,0 0,7-3,0 0,-4 2</inkml:trace>
</inkml:ink>
</file>

<file path=ppt/ink/ink37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87 576,'-20'3,"18"0,0 1,1-1,-1 0,0 1,-2 3,1-4,0 0,0-1,0 1,0 0,1 0,2 0,0 0,1 1,1-1,1 1,0 0,2 2,-1-1,0 0,-1-1,2-1,-1 0,0-1,2 2,-3-2,0-2,0 1,0 0,2 0,-2-1,1 2,0-1,-1-1,1 0,0-1,-1-2,0 1,1 1,-1-1,0 0,2-3,-2 2,2-14,-4 12,0 2,0 0,0-3,-1 0,0 3,-1 0,-2-1,-3-4,2 5,1-1,1 1,-3 0,1 0,1 2,-4 2,1 2,2-1,-4 3,0-1,1-2,4-2</inkml:trace>
</inkml:ink>
</file>

<file path=ppt/ink/ink37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26 269,'8'-19,"-6"16,1-1,-1 1,2-1,-1 1,1-1,-2 1,0 0,1 0,-1 0,-1 0,3-2,-1 3,0 1,0-1,0 2,-2-3</inkml:trace>
</inkml:ink>
</file>

<file path=ppt/ink/ink37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07 185,'0'23,"0"-18,0-2,0 1,0-1</inkml:trace>
</inkml:ink>
</file>

<file path=ppt/ink/ink37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14 142,'2'0</inkml:trace>
</inkml:ink>
</file>

<file path=ppt/ink/ink37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35 174,'1'23,"-1"-20,-1 0,1 0,-1 0,1 0,0 0,2-9,0 2,-1 1,0 0,0 0,1 0,0 0,1 0,0 1,0-1,0 1,0 1,0 6,-3-2,0 0,0 0,0 3,-1-1,0 4,0-5,1-1,-1 1,4-5</inkml:trace>
</inkml:ink>
</file>

<file path=ppt/ink/ink37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90 188,'0'14,"-1"-10,0-1,0-9,1 2,0 1,0 0</inkml:trace>
</inkml:ink>
</file>

<file path=ppt/ink/ink37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88 148,'2'0</inkml:trace>
</inkml:ink>
</file>

<file path=ppt/ink/ink37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46 127,'-15'68,"14"-65,1 0,0 0,0 2,0-2,1 1,2-7,-3-2,1 0,-2 1,1 1,-1-1,-1 1,-1 0,0 2,-1 0,1 0,0 2,7 0,0 0,-1-1,1 0,0 0,-1-1,0 1,0-1,0 2,0-1,0 0,1 1,-1 1,0-2,-4 3,0 0,0 0,0 2,1-1,0 0,0-1,-1 2,1-2,3-7,-2 0,2-5,-3 5,0 1,1-2,-1 2,1 0,-1 0,0-1,-1 1,4 4,0 2,0 0,0 1,0-1</inkml:trace>
</inkml:ink>
</file>

<file path=ppt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45 1755,'0'48,"0"-45,-1 0,0-7,0 1,0 0,-1-2,0 2,-2-1,1 3,0 3,-5 5,4-3,1-1,-3 5,5-4,2-1,4 7,3-5,-2-4,6-2,-5-3,-3 3,-7 1,-1 0,1 0</inkml:trace>
</inkml:ink>
</file>

<file path=ppt/ink/ink37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06 196,'-13'2,"10"-1,2 2,0 1,0 0,1 2,0-2,1-1,-1 0,3-2,0-2,1-2,0-3,-3 3,1-2,-1 1,1 1,0 0,-3 10,1-1,-1-1,1-1,0-1,0 0,1 1,1-1,1-2,0-1,0-1,1-1,-3-1,4-7,-4 6,1-6,-1 2,0 5,0-4,0 3,0 1,0-5,-1 4,1 0,-1-1,1 1,-1 0,1 0,0 0,-2 7,0 7,0-2,0 0,0-1,1 1,-1-1,0 0,0 2,0-1,0-1,1-2,0 1,-1-1,1 0,0-2,1 3,0-3,-1-6,-1 0</inkml:trace>
</inkml:ink>
</file>

<file path=ppt/ink/ink37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54 208,'-11'13,"12"-10,2 0,0-1,0-1,0 0,-4 2,-3 2,-1-1,1 0,1-2,0 1,0 0,0 0</inkml:trace>
</inkml:ink>
</file>

<file path=ppt/ink/ink37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66 223,'17'10,"-14"-12,1-2,-3 1,2 1,-2-1,1 0,0-1,-3 8,1-1,0 0,0 1,0 0,-1 0,2-1,2-2,0-3,-2-1,3-2,-3 2</inkml:trace>
</inkml:ink>
</file>

<file path=ppt/ink/ink37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33 175,'-6'17,"4"-13,1 1,0 0,1 1,-1-1,0 0,0 0,0-2,1 0,-1 0,0 1,0-1,0 0,1 0,1-7,1 1,-1-1,1 1,-1-1,2 1,-1 0,1 2,0 4,-2 0,-2 0,0 0,-1 0,0 0,-2 2,3-2</inkml:trace>
</inkml:ink>
</file>

<file path=ppt/ink/ink37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82 195,'-19'23,"18"-20,3 0,0 0,-1 0,1 0,0 0,-2 0,-4 1,1-1,0 0,0-1</inkml:trace>
</inkml:ink>
</file>

<file path=ppt/ink/ink37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84 225,'23'-1,"-21"-2,-2 0,0 0,0 0,-1 0,-2 3,-1 1,-1 5,3-2,0-1,-1 1,1 0,1-1,0 0,1 0,1 1,1-1,3-2,-2-1,2-1,-2-2,2-2,-3 2,1 0,0-1,0 0,-1-2,1 0,0 0,0 2,0 0</inkml:trace>
</inkml:ink>
</file>

<file path=ppt/ink/ink37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55 178,'-5'12,"3"-9,0 0,0 1,1-1,-1 1,0 1,1 0,1-1,-2 0,2-1,-1 0,0 2,0-2,1 0,1 0,3-1,0-2,-1-1,0 0,0-2,-2 0,0 0,-1 0,-1-2,1 1,-1 1,0-1,0 0,0 1,-2-2,-1 0,-2 1,2 3,1 0,0 1,0 0,6-1,3 0,-1 1,1-1,-1 0,-1 1,-1 0,0 0,0-1,0 1,1 0,0 0</inkml:trace>
</inkml:ink>
</file>

<file path=ppt/ink/ink37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94 330,'-7'-13,"7"10,-1 0,0 0,-1 0,1-1,-1 1,0-1,1 0,-1 1,0-1,1 1,0-1,-1-2,-1 2,2 1,-1 0,0-1,-1 0,0 0,0 1,0-2,1 2,-1-1,0 0,1 1,0 0,0-3,0 1,0 1,1 1,-1 0,0 0,0-1,0 1,0 0,0 0,1 0,-1 0,0 0,0 0</inkml:trace>
</inkml:ink>
</file>

<file path=ppt/ink/ink37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21 169,'-15'6,"11"-5,1 0,0 0,-2 1,2-1,0 0,0 0,0 0,-2 1,2 0,0-1,0 1,0-1,3 2,-1 0</inkml:trace>
</inkml:ink>
</file>

<file path=ppt/ink/ink37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9 198,'-3'15,"3"-11,0-1,0 0,0 1,0-1,0 0,3-8,-2 2,0-3,1 1,-1 1,0 1,0-1,1 0,-1 1,2-1,0 0,0 2,-1-1,0 6,-3 2,0 1,1 1,-1-2,0 0,1-1,0-1,-1 0,1 0</inkml:trace>
</inkml:ink>
</file>

<file path=ppt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55 1062,'-18'48,"19"-44,-1 0,2 5,-2-6,1 0,0 0,-1 0,1 2,1-1,0 0,-1-1,1 0,1 0,1 0,-1-1,1 0,4 1,-1 1,-4-2,5 4,-2-3,0-1,-2 0,1 0,-2-2,1 0,2-1,5 1,-5-1,1-1,-2 0,1 1,-3 0,8-4,-8 3,18-10,-17 9,2-1,-1 0,-1 1,2-1,0-1,-1-2,-2 2,4-9,-5 10,-1 1,-1-3,-1 3,1-2,-2-4,-3-7,-6 5,-1 6,9 3,-8-2,0 1,0 0,1-1,4 1,2-1,0 2,-1 0,1 2,1 0,-2 3,1-2,1 0,-5 1,4-1,-6 1,7-1,-1 0,1-1,0 1,-1-1,1 1,0 1,0-1,0 2,2 0</inkml:trace>
</inkml:ink>
</file>

<file path=ppt/ink/ink37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0 190,'-2'22,"2"-19,1 0,0 0,1 0,1-3,1-2,0-1,-3-1,2 0,-1-3,0 3,-2 1,0-1,-2-1,0 2,0 0,-1 3,0 1,0 1,7-2,0-1,-1-1,0 1,0 0,0 1,0 0,-1 3,-1 0,-1 1,0-1,0 0,-1 2,1 0,0-1,0-1,-1 1,1 0,0 1,0-2,0-6,2-1,-1-1,-1-1,1 1,1 1,-1 0,0 1,0 0,0 0,0 0,2-2,-1 1,2 1,-3-1,2 2,-3 6,0 0,0 0,0 1,0 0,-1 0,1 0,0 2,-1-2,1-1,0 0,0 0,0-1,3-6</inkml:trace>
</inkml:ink>
</file>

<file path=ppt/ink/ink37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9 190,'13'0,"-10"0,0 0,0 0</inkml:trace>
</inkml:ink>
</file>

<file path=ppt/ink/ink37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8 172,'17'4,"-14"-4,0-1,0 1,0-1,-2-2,-1 0,0 0,-1 0,0 0,-2 2,1 5,0 1,0 0,2-2,-1 2,0 4,0-6,1 1,0 0,0 3,-1-1,1-1,0 1,0-2,0-1,-1 0,1 2,3-5,-1-3,0 0,0-1,0 0,-2 1,2 0,-1-2,0 1,0 1,0 0,1 0,-1 9,-1-1,1-1,-2 0,1-1,1 1,-2-1,2-10,-1 0,1 0,-1 1</inkml:trace>
</inkml:ink>
</file>

<file path=ppt/ink/ink37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5 178,'16'10,"-13"-11,0 0,-4 6,0-2,-1 0,1 1,-1 1,1 1,0-2,-1 0,1 1,0-2,-1 1,2-1,-2 0,9-10,-4 2,0-1,-1 0,0 2,-1 1,1 0,0-1,1 0,0 2,0-1,0 2,0 0,-2 4,-1 1,0 1,0 0,0-1,0 1,0-2,1 2,-1-2,3-3,-1-3</inkml:trace>
</inkml:ink>
</file>

<file path=ppt/ink/ink37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28 204,'-13'6,"12"-1,1-1,-1-1,1 0,0 2,0-1,0-1,3-3,1-2,-1 0,0 0,-2-1,-1 6,2 0,1-1,3-5,-2-4,-2 2,0 0,0-1,-1 1,0 1,1 1,-1-3,0 2,0 1,1-2,-1-1,0 3,0-1,0 1,-1 0,0 0,0 0,0 6,-2 1,2 2,-2 5,1-6,1-1,0 2,0-1,0 1,0 2,0-1,0-1,0 0,0-1,0 1,0-1,0-1,1-1,-1 2,1-1,2-1</inkml:trace>
</inkml:ink>
</file>

<file path=ppt/ink/ink37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84 301,'14'-2,"-10"0,-1 1,1 1,0 0,1-1,-2 0,0 1,0-1,1 0,3-1,-4 2,1 0,-1-1,0 0,0 0,0 1,0-1,0 1,0 0,0-1,0 1,0 0,0-1,1 0,1 1,-1 0,-1 0,1-1,0 0,-1 1,0 0,0-2,0 1,0 1,0-1,1-1,-1 2,0-1,0-1,0 2,0 0,0-1,1-1,-1 2,0 0,0-1,0-2,1 4,0-4,-1 3,1 0,0-2,0 2,1-3,-1 4,-1-2,1 0,-1 0,0 1,1 0,1-2,-2 2,2-3,-2 3,1 0,0-2,0 2,3-2,0 0,-4 2,0 0,0-1,1 0,1 0,0-2,-2 3,1-2,1 1,-1 0,0 0,0 0,-1 0,2 1,-2 0,0-1,0 1,1 0,0 0,-1-1,1 0,-1 1,1-1,0 1,-1-1,1 0,-1 0,2 1,0-2,-2 2,0 0,2-2,0 2,0-3,-2 2,0 0,1-1,0 1,0 0,-1 1,0-1,2 2,0-2,-1 3,0-2,0 1,-1-2,0 3,0-3,0 1,0 0,-12-2</inkml:trace>
</inkml:ink>
</file>

<file path=ppt/ink/ink37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99 243,'-14'-6,"10"6,0 2,0-1,0 2,0-1,1 1,1 0,1 1,0 0,0-1,0 0,1 2,-1-1,1 0,0 0,4-4,0-1,0 0,0-1,0-3,-1 2,-1 0,0-1,0 0,1 0,0 0,0 2,-3 5,0 0,-1 0,1 2,-1 0,1-2,0 0,4-7,-3 1,1 0,0-1,-1 0,0 0,1 0</inkml:trace>
</inkml:ink>
</file>

<file path=ppt/ink/ink37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30 202,'-7'34,"6"-31,0 1,0 0,1 1,-1-1,1 1,0-2,0 3,-1-3,2 0,3-3,1-3,-2 0,0-2,0 0,0 0,0 0,0 0,-1 0,0 1,0 0,0 0,0 0,0 1,-1 0,1-1,0 0,1 0,-3 7,-1 1,0 1,0 0,0 1,-1-2,2 0,-1 0,1 1,-1-1,0 0,1-1,-1 3,1 1,0-2,-1-1,1 0,0-1,0 0,1 2,2-5,0-2</inkml:trace>
</inkml:ink>
</file>

<file path=ppt/ink/ink37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45 229,'18'4,"-15"-5,2 2,-2-1,2-1,0 1,-1-1,0 0,-1 0,0 0,-4-2,1-4,0 3</inkml:trace>
</inkml:ink>
</file>

<file path=ppt/ink/ink37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89 189,'-21'20,"18"-9,2-5,-1 3,2-5,-1 0,1 0,0 0,-1 2,1 0,-1 0,1-1,0 0,-1 0,0-2,0 2,1-1,2-7,1 1</inkml:trace>
</inkml:ink>
</file>

<file path=ppt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05 1059,'-20'31,"18"-25,1-2,0-1,1 0,0 0,2 2,1 0,-2-2,2 2,0-1,1 1,0 0,1-1,0 0,3-3,-2 1,1-2,-3-1,0 1,2-2,-1 0,0 0,-2 0,2 2,-2-1,0 0,0 0,0 0,0 1,2-3,1 0,0-4,-3 1,0 0,0-1,-3 2,0-8,0 10,-1 0,0-5,-1 0,0 1,0 4,-3-1,-1 1,-1 1,3 1,-3 0,4 1,0 0,0-1,-1 0,1 2,-9 5,8-5,-5 3,3-2</inkml:trace>
</inkml:ink>
</file>

<file path=ppt/ink/ink37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06 240,'0'27,"0"-24,0 0,0 0,0-6,0-4,0 4,-1 0,1 0,0 0,0 0,-1-1,0 1,1 0,-1 0,4 1,1 1,-1 0,0 0,0 4,-3 0,0 1,-1-1,0 1,1-1,-1 0,0 0,0 0,1 0,-1 1,1 0,-1-1,0 0,5-9,-1 0,-1 1,1 1,-1 0,0 1,0 0,1 2,0 0,0 2,-1 3,1 1,-2-2,2-3,1-3,-1 0</inkml:trace>
</inkml:ink>
</file>

<file path=ppt/ink/ink37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92 235,'-12'-2,"9"2,-1 2,1-1,-1 2,1 1,1 0,0-1,2 1,-1-1,1 2,1-2,2-2,0-4,4-2,-4 1,-1 1,1-1,-1 1,0 0,-1 7,-1-1,0 0,3-1,0-5,0 1,0-1,0-1,0 1,-1 0,0-1,0 0</inkml:trace>
</inkml:ink>
</file>

<file path=ppt/ink/ink37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31 184,'-5'18,"3"-12,1 1,0-2,0-1,1 1,-2-2,1 0,1 0,-1 1,0 0,-1 0,2 1,-1-1,0-1,0 3,1-2,0 1,0 0,2-2,1-1,0-2,0 0,0-1,0 0</inkml:trace>
</inkml:ink>
</file>

<file path=ppt/ink/ink37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83 246,'-2'19,"2"-14,0-2,0 1,0-1,0 0,3-1,0-3,0-1,1-7,-1 3,-1 0,-1 1</inkml:trace>
</inkml:ink>
</file>

<file path=ppt/ink/ink37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18 184,'-25'10,"21"-9,1 1,-1 2,1 1,2-2,-1 1,1 0,0-1,0 0,1 0,1 0,1 0,1 0,0-1,0 0,0 0,-2 1,-2 1,-2 0,1 0,0-1,1-6,2-1</inkml:trace>
</inkml:ink>
</file>

<file path=ppt/ink/ink37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44 178,'-8'17,"6"-13,1 2,0-1,0 0,-1 0,1-1,0-1,0 0,0 1,0 1,-1-1,2-1,-1 0,0 2,4-4,0-3,-1-1,-2-1,0 1,0-2,-2 1,2 1,-1 0,0 0,-1-2,1 1,-1 0,0 0,-1 1,7 5,-1 0,0 1,1-3,-1 1,0-1,0 0,0 0,0 0,0 1,-4 2,-1 2,-1-1,2-1,1 0,-1 1,0-1,2 1,1-1,1-3,1-1,-1 0,0-1,0 0,0 0,1-2,-3 1,2 0,-2-1,0 1,-2 6,1 1,-1 0,1-1,0 0,4-2,0-3,0-3,-2 2,0 0,-1-2,1-1,-1 1,1 1,0 0</inkml:trace>
</inkml:ink>
</file>

<file path=ppt/ink/ink37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29 125,'-28'72,"26"-66,1 0,-1 0,1-1,0-1,0 0,0 1,1-2,0 0,0 0,3-1,0-3,0 0,-4-2,-1-2,0-2,1 3,0 1,0-1,0 0,0 1,-2-1,1 0,0 1,5 2,0 1,2 1,-1 0,-1 0,0 1,0-1,0 0,0 1,1 0,2 2,-3-5,0 2,0-2,0 0,0 0,0-1,0-1,0 1,-4-1,-3-1,2 0,0 1,0 6,1 1,1-1,-1 0,1 1,0 0,0 0,0-1,2 1,1-4,0-2,0 0,-1-1,1 1,0-1,-1 0,1 0,0 1,0 0,0 0,0 0,0-1,-1 0,2 1,-1-1,-6 3,0 3,0-1,0 1,2 1,0-1,0 3,2-2,0 0,-1-1,1 0,1 0,-1 0,2 0,0-1,0 0,0 2,-2-1,-1 0,0 1,-2 0,-2 1,0-2,1-2,0 2,0-1,-1-1,0-2,0 2,1-1,-1-2,-1-3,1 3,-1-3</inkml:trace>
</inkml:ink>
</file>

<file path=ppt/ink/ink37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40 210,'15'-4,"-11"3,-1 1,0 1,0 0,-1 3,0 1,-1-1,-1-1,1 0,1 0,-1 0</inkml:trace>
</inkml:ink>
</file>

<file path=ppt/ink/ink37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88 167,'20'15,"-17"-13,1 0,0 1,0 0,-1 1,1 1,-3-2,0 0,1 1,1 1,-1-1,0-1,0 1,0 0,2 1,-1-2,0 0,-1 0,2 0,0 0,0 1,0 1,-1 0,1-1,-1 0,0 1,0-2,0 1,0 0,0 0,1 0,-1-1,1 2,0-1,0 2,1 2,-1-2,-1-1,0 1,1-1,0 1,0 0,0 2,0 2,1-2,-1-1,1 0,1 1,0 0,-1 1,-1 1,0-1,1-2,-1 0,0 0,0 2,1-1,0 0,0-1,1 1,0-1,-2-1,1 2,0 2,-1-2,1 0,-1-1,2 0,0 0,0 0,1 1,-1 1,-1-3,-1 0,1 0,0-1,0 0,0 1,0-1,1 3,-1-1,0-2,-1 0,1 0,-1-1,0 0,-1 0,1-1,0 1,0 1,-1-1,1 2,0 0,0-2,0 0,0 1,0-1,-2-1,1 0,0 1,-1-1,0 0,0 0,1 1,-1 0,-1 0,1 0,-1 0,1-1,0 0,1 2,0-2,-1 0,1-1,0-1,1 2,-1-1,0 0,-9-3,-2 1,0-2</inkml:trace>
</inkml:ink>
</file>

<file path=ppt/ink/ink37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06 487,'14'15,"-13"-12,0 0,1 0,0 0,1 1,-1-1,0 0,1-1,0-1,0 1,0-3,0-2,1 0,-1 1,-1-1,1 1,-1-1,5-4,-3 2,0 1,-1 1,-1 0,1-1,-1 0,0 0,1 2,-6 6</inkml:trace>
</inkml:ink>
</file>

<file path=ppt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48 1057,'-1'30,"0"-27,1 4,-1-4,0 0,0 1,1 0,-1 3,0-4,1 1,-1 1,0 1,1-3,1-17,-1 3</inkml:trace>
</inkml:ink>
</file>

<file path=ppt/ink/ink37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34 1045,'-3'14,"3"-9,0 1,-1 1,1-1,0-1,0 0,-1 0,1-1,-1 0,1-1,0 1,1 1,-2-1,1 2,-1 1,1-2,0-1,-1 1,0 0,1 0,0 0,0 0,-1 3,1 0,0-1,0-1,-1 0,1 0,0-1,0 1,0 1,0 0,0 0,0-1,-1 1,1-2,0-1,0 6,0-5,0 1,0 2,0-2,0 0,0-2,0 1,0-1,0 0,0 0,0 1,0 0,0 2,1-1,-1 0,0 1,0-2,1-1,-1 2,0 0,1 0,-1 1,1 1,-1 0,0-2,0-1,0 0,0-1,0 1,0 1,0 0,0 1,0-1,0-1,0 0,0-1,0 0,0-1,0 1,0-1,0 1,0 0,1 2,-1 1,1-1,0 0,0 3,0-4,-1 0,1 0,0 1,0 1,-1 0,1 0,-1-1,1 0,-1-2,1 1,-1-1,1 1,-1 1,0 0,0 0,0-1,1-1,-1 0,0 0,0-1,1 1,-1-1,0 1,0 0,0 0,0 2,0 0,0 0,1-1,-1-1,0 1,0-1,0 0,1-1,-1 1,0 0,0-1,0 2,1 2,-1-1,0-1,0 0,0-1,0 0,0 0,0-1,0 0,0 1,0-1,0 0,0-9,0-3,-1-2,0-2,0 1,0 1,-1-1,0-3</inkml:trace>
</inkml:ink>
</file>

<file path=ppt/ink/ink37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69 1001,'15'0,"-11"-1,2 1,3 0,-6 0,6 0,-5 1,0-1,1 0,6 1,-6-1,0 0,-1 0,1 0,-1 0,0 0,1-1,1 0,0 1,1-1,-1 0,0 0,-1 0,1-1,-1 1,-1 0,0 0,7-1,-6 2,0-1,0 1,4 0,-5-1,0 1,0 0,0 0,0 0,4 1,-3-1,0 0,1 0,-1 1,4 0,-5-1,0 1,0-1,-1 1,1-1,0 0,0 0,3 0,-3 1,0-1,-1 0,0 0,2 1,-2-1,0 1,0 0,-1 2,0 0,-2 0,0 5,0-5,0 0,0 1,0-1,0 0,0 1,0-1,0 0,0 0,0 0,0 0,0 1,0-1,0 1,0 0,1 2,-1 0,0 0,1 0,-1-1,0 0,0 0,0 0,0-1,1 2,-1 1,0 0,0-1,0 1,0-1,0 2,0-1,0 1,0 2,0-1,-1-1,1 0,-1 0,1 0,0 1,0 0,-1 0,1-2,0 0,0 0,-1 2,1 1,-1-1,1-1,0-1,0 1,0 1,-1 0,1 2,0-2,1-2,-1 2,0 2,0 0,1-1,-1-1,0 0,1 1,-1-1,0 2,0-1,0-2,0-1,0 0,1 3,-1-1,0-1,1 0,-1-1,0 0,0-1,1 2,-1 1,0-1,0-2,1 0,-1 0,0 0,1 0,-1 2,1 1,-1-1,1-1,-1-1,0 0,1 0,-1 2,1 1,-1 0,1-1,-1-1,0 0,1 0,0 0,-1 1,1 1,0 0,0-3,0 0,0 0,0-1,0 1,0 1,0 0,0-1,-1-1,0-1,0-1,1 0,-1 1,0-1,1 0,-1 0,0 0,1 2,-1 0,0 1,1-1,-1 0,0 0,0-1,0-1,-1 2,1-2,1 0,-7-4,2-1,1 0,-1 1,1 0,0-1,0 1</inkml:trace>
</inkml:ink>
</file>

<file path=ppt/ink/ink37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49 1795,'19'5,"-11"-3,-3-1,1-1,-1 1,1-1,4 2,-4-1,0-1,1 1,1 0,1-1,-1 0,-1 0,1 0,0 0,2 0,0 0,-1 0,0 1,1-2,1 1,0 1,-1-1,-1-1,0 0,-1 1,1-1,1 1,-2-1,-2 1,0-1,-1 1,0-1,-1 1,1-1,-1 0,1 0,-1 1,0-1,0 0,-1 0,0 0,-1-6,-2 3,-1-1,-1 0,-3 0,0 1,0 2,0-1</inkml:trace>
</inkml:ink>
</file>

<file path=ppt/ink/ink37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34 1558,'15'-2,"-12"1,0 1,0-1,0 1,5-1,-3 1,1 0,0 0,1 0,-2 0,1 1,0-1,1 0,0 0,1 0,1 0,-2 0,0 0,-1-1,1 0,1 1,-1-1,10-1,-9 2,-2-1,1 1,0-1,9 1,-8-1,-1 1,0 0,0 0,-1 1,1-1,1 0,0 1,-1 0,-1-1,0 1,-2 0,1 0,0-1,-1 1,0 0,0 0,-1-1,1 1,-1 0,0 0,0 0,-17-5,7 2,0-1,2 2,1 0,0 1</inkml:trace>
</inkml:ink>
</file>

<file path=ppt/ink/ink37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08 1609,'-3'13,"1"-9,1-1,-2 1,-1 0,0-1,0 1,0 0,1-1,0 0,-1 4,2 1,1-4,0-1,1 0,3-1,2-3,-1 0,-1 0,2 1,-1-1,-1 0,1-1,0 2,-1-2,1 0,-1 1,0 1,1-2,0 2,0-3,-1 2,0 0,-1-2,-2-1,-2 1</inkml:trace>
</inkml:ink>
</file>

<file path=ppt/ink/ink37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21 1614,'-3'51,"3"-45,0-1,-1 0,0 4,0-4,0-2,0 0,1 1,-1-1,1 1,0 0</inkml:trace>
</inkml:ink>
</file>

<file path=ppt/ink/ink37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11 1653,'-9'15,"8"-12,0 0,-1 2,-1-1,-1 3,-1-4,3 0,-1 0,0 0,-2 3,2-2,-8 21,9-20,0 1,0 1,-1-1,1 0,0 2,0-1,0-2,0 0,0-1,1 0,-1-1,0 2,0-2,1 0,-1 0,3 0</inkml:trace>
</inkml:ink>
</file>

<file path=ppt/ink/ink37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32 1892,'29'-17,"-26"17,1-2,-1 2,0-1,0 1,0-1,0 1,0 1</inkml:trace>
</inkml:ink>
</file>

<file path=ppt/ink/ink37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51 1824,'4'54,"-3"-47,0 0,0-1,-1-1,1 0,0 0,0-1,0 0,-1 0,2 4,-1-4,0 0,0 1,0-2,2 1,0-2,1-6,-3 1,0-1</inkml:trace>
</inkml:ink>
</file>

<file path=ppt/ink/ink37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97 1873,'-1'48,"2"-45,-1-7,0 1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73 735,'5'16,"-5"-7,0-5,0-1,0 0,-1 2,0-1,1-1,-1 1,-3 5,-1-6,3-6</inkml:trace>
</inkml:ink>
</file>

<file path=ppt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69 977,'1'14,"-2"-11,1 0,0 1,1 0,-1-1,0 0,1 1,-1 8,0-7,0 2,0-4,0 0,0 1,0 0,0-1,0 0,-2 0,2 1,0-1,1 0,1 0,1 0,0 1,0-2,0-1,0 0,5 0,-4-1,0 1,-1-1,0 2,0-2,0 0,0 0,1 1,-1 0,2 0,-1-1,0 0,-1 0,0 0,1 0,5 0,-4 0,-2-1,2 2,0-1,-2 0,0 1,0-1,1 0,0 1,-1 0,0-1,1 0,-1 1,3-1,-3 0,0 0,0 0,0 0,0 0,12 0,-11 0,5 0,-2 0,-1-1,-2 1,0 0,-1 0,0 0,1 0,-1 0,1 0,0 0,1 0,0 1,0-1,-2 0,1-1,2 1,-2 0,1 0,-2 0,1 0,1-1,5 0,-5 1,1 0,-2 0,-1-1,1 1,2 0,1 0,-2 1,0-1,0 1,0-1,3 1,-3-1,-1 0,3 1,-1-1,2 1,3-1,3 1,-9-2,-1 1,1 0,-2 0,0 0,1 0,4 0,-3-1,0 1,9 1,-5-1,-2 0,-3 0,-1 0,2 0,1 0,0 1,-2-2,1 1,4 0,-6-1,1 0,-1 0,0 0,-40-26,32 24,1-1</inkml:trace>
</inkml:ink>
</file>

<file path=ppt/ink/ink38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93 1853,'15'8,"-12"-6,1 0,-1 1,0 0,0 1,-1-1,-2 1,1-1,0 4,-1-2,0-2,0 0,0 0,0 0,0 0,0 1,1 0,-2-1,1 0,0-8,0 2,1-1,-1-2,1 3,0 0,0 0,0-1,0 1,-1-1,3-3,0 5,0 4,-1 4,-1-2,0-1,0 0,0 3,1-2,-1-1,2 1,-2-1,3 1,0-1,-1-2</inkml:trace>
</inkml:ink>
</file>

<file path=ppt/ink/ink38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99 1872,'-16'13,"13"-8,2-1,1-1,-1 2,1-2,-1 1,2-1,1 0,1-3,0-2,-1-2,1 0,-3 1,1-1,0 0,-1 0,1 0,-1 0,2 8,-1 4,1 1,-2-5,1-1,1 1,0 1,1-3,-2-5,2-4,-2 0,0 0,0-7,-1 8,1 2,-1-1,1-4,-1 6,0-1,1 0,-1-1,0 1,0-1,1 2,-1 0,0 0,0 6,0 3,0 0,0 0,1-1,1-1,-1 0,1 1,0 1,1-1,-1 2,0 2,1 0,-1-2,0-1,0 1,0 1,0-1,-2 0,1 0,0-1,-1-3,-1 0</inkml:trace>
</inkml:ink>
</file>

<file path=ppt/ink/ink38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31 1873,'-18'4,"15"-1,2 0,0 1,1 2,1-1,2-1,-1 0,1-1,0 0,0 0,0-1,0 0,0 1,-3 0,-2 0,-1-1,-1 0,1 1,0-3</inkml:trace>
</inkml:ink>
</file>

<file path=ppt/ink/ink38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56 1850,'2'29,"-2"-25,0 1,0 1,0-2,0 0,0 0,0 0,0-1,1 0,0 0,-1 0,1 0,0 0,0 0,0 2,0-2,2-2,0-1,0-2,1-1,-2-1,-1 1,0 0,-2-1,0 1,0 0,-2-1,0 1,-1-1,-1 0,2 1,-1 1,1 1,0 0,6 1,0-2,1 1,0 1,-1 1,0-2,1 1,-1 1,0 0,1-2,-1 0,0 2,1-1,-1 0,0 1,-5 2,0 0,-1 0,0 1,1-1,1 0,2 0,1 0,1-3,0-1,0-1,0-1,-1-1,-1 1,0-1,-1 1,1 0,0 0,0 7,0-1,0 0,0 1,-1-1,3 2,0-2,0-4,2-3,-3 1,1-2,-1-1,-1 1,0-1,1 2,-1 0,0 0,0 1,0 0,0-1,-1 1,1 0,0-1,-1 1,1 0,-1-1,1 0,-1 0,1-1,-1 2,0 6,0 0,-1 0,1 3,-1-2,1 0,0-1,0 1,0-1,0 1,0-1,1 3,0-2,0 2,0 2,0 0,0-5,0 0,0 2,0-2,0 1,1 0,1-1,0-1,0-3,0-1,-1-2,-1 0,-1 0,0 1,-1-2,0-1,0 2,0 0,-2-4,1 3,0 2,-1 0,-1-1,-1 1,0 1,-1 0,3 1,0 1,-1-1,1 1,11 4,-2-2,-1-1,-1 0,1-2,-1 1,1 0,-1-2,-1 1,0-1,-2-2,-1 1,-1-4,0 1</inkml:trace>
</inkml:ink>
</file>

<file path=ppt/ink/ink38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80 988,'0'16,"-1"-13,0 1,0-1,0 1,0 0,0-1,0 1,0-1,-1 0,1 0,3-10,0 2,0-1,0 1,-1 2,1-1,-1 1,1 0,-1 0,0-1,3-3,-2 4,1-1,-1 0,1 1,0 1,-2 5,-1 2,0 0,-1 0,1-2,-1 1,0-1,1 0,3-4,1-2,-1 0,-2 0,2 0,0 1,-2 5,-2 0,1 1,0-1,3-3,1-1,0 0,0-1,-1 1,0-2,-1 0,-1-1,-1 0,0 0,-2 1,4 0,1 1,0 3,-1 3,-1-1,-1 1,0 0,0-1,0 0,0 0,-1 0,0 0,4-6,-2-1,1 1,-1 0,2-1,-2 0,1 0,0 0,0-1,-1 2,3-2,-2 2,1 1,0 0,0 10,-3-2,0-1,0 0,-1 3,0-4,0-1,1 0,-1 0,1 0,0 0</inkml:trace>
</inkml:ink>
</file>

<file path=ppt/ink/ink38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16 1032,'-2'14,"1"-11,0 0,1 0,-1 0,0 0,-2-1</inkml:trace>
</inkml:ink>
</file>

<file path=ppt/ink/ink38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51 1102,'16'0,"-12"-1,0 1,-1 0,0 0,0 0,0 1,0-1</inkml:trace>
</inkml:ink>
</file>

<file path=ppt/ink/ink38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81 1070,'-8'52,"8"-45,-1-1,0-1,1-1,0 0,0-1,0 1,1-1,2-2,1-6,-2 1,2-3,-3 2,0 1,0 0</inkml:trace>
</inkml:ink>
</file>

<file path=ppt/ink/ink38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95 1107,'0'21,"0"-17,0-1,0 2,0-1,2-10,-2 0,1 0,-1-3,1 5,-1 1</inkml:trace>
</inkml:ink>
</file>

<file path=ppt/ink/ink38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00 1077,'14'19,"-11"-19,0 1,-2 2,0 0,-2 1,-1 0,0 1,0-1,1 0,-1 0,1-1,1 0,3-8,0 2,-1-1,0 1,1-1,0 0,0 1,0 1,0-1,0 3,-2 3,0 3,-1-1,0 0,0-2,0 1,1-1,2-5,-1-1</inkml:trace>
</inkml:ink>
</file>

<file path=ppt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66 973,'45'2,"-41"0,0-2,-1 1,0 0,0-1,0 1,1 0,4 0,8-1,-5 0,-3 1,7-1,6 1,-3 0,-6 0,-1-1,1 0,-3 0,1 0,-4 0,0 0,1 1,-2-1,1 0,-1-1,0 2,0-1,1 0,6 0,-5 0,-1 0,-1 0,1 1,-1-1,0 1,0-1,1 1,0-1,6-1,-5 2,3-2,1 2,-6-1,1-1,0 0,0 2,0-2,5 1,-1 1,-6-1,5 1,6-1,-5 1,1 1,-2-2,2 1,-3 0,8 0,-5-1,-5 0,-3-1,0 1,0 0,1 0,0 0,0-1,-1 2,0-2,0 1,1 0,-3 3,-1 0,-2 2,1-2,-1 2,1 4,-2 4,3-10,0 0,0 4,1-3,0 1,0-2,-3 5,1-2,0-1,0 0,0-1,0-1,-1 2,0-1,0-7,2-1,-1-2,1-2,0-1</inkml:trace>
</inkml:ink>
</file>

<file path=ppt/ink/ink38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58 1112,'-11'20,"11"-16,1-1,2-2,0-6,-2 1,0 1,1 0,-1 0,0-1,0 1,1 0,-2 6,2 1,-2-1,1 0,0 0,-1 0,2 0,1-1,1-6,-2 0,0 1,-1 0,0 0,1-2,2-3,-2 3,-1 2,0 0,-1-1,1 1,1-1,-2 0,1 0,-1 0,1-1,-1 2,1 0,-1-1,-2 9,1-1,0 3,0 1,-1-2,1 0,1-1,-1 0,0-1,0 0,1 2,0-1,-1 1,1 0,1 1,-1-2,0 0,0-1,2-1,-2 0,2 0,1-3</inkml:trace>
</inkml:ink>
</file>

<file path=ppt/ink/ink38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03 1222,'-10'15,"9"-12,0 0,-1 2,1 0,0-2,1 0,-1 0,2 0,0 0,0 0,1 0,0 0,1-1,-2 1,0 0,-2 6,0-6,0 0,0 0,-2 2,1-2,3-7,3-13,-2 10,-1 2</inkml:trace>
</inkml:ink>
</file>

<file path=ppt/ink/ink38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35 1212,'-6'32,"4"-27,1 0,-1-1,1-1,0 1,0-1,0 1,0 0,0-1,0 0,0 1,0 0,1 1,1-1,0-1,2-4,0-1,1-5,-3 3,-1-1,-1 2,0-2,-2 2,1 0,-2 0,0 0,1 1,0 1,6 0,0 1,0-1,1 1,-1 0,0 0,4-1,-4 0,0 1,0-1,0 1,0-1,-7 3,0 0,1 1,1 0,1 0,1 0,1 0,0 0,0 0,1 0,1-4,1-2,-2-1,-1 1,1 0,0-1,0 0,0 1,0 0,-1 7,-1 1,0 0,0-1,1-1,-1 1,1-1,3-7,-2 0,0-1,-1 2,1-1,0-4,-1 3,1-1,-1 1,0 0,0 0,1 1,-1 0,0 1,0 0,1 0,-1 0,0-1,0 0,-3 7,0 0,0 1,0 0,1 0,0-1,0 0,0 1,-1 4,-1 3,2-6,1 1,-1-3,0 1,0 0,1-1,-1 1,1-1,0 1,0 0,1 0,-2 0,4-4,1-4,0 1,0 1,-2-1,1 1,-2-2,1 1,-1-1,-1 0,0 1,0-1,-1-2,0 3,0 0,-1-1,0 0,-1 1,0 1,-1-1,0 2,0 0,1 1,5 3,2 1,1 0,-1-1,-1-2,0 0,0 0,0-1,0 0,0-1,0-1,-2-1,-2 0,0 0,-2 1,0 8,1-3,1 0,0 0,0 0,1 0,-1 2,1-1,1 0,-1 0,1 0,0-1,0 0,2-4,-1-2,2-1,-2 1,1-2,-2 2,0-1,0 1,0-1,0 1,-5 9,2-3,0 1,1-1,0 0,2 0,2 0,0 0,-1 0,0 0,-2 1,0-1,0 2,-1-1,0 0,0-1,-1 1,-1-1</inkml:trace>
</inkml:ink>
</file>

<file path=ppt/ink/ink38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69 1088,'-6'30,"5"-26,2-1,-1 0,2 0,1-2,0-2,-1-2,1 1,0-2,4-4,-3 4,-1-1,-1 0,-1-2,-1 0,0 3,-1 0,1 1,-1-1,-2 0,1 1,-1 2,-1 1,0 2,0 2,1-1,2 0,0 1,0 0,-1-1,1 0,-1 1,1-1</inkml:trace>
</inkml:ink>
</file>

<file path=ppt/ink/ink38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74 1178,'-4'43,"4"-40</inkml:trace>
</inkml:ink>
</file>

<file path=ppt/ink/ink38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62 1272,'14'-1,"-14"5,-2-1,1 0,-1 1,0 0,1 0,-1 0,1 0,0-1,-2 1,1 0,1-1,-1 0,4 0,2-2,-1-1,1 1,-1-2,1 1,1 1,-4 2</inkml:trace>
</inkml:ink>
</file>

<file path=ppt/ink/ink38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66 1387,'13'18,"-14"-15,-1 2,0-2,0 0,1 0,0 0,1 0,3-2,0 2,0 0,1 0,0-1,0 1,2 1,-3 0,-1-1,-1 1,-1 5,-3-5,-1-1,-1 1,2-2,-1 0,1 0,-1-1,0 1,1-1,-2 0,1-2,-2 0,0-2</inkml:trace>
</inkml:ink>
</file>

<file path=ppt/ink/ink38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97 1180,'14'-3,"-10"2,0 0,-1 1,1-1,-1 1,1-2,-1 2,0-1,0 1,1-1,0 0,0 1,0-1,1 1,0-1,0 1,1 0,-1 0,0 0,0 0,-1 0,1 0,0 0,-1 0,2 1,-1-2,0 2,0-1,-2 0,1 0,-1 0,0 1,1-1,0 0,-1 1,0-1,0 2,-7-2</inkml:trace>
</inkml:ink>
</file>

<file path=ppt/ink/ink38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86 1091,'-43'19,"40"-17,0 0,0 0,0 1,1 0,-2 3,3-2,0-1,1 0,-1 3,2-3,1 2,1-3,1 0,1 0,0 0,0-1,-1-1,0 0,0 0,-1 1,0 0,-3 2,-2 0,0 0,0 0,-1 0,0-2,2-5,1 1,1 0</inkml:trace>
</inkml:ink>
</file>

<file path=ppt/ink/ink38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36 1078,'-15'44,"14"-38,0 0,0-1,0 0,-1 0,1 0,0-1,-1-1,2 1,-1 0,0 0,1 0,0 0,-1 0,1 1,1-2,2-3,-2-3,1 0,-1-1,0 0,1 0,-1 1,0 0,-1 0,-1 0,0 0,-1-1,0 1,-2 0,1 0,0 1,-1-1,0 1,1 0,7 5,-1-1,0-2,2 2,-2-2,1 0,-1 1,0-2,0 0,1 1,-1 0,2 0,-2-1,1 1,0 0,-1-1,0 0,1-1,-1 0,0 2,-7 3,1-2,-1 2,2 0,-1-1,1 1,0 0,2 1,0-1,1 0,0 0,2-1,0-1,0-1,1-3,-1 1,1-3,-1 1,1 1,-2 0,1 0,-3 6,-1 1,1 1,0-2,0 0,1 2,0-2,0 0,1 1,-1 0,2-1,1-1,-1-2</inkml:trace>
</inkml:ink>
</file>

<file path=ppt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59 1004,'2'32,"-3"-28,0 0,1 1,-1-1,0 1,1 0,-1 1,0 0,0 0,-1 4,1-7,-1 5,0-4,1-1,-8-12,1-22</inkml:trace>
</inkml:ink>
</file>

<file path=ppt/ink/ink38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11 1129,'-4'35,"2"-31,2-1,-1 0,-1 2,1-2,1 0,0 0,-2 0,2 0,-3-2,6-4,-1-2,1-1,-1 0,0 2,0 1,-1 0,1-1,0 0,1 1,-1 0,0 0,1 2,-1 4,-2 0,1 0,-1 0,0 0,0 1,0-1,0 2,1 2,2-7</inkml:trace>
</inkml:ink>
</file>

<file path=ppt/ink/ink38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72 1162,'-14'3,"11"0,2 1,0-1,0 1,1-1,-1 0,3 0,1-2,0-4,-1 0,0 0,-1 0,0 0,0 0,1 0,0-2,0 0,1 0,0 0,-2 1,0 0,1-1,-1 0,0-1,2-3,-2 6,1-1,0 1,-1 0,1-1,0 1,-4 8,1 0,0 0,0 0,0 1,1 0,0 0,-1 0,1 0,0-1,0-1,0 0,1 0,0 0,0-1,1 1,1-1,3-3,-3-2</inkml:trace>
</inkml:ink>
</file>

<file path=ppt/ink/ink38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46 1152,'-14'-7,"10"8,1 1,0 3,1-1,0 0,2-1,0 2,0 0,0-2,3-1,0-4,0 0,1-2,-1 0,-1 0,0 1,0 6,-1 0,1 0,1-2,1-3,1-2,0-2,-1 1,-1 1,0 1,-1 0,0 0,0 8,-2-2,0 3,0-2,0 0,0-1,0 0,0 1,0 0,-1 0,1-1,-1 1,2-8,-1 0,0 1,1 0,-1 0,1-1,0 1,2-1,-1 1,2 1,-2-1,1 1,1 1,0 0,-1 1,1-2,-1 2</inkml:trace>
</inkml:ink>
</file>

<file path=ppt/ink/ink38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35 1171,'-19'-10,"16"11,0 3,2-1,0 2,1 3,0-5,0 1,3-2,0-3,1-3,0 0,-3 1,2-1,-2 0,2-1,-1 1,-1 1,1 0,-1-1,0 0,1 0,0-1,-1-1,0 2,0-1,0 1,0 1,1-2,-1 2,-2 7,0 8,0-5,1-1,0-2,-1 1,1-1,0 9,1-9,2-2,0-4,0 1,1-2,4-3,3-1,-5 1,-1 0,-4 3,2-3,-1 3,-1 0,-3 9,0-2,0 0,1-1,-1 2,1-1,-1 1,1-1,1 0,0 0,1-1,1 0,0 2,0-1,1 0,0-1,-2 1,0-1,0 0,-2 0,-4 1,2-2,-1 0,0-1,-1 1,0 0,-1-2,-1 0,2-1,1-1,0 0,0-2,0-3,1-2</inkml:trace>
</inkml:ink>
</file>

<file path=ppt/ink/ink38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74 1088,'-2'15,"0"-12,1 0,-1 5,1-4,-1 1,1 2,0-1,1 0,-1-1,0 0,0 0,1 0,0 0,0-1,0 0,0-1,0 1,3-1,0-4,0 0,2-3,-1 1,1-1,-2 1,1 0,-2 0,0 0,-2 0,-3-1,0 1,0 1,-1 0,1 0,0 1,0 0,0 0,0-1,-1 0,1 1,-1-2,1 4,0-2,0 1,7 2,1-1,-2 0,0-1,2 0,-2 0,2 1,-1-2,-1 1,1 0,1 1,0-2,-1 1,-1 0,0 1,0 0,-3 2,0 0,-1 0,1 1,-1 1,1-2,1 0,0 0,2-1,0-1,0-1,1-2,-1-1,0 2,0-2,0 0,-1 0,0 0,-6 0,1 2,0 0,0 0,0 1,-1 0,1 1,0 0</inkml:trace>
</inkml:ink>
</file>

<file path=ppt/ink/ink38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81 1078,'-7'67,"6"-61,0 0,0-2,0 1,0 0,1-1,-1 1,1-1,0-1,0 1,0-8,0-2,0 1,0 1,-1 0,1-1,-2 1,1 0,0 1,-2 0,0 2,0 1,-1 0,-1 1,-1 3,3 0,0 0,2-1,0 0,0 0,0 0,0 1,1 0,0 0,0 1,1-2,1 0,2-3,0 0,4-3,-5 1,0 1,0-2,0 1,-1-1,1 1,-1-1,2-1,-1 3,0-2,0 0,-1 6,-2 3,0-1,1 0,-1-2,0 0,0 0,0 1,1-1,0 0,0 0,1 0,1-1,0-2,-3-6,-1 2,-2 0,0 0,0 2</inkml:trace>
</inkml:ink>
</file>

<file path=ppt/ink/ink38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03 1133,'2'14,"-2"-11,0 0,1 0,-1 0,1 1,-1 0,1 0,2-2</inkml:trace>
</inkml:ink>
</file>

<file path=ppt/ink/ink38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28 1158,'-4'16,"4"-13,0 3,-1-3,1 0,1 0,-1 0,-1 1,2 0,-1 0,0-1,2 0,1-3,0-2,0-4,-1 2,-1 0,0 0,0 0,0 1,0-1,0 0,1 0,0 0,-1 1,1 0,0 0,0-1,0 1</inkml:trace>
</inkml:ink>
</file>

<file path=ppt/ink/ink38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91 1197,'-17'7,"17"-4,-1 3,1-3,-1 2,0-2,1 1,-1-1,4-9,-2 0,0 1,-1 0,1 1,0-1,-1 0,0-2</inkml:trace>
</inkml:ink>
</file>

<file path=ppt/ink/ink38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90 1113,'5'32,"-4"-26,0-2,0-1,-1 1,0-1,0 6,0-6</inkml:trace>
</inkml:ink>
</file>

<file path=ppt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27 1005,'3'13,"-3"4,-1-14,1 1,0 0,-1 0,1 0,0 0,-1 0,0 5,1-5,0 2,0-2,-3-19,0 6,2 6</inkml:trace>
</inkml:ink>
</file>

<file path=ppt/ink/ink38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30 1189,'-7'-20,"4"19,0 1,-1 3,0 2,2 3,-1 2,2-6,0 0,0-1,0 0,0 0,4-1,0-3,2-1,2-4,-3 1,-2 2,-1-2,2-1,-2 1,4-4,-3 5,0 0,1-4,-1 3,0 0,0-1,1-4,-1 7,-1 0,0 0,1 0,-4 8,1 0,0 1,-1 0,0-1,1-1,-2 5,2-4,0 0,0 0,0 2,1 0,0-1,0-1,0 2,3-4,0-1,1-2,2 0,-2 0,0-1,-1 1,1-1,-1 0,0 0,0 0,2-3,-2 2,1-3,0-1,0-2,-2 4,0 0,-2 1,0 0,-3 1,-1 1,0 2,-1 0,2 1,0 0,2 2,-1 2,2-2,1 0,-1 0,1 0,0-1,3 1,-2-1,1-2,2 2,1-2,-3 0,1-1,0 0,0 0,0 0,0 0,0-1,0 0,-1 1</inkml:trace>
</inkml:ink>
</file>

<file path=ppt/ink/ink38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78 1276,'-17'-2,"14"3,-1 1,1 1,2 0,0 0,1 1,0 0,0-1,1 2,-1-1,3-2,0 2,0-3,0 0,0 0,1-1,-1 1,0 0,-5 2,-4 2,3-3,-1-1,1 0,-1 1,1 0,0-1,0 1</inkml:trace>
</inkml:ink>
</file>

<file path=ppt/ink/ink38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06 1285,'11'34,"-8"-37,1-1,-2 0,1 0,-1 1,-1 0,1-2,0 1,-1 1,-1 8,0 0,-1 0,1-2,-1 1,1-1,0 1,1 0,0 0,1-1,1-2,1-2,-1-2,1-2,-2 1,0 0,0 0</inkml:trace>
</inkml:ink>
</file>

<file path=ppt/ink/ink38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84 1236,'-11'34,"9"-28,2-2,-1 0,1 1,-1 0,0 0,1 0,0-1,0-1,-1 1,1-1,2-6,0-1,-1 1,0 0,0 0,0 0,0 0,1 0,-1-1,2 0,0 0,0 3,0 0,0 1,0 1,-1 2,0 1,-1-1,0 1,-1 1,0-1,-1-1,-1 2,-2-2,1-2,-1 1,0 0,1 0,-1 1,2 0</inkml:trace>
</inkml:ink>
</file>

<file path=ppt/ink/ink38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50 1275,'-26'19,"24"-13,2-2,0-1,2 0,2-1,0 1,-1-1,-1 1,-2 0,-2 0,-1 1,1-1,-1 1,1-1,0 1,1-1,2-9,0 3,0 0</inkml:trace>
</inkml:ink>
</file>

<file path=ppt/ink/ink38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61 1294,'16'17,"-13"-18,0-2,0-1,-2 1,0 0,0 0,-1 0,-1-1,-1 1,0 0,0 0,-1 1,0 2,-1 3,1 0,1 1,0-1,1 2,0-1,-1 0,1-1,0 0,0 0,0 0,1 2,-1 0,3-1,-1 0,2-2,0-1,1-2,0 0,3-2,-4 2,2-1,-2 1,2-2,-2 1,0 1,1-1</inkml:trace>
</inkml:ink>
</file>

<file path=ppt/ink/ink38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40 1240,'-16'49,"16"-43,-1-1,1 0,-1 0,1-1,0 0,0-1,0 1,0-1,0 0,2 1,-2 0,3-2,0-3,0-2,-1-1,0 1,0-1,-1 1,0-3,-1 3,-1-1,1 1,-1 0,0-2,0 1,-2-5,1 6,0 0,-1 0,-1-1,1 3,0-1,0 2,0-1,8 2,-2 0,0-1,1 0,-1 1,0-1,0 0,0 0,0 0,0 0,1 0,0 1,-1 0,0-1,0 1</inkml:trace>
</inkml:ink>
</file>

<file path=ppt/ink/ink38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48 1324,'-2'16,"3"-13,0 0,-1 0,2-7,-2 0,0 1</inkml:trace>
</inkml:ink>
</file>

<file path=ppt/ink/ink38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46 1302,'15'8,"-11"-7,0-1,1 0,-2-1,0-1,0 1,0 0,0 0,0 3,-2 1,-1 0,0 0,0 0,0 0,0 0,-1 2,1-2,-1 0,1 1,-1-1,0 2,1-2,-1 0,3-7,-1 1,0-1,1 1,-1 0,1 0,0 0,2-1,0 2,0 0,1-1,-1 0,-1 1,0 1,0 2,-2 3,-1 0,0-1,0 0,-1 0,1 0,0 0,-1 1,0 0,1-1,0 2,1-1,0-1,1-7,-1-2</inkml:trace>
</inkml:ink>
</file>

<file path=ppt/ink/ink38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80 1262,'-3'24,"2"-18,0 0,0-1,0-1,-1 0,0 5,1-5,0 0,0 0,0 0,1 0,-1 3,1-4,1 0,2-2,2-5,-2 1,-1 0,2-3,-2 3,-1 0,0-1,-1 1,-1-1,-3-3,2 3,-2 0,1 2,0 1,-2-2,2 1,-1 0,0 1,1 0,1 4,5 2,1-2,-1-2,2 0,-2-1,0 0,0 1,0-1,0 0,1-1,-1 1,1-1,0 0,-1 1,0 0,0 2,-2 1,-1 1,0-1,0 0,1 2,0-2,1 0,1-1,0-2,2 0,-2 0,1-2,0 0,0-1,-1 1,-1-1,0 0,-1 0,-2 0,1 0,-2 0,-1 0,-1 1,1 1,0 1,-3 2,3-1,-1 1,-1 0,2 0,1 1</inkml:trace>
</inkml:ink>
</file>

<file path=ppt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78 1018,'28'3,"-25"-2,1 1,4 4,-4-2,-2-1,-1 0,-1 0,-2 2,-1-2,0-2,-2 1,1 1,-2-2,3 0,-2-1,-4 1,6 0,0-1,0 0,9 0,-2 1,-1-1,5 1,-5 0,0-1,1 2,-1-1,2 0,-2-1,2-1,-1 2,-1 1,-7-3,-2-5,3 4</inkml:trace>
</inkml:ink>
</file>

<file path=ppt/ink/ink38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44 1289,'-31'34,"34"-32,1 1,-1-1,0 1,-3 0,0 0,-1 1,-1-1,1 1,-1-1,-1 2,0-1,0 0,-3 1,4-2,11-14,-5 5,-1 1,0 1,0 0,0 1,1-1,-1 1,2-1,-1 1,0 1,-1 0,0 1,-2 4,0 0,0 2,-1-2,0 0,0 0,-2 2,2 0,0-2,-1 0,1 1,3-5,-1-2,2-2,-2 2,0-2,1 1,-1 1,1 0,0 1,0 1,0 0,-2 4,-1 3,-1-2,1-1,0 0,-2 3,1-2,1-1,0 0,4-6,0-3,-2 2,0 0,-1 0,1 1,0-1,1 0,0 1,0 0,0 3,-1 3,-1 0,0 1,-1 1,0-1,0-1,0 0,0 1,0-1,0 0,0 1,0 0,1-1,2-5</inkml:trace>
</inkml:ink>
</file>

<file path=ppt/ink/ink38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60 1338,'-13'15,"12"-11,2-1,2-5,-1-1,-1 0,-1 6,2 0,-1 2,0-2,0 1,0-1,0 0,2-2,0-4,1-5,-3 4,0-1,0 1,0-1,-1 1,2-1,-1 2,0 0,0 0,1-1,-1 1,0 0,2 2,0 2,-2 2,-1 2,0-1,0 0,1 1,-1 0,0 0,0 0,0 4,0-6,1 2,-1-2,3-1,0-3,0-2,0 0,-1 0,0-1,0 1</inkml:trace>
</inkml:ink>
</file>

<file path=ppt/ink/ink38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33 1313,'-1'8,"0"-5,1 0,-1 1,1 0,0 2,-1 0,1 0,0-1,0 0,0 4,0-5,-1-1,1 5,-1-5,1 2,0-1,-1-7,-1-1,1 0,-1 1</inkml:trace>
</inkml:ink>
</file>

<file path=ppt/ink/ink38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59 1326,'-14'9,"11"-8,0 1,1 1,1 1,0 1,1-2,0 1,0-1,1 1,-1-1,3-1,0-1,0-3,0 0,-2-1,0 0,0-2,-1 1,0 1,3 1,-2 5,0 0,0 0,2 2,-2-2,0 2,1-1,-2-1,1 2</inkml:trace>
</inkml:ink>
</file>

<file path=ppt/ink/ink38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55 1345,'15'6,"-15"-9,0 0,0 0,-1-1,0 1,-2 2,0 0,-1 2,0 0,1 0,-1 1,0 1,2 1,0 2,2-3,0 0,0 0,1 3,0-2,2 0,1-3,-1 0,0-1,0-1,0-1,0 0,1-2,-2 0,1 0,-1 1,-1-1,0 1,0-1,0 1,0 8,-1-1,0 2,1-1,-1-1,0-1,0 0,0 1,-1-1,1 1,0-1,0-6,1 0,0 0,0 0,1-1,0 1,1 0,-1 0,1-1,0 1,0 1,1-2,1 0,-1 0,0 1,-2 0</inkml:trace>
</inkml:ink>
</file>

<file path=ppt/ink/ink38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88 1323,'-2'35,"1"-30,1-1,0 1,0-1,-1 1,1 0,0 1,0 1,-1-1,1 1,0-1,-1-2,1 6,-1-6,1 0,-1 0,1 0,-1-1,1 0,2-6,-2-4,1 1,-1 0,0 1,1 1,-1-6,0 2</inkml:trace>
</inkml:ink>
</file>

<file path=ppt/ink/ink38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88 1333,'17'0,"-12"0,-1 0,-1 0,0 0,0 2,-1 1,-2 0,-1 2,0 0,0-1,-1 1,0-2,1 0,-1 0,1 0,-1 1,3-1,2-4,1-1,0 0,1-2,-2 2,2-1,-1-1,0 0,-1 3,0-3,1 1,0 0,-3 0,-4 4,-3 2,2 1,0 0,2-1,-1 1,1 0,0 1,1-1,0 0,1-1,1 0,2-3,1-2,-1 1,0-2,1-1,-1 2,1-1,-2 0,1 1,-2 6,0 0,-1-1,1 0,1 0,1-1,0-3,0 0,0-2,-1 0,0-1,-1 1,1 0,-1 0,0 0,0-1,0 1,0 6,1 1,-2-1,2 1,-2-1,0 0,0 1,0-1,-1 1,0-1,0 1,1-1,1-6,0-2,1 2,0 0,-1 0,2 0,0 0,0 0,0 1,0 0,-1-1,1 0,0 1,-1-2,0 0,0 0</inkml:trace>
</inkml:ink>
</file>

<file path=ppt/ink/ink38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55 1311,'-6'15,"5"-12,0 3,0-2,1 1,-1 0,1 1,-1-1,-1-1,1 4,1-4,-1-1,1 1,0 1,1-2,2-3,1-2,-2-2,2 0,-3 1,0 0,0-1,-2 1,1-1,-1-2,0 3,0-1,0 0,-1 0,0 1,-1-1,0 2,-2 1,1 1,1 0,0 0,0 0,6 2,2-1,0 1,0-1,3-1,-4-1,0 1,1-1,0 0,0 0,0 0,-1 0,0 0,-1 0,0 0,0 0,0 0,1 0,-1 0,0 1,-6 3,-1-1,1 0,0-1,1 3,0-1,1 0,1 0,1 1,0-1,-1 0,3 1,1-2,-1 1,1-1,-1 0,1 0,-1-1,0 0,-2 2,-3 0,-2 0,0-1,1 0,0-1,0 1,-1-1,0-1,0-1,-2-2,0 1,-1-1,0-1,1 0</inkml:trace>
</inkml:ink>
</file>

<file path=ppt/ink/ink38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73 917,'2'15,"-3"-11,1 0,0-1,0 0,0 0,3-6,-2 0,-1-1</inkml:trace>
</inkml:ink>
</file>

<file path=ppt/ink/ink38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85 867,'16'33,"-13"-33,0 0</inkml:trace>
</inkml:ink>
</file>

<file path=ppt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08 1036,'-15'10,"13"-6,1-1,5-1,1-1,-2-2,1 0,1-2,0-2,-3 2,-2 0,-3 1,0 1,0 1,0 1,-1 0,1 0,0 2,1 0,1 0,2 0,0 0,3-2,1 0,-2-2,0 1,3-5,-4 2,0-2,-2 2,-1 0,-2 3,-1 2,0 1,0 1,-2 1,7 1,4-6,-2-2,0 1,1-1,-1-1,-2 0,2 1,-3-1,1 0,-4 1,0 3,-2 2,0 0,2 0,1 0,2 0,3-1,0-2,5-7,-7 4,-4-1,0 2,0 2,0 0,0 1,1 2,1 1,0-1,1 0,1 1,2-3,2-4,-1 0,-1-2,-2 2,-3 0,-1 3,-2 1,1 1,1 0,1 2,0-1</inkml:trace>
</inkml:ink>
</file>

<file path=ppt/ink/ink38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20 899,'-9'17,"8"-14,-2 1,2 0,-2 0,3-1,0 0,5-5,1-2,-3 0,-1 1,1-1,-1 0,-1 1,1-1,1 0,0 3,-2 6,0-1,-1 0,-1 0,0-1,1 0,-1 1,1 0,0-1,0 0,0 0,3-4</inkml:trace>
</inkml:ink>
</file>

<file path=ppt/ink/ink38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68 886,'-1'23,"1"-16,0-2,0 1,-1-2,1 0,0 0,-1 1,1-1,-1 1,1 2,0 0,-1 0,1-1,0-1,0 0,-1-1,2-1,-1 0,-1-7,-1-1,1 0,0 0,1-1,-1 0,0 1,1 1,-1 0,0 0,1 0,-1 0,1 1</inkml:trace>
</inkml:ink>
</file>

<file path=ppt/ink/ink38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51 922,'14'-20,"-11"19,0 0,0 0,1 1,-1-1,1 1,-1 0,0 0,-3 3,0 1,-1 1,0 0,0-2,0 0,-1 0,1 0,1 0,3-5,1 0,-1-1,0 0,-1-1,0 0,2 0,-2 1,0 0,2 0,-2 0,-1 6,-2 2,1 0,-1 0,1-2,0 1,0 1,0-1,1-1,2-1,0-4,0-1,-1-1,-1-1,0 1,1 0,-1 0,1-1,0 1,-1 1,0 0,-1 7,0 2,-1 0,1-2,0 0,0-1,0 0,0 0,-1 1,1 0,1-1,2-1,0-3,0 0,-3-2</inkml:trace>
</inkml:ink>
</file>

<file path=ppt/ink/ink38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85 847,'-8'32,"7"-29,0 1,0-1,0 0,0 0,0 2,1-1,-1-1,0 1,1-1,0 0,1 0,0 1,0 0,2-3,0-1,0-1,0-1,-2-1,-1-1,1 1,-1-2,0 1,-1 0,1 1,-1-2,0 2,-1-1,0 1,-1 1,-1 0,1 1,-1 0,0 0,1 0,0 0,7 2,3 0,5-1,-9 1,0 0,0-1,0 2,0-1,2 1,-1 0</inkml:trace>
</inkml:ink>
</file>

<file path=ppt/ink/ink38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15 883,'21'5,"-18"-5,0-1</inkml:trace>
</inkml:ink>
</file>

<file path=ppt/ink/ink38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06 903,'18'4,"-14"-4,0-1,-1 1,0-1,0 1,0-2,0 0,0 0</inkml:trace>
</inkml:ink>
</file>

<file path=ppt/ink/ink38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60 870,'34'11,"-30"-10,-1 0,0-1</inkml:trace>
</inkml:ink>
</file>

<file path=ppt/ink/ink38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67 868,'13'14,"-10"-12,1 0,-1-1,0 3,0-3,0 1,0-1,-6 1,-3 2,3-2,0-1,-1 2,1-1,-1-1,1 1,1 1,-3 3,2-2,0 0,1 0,5-2,0-1,0-1,0 1,0-1,0 1,1 0,-1-1,0 1,0-1,0 2,0-2,0 2</inkml:trace>
</inkml:ink>
</file>

<file path=ppt/ink/ink38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40 885,'19'0,"-16"0,0 0,0 0,0 1,0-1,-4 3</inkml:trace>
</inkml:ink>
</file>

<file path=ppt/ink/ink38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40 901,'22'7,"-19"-8,2-1,-1 1,-1 0,2-1,0-1,-2 2,0 1,0-4,0 2,-2-1</inkml:trace>
</inkml:ink>
</file>

<file path=ppt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91 992,'-16'29,"15"-26,-1 0,0 1,-2 1,2-1,-1 0,-1 1,1-2,1 0,0 0,6-1,0 0,-1-1,1-1,0 1,-1-1,2 2,0-2,-1 0,1 0,-1-1,8 0,-5 1,-4-1,0 0,0 1,-16-4,9 3</inkml:trace>
</inkml:ink>
</file>

<file path=ppt/ink/ink38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05 878,'23'-12,"-24"8,1 1,-1-1,0 0,0 0,0 1,1 0,0-1,1 1,2 0,1 1,1 0,-1 1,0 0,-1 1,0 0,0 0,0 2,-2 1,-2 0</inkml:trace>
</inkml:ink>
</file>

<file path=ppt/ink/ink38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11 883,'9'23,"-9"-19,0 0,0 0,1-1,-2 4,1-2,-1-2,1 0,-2 2,1-2,1 0,-1 2,1-1,-1-1,2 0,3-3,0-1,1-1,-2 0</inkml:trace>
</inkml:ink>
</file>

<file path=ppt/ink/ink38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95 901,'-13'-13,"10"13,0 0,1 3,0 0,-1 3,2-1,0 1,1-1,-2 6,2-7,3-2,1-3,-1 0,1-2,0-2,-1 2,-2 0,1 0,0 0,0-1,0 1,1 0,-1 0,2-1,-1 3,-1 4,-2 0,1 0,-1 0,0 2,0-1,0 4,0-5,0 0,0 0,0 1</inkml:trace>
</inkml:ink>
</file>

<file path=ppt/ink/ink38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58 917,'-9'23,"6"-19,0 0,1-1,1 0</inkml:trace>
</inkml:ink>
</file>

<file path=ppt/ink/ink38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15 833,'-9'57,"8"-53,0 0,0 0,0 0,-1 1,2-2,-1 1,0 0,0-1,1 0,-1 0,2-7,1-1,0 0,1-3,-1 4,0 1,1 1,0 1,0 2,0 2,-1 0,-1 2,2-1,-3-1,1 0,0 0,-2 0,-2 0,0-1,0-1,0 1,0-2,0 1,4-4</inkml:trace>
</inkml:ink>
</file>

<file path=ppt/ink/ink38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61 832,'18'15,"-19"-10,0-1,0-1,0 1,1 0,0-1,-1 0,1 2,-1-2,1 1,1 1,-1-1,1-1,3 0,-1-1,0-1,0 0,0 0,-4 3,-1-1,-1-1,-5 5,5-4,1 0,-1 0,2 0,1 0,1 0,0 0,1 0,1-1,0 1,0-2,-1 2,-3 1,-2-1,-1 1,-2 0,-2-1,0 0,0 0,1-1,0-1,-1-2,-2-2</inkml:trace>
</inkml:ink>
</file>

<file path=ppt/ink/ink38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69 1471,'-24'1,"21"2,1 0,0 0,1 2,0-2,0 0,0 2,0 1,0 0,1 0,-1-1,1 1,-1-2,1-1,0 0,1 0,-1 1,2-1,2-1,0-2,3 0,-4 0,1 0,-1-1,2 0,-1 0,1 1,0-2,0 1,-2 0,1-1,-1 0,0 0,0 0,0 0,0-1,2-3,-2 3,-1-2,1 1,0-1,0 2,-1 0,0 0,1-2,-1 1,0 0,-2 1,0 0,-2-1,0 0,0 0,0-1,-1 0,1 1,-1 0,1 1,-2-1,-1 0,1 2,1 1,-2 1,2-1,-2 3,1 0,0 0,0 0,0 1,-1 1,2 0,0 1,0-1,2 0,-1 0,1-1,-1 0</inkml:trace>
</inkml:ink>
</file>

<file path=ppt/ink/ink38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95 1446,'-12'36,"11"-32,-2 1,2-2,-1 3,1-2,1 0,-2-1,1 1,1-1,0 0</inkml:trace>
</inkml:ink>
</file>

<file path=ppt/ink/ink38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96 1469,'13'10,"-10"-13,-1 0,0 0,-1 0,-1 0,0-1,-1 0,0 1,0 0,-1 0,-1 1,-1 3,1-1,-1 3,0 2,1-1,0-1,1 0,-1 1,-1 0,1 1,2-1,-1 0,2-1,2 0,0 0,1-1,0-1,1 1,-1-2,1 1,0-1,0-1</inkml:trace>
</inkml:ink>
</file>

<file path=ppt/ink/ink38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68 1476,'-13'-12,"10"14,0 1,1 0,-1 0,1 0,1 0,2 0,1 1,1-1,0-1,1-1,-1-2,0-1,0-1,-1 0,-1 0,1 0,-2 0,1 0,-2 8,0 1,1-2,0 0,-1 0,1 0,0 1,0 0,-1-1,1 1,-1-1,0-1,-1 2,0-1,-1 0,0-1,0 0,-2 0,2-2,-1 0,0 1,0-1,0 1,1-1,-1 1,-1 1,1-1,1 0,0-2,0 1,0-2,3-4,1 0,-1 2,0 0</inkml:trace>
</inkml:ink>
</file>

<file path=ppt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94 1006,'-6'37,"6"-33,-1-1,1 3,-1-3,1 4,-2 6,1-2,1-8</inkml:trace>
</inkml:ink>
</file>

<file path=ppt/ink/ink38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04 1485,'13'12</inkml:trace>
</inkml:ink>
</file>

<file path=ppt/ink/ink38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11 1470,'-13'-8,"10"7,0-2,-1 1,1 1,0 0,0 2,0 2,1 1,1-1,0 1,0 0,1 0,0-1,1 1,0-1,2-1,0-2,0-2,1-2,-1 2,0-1,0 0,0 1,0 5,-1 4,2-2,-2-1,-1-1,-1 0,1 1,0-1,-1 1,1 0,-1 3,-3-6,-1-4</inkml:trace>
</inkml:ink>
</file>

<file path=ppt/ink/ink38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07 1659,'1'21,"0"-17,-1 0,0 5,0-5,1 1,-1 1,1 4,-1-1,0-1,1 1,-1 0,1 3,0 0,0-1,0 21,-1-20,0-1,0-1,0 0,0 1,1 1,-1-4,-1-1,1 0,0-2,0 0,0-1,0 1,-1 1,1-3,1 0,-2 1,1-1,0-7,0-3,-1 1,0 0,1 2,-1-1,1 0,-1 1</inkml:trace>
</inkml:ink>
</file>

<file path=ppt/ink/ink38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43 1634,'27'-10,"-21"6,-2 2,0-1,1 0,0 1,1 0,0-1,4 0,1 0,1 1,-5 1,0 0,-1 0,-1 1,0 0,0-1,0 1,-1 0,1 0,0 0,1 0,0 0,-1 0,0-1,-1 1,0-1,4 1,-4 0,0-1,-1 1,1 0,0 0,0 0,0 0,2 0,-3 1,1 0,1 4,-2-2,-2 1,0 1,-1-2,0 2,0-1,1 1,-1 3,0-5,0 1,0 0,0 0,0 1,0 2,1 2,-1-1,1-1,-1 0,0 1,0 0,0 1,1 2,0 9,-1-10,1 2,-1-1,0-1,1-1,-1 0,0 14,0-13,0-2,0 0,0-1,0 1,0 2,0 1,0 4,0-8,0 0,0 1,0 0,0 0,0-1,-1-3,1 0,0-1,-3-1,1-6,-1-3,0 0,1-1,-1 1,-4-3,2 6,-1 0,2 0,0 1,0 1</inkml:trace>
</inkml:ink>
</file>

<file path=ppt/ink/ink38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23 1942,'19'7,"-9"-4,-6-2,0-1,0 1,1 0,-1-2,0 1,1 1,8-1,-6-1,-1 1,-1 0,1-1,-1 1,0-1,2 1,0-1,0 0,0 1,0 0,0-1,-1 0,0 1,2 0,0-1,-1 1,6 0,-8-1,0 1,-1-1,0 1,-1-1,1 0,3 2,-4-3,0 1,0 1,0-1,-6-2,0 2,-1 0,0 1</inkml:trace>
</inkml:ink>
</file>

<file path=ppt/ink/ink38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46 1817,'16'0,"-8"0,-3 0,-1 0,6-1,-4 1,0-1,0 1,-1-1,0 1,0-1,1 0,-1 1,0 0,8-1,-8 1,0 0,0 0,1 0,-1 0,-1 1,0-1,1 0,0 1,0 0,0 0,0-1,-1 0,-1 1,0-1,0 0,2 0,-1-1,-1 1,-3-3,-2 0,-1 2,-2-2,1 1,-1 1,-1-1</inkml:trace>
</inkml:ink>
</file>

<file path=ppt/ink/ink38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14 1625,'-5'13,"5"-9,0-1,0 0,1 1,0-1,0 0,0 0,2-2,0-2,0-2,0-1,-1 1,-1 0,0-1,1 1,-2 0,1 0,-1 0,-1 0,0 0,-1 0,-1 1,-1 5,1 1,0 0,0 0</inkml:trace>
</inkml:ink>
</file>

<file path=ppt/ink/ink38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19 1681,'1'19,"-1"-12,0-4,0 0,0 0,0 1,0 0,0 0,-1-1,1 0,0 0</inkml:trace>
</inkml:ink>
</file>

<file path=ppt/ink/ink38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06 1738,'17'1,"-14"1,-5 1,-1 0,0 0,2 0,4 0,0-2,0-1,0 1</inkml:trace>
</inkml:ink>
</file>

<file path=ppt/ink/ink38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06 1773,'21'12,"-22"-9,0 0,0 1,-1-1,5-2,0 1,0 0,0 0,-2 1,-4 0,-2 0,0 0,2-1</inkml:trace>
</inkml:ink>
</file>

<file path=ppt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38 1004,'-1'15,"0"-11,0-1,1 1,-1 3,0-2,1-2,-1 3,0 0,-1 1,1-1,4-6,2-3,-2 2,1-1,-1 1,3 1,-1 0,-1 0,0 1,-1-1,5 0,-17-12</inkml:trace>
</inkml:ink>
</file>

<file path=ppt/ink/ink38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24 1852,'-6'14,"5"-10,0-1,0 0,0 0,-1 2,2-2,-1 0,1 1,-2 1,2-2,3-3,1-2,1-1,-1 1,-1 0,0 1,0-1,0 2,0 0</inkml:trace>
</inkml:ink>
</file>

<file path=ppt/ink/ink38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26 1854,'5'35,"-4"-29,-1 0,1-1,-1-1,0 0,0 4,1-5,-1 1,-1-1,1 0,0 1</inkml:trace>
</inkml:ink>
</file>

<file path=ppt/ink/ink38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88 1614,'13'10,"-10"-10,0 0,0 0,0 0,1 0,-1 1,0-1,0 0,1-1,-1 2,0-2,2 1,-2 0,0 0,2 1,-1-1,-1 0,1-1,1 1,-2 0,1-1,-1 2,1-2,-1 1,1 1,0-1,0-1,0 1,-1 0,0 0,0 0,3-1,-3 1,2-1,-1 0,0 1,0-1,0 0,0 0,0 1,0-1,-1 1,0-1,0 1,0 0,0 0,0-1,0 1,0 0,1-1,-1 1,0 0,2 0,-1 0,-1 0,1 0,-1 0,1 0,0-1,-1 1,3 0,-2-1,-1 1,0 0,0-1,0 1,0 0,0 0,0 0,0 0,0 0,0 0,0 0,0 0,0 0,0 0,0-1,0 1,0 0,0 0,0 0,0 0,0 0</inkml:trace>
</inkml:ink>
</file>

<file path=ppt/ink/ink38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22 1585,'-2'22,"2"-19,0 1,-1 0,1-1,0 1,0-1,0 1,0-1,0 0,-1-8,1 1,-1-2</inkml:trace>
</inkml:ink>
</file>

<file path=ppt/ink/ink38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12 1572,'2'13,"-2"-9,0-1,1 0,-1 0,0 1,1 0,-1 2,0 0,0 0,0-1,0 0,0-1,0 0,0 0,1 0,-1 1,0 1,0-1,0 2,0-1,0-1,0-1,0 0,0 4,0-4,0-1,-1 1,1 1,0 0,0 1,0 0,0-1,0-1,-1 0,1-1,0 1,0-1,0 0,-1 0,1 1,1 0,-2 1,1 0,-1 0,1 0,0-2,0 1,0-1,0 0,-1 1,1-1,0 2,-1 0,1-1,-1 3,2-3,-1 0,0-1,-1 1,2-1,-2 6,1-5,-1-1,1 0,0 0,1 1,0 0,-2 5,1-5,1 1,-2-1,2-1,-2 1,0-1,0 0,2 0,-1 0,-1 0,1 0,0 0,0 2,0 3,0-4,0-1,0 0,2 0,-2 0,0 0,1 0,0 1,-1-1,0 0,0 0,0 0,-1-6,1-1,0-1,1 0</inkml:trace>
</inkml:ink>
</file>

<file path=ppt/ink/ink38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32 1533,'14'3,"-10"-3,-1 1,0-2,1 2,-1-2,1 2,0-2,1 2,0-1,-2 0,0 1,0 0,1 0,2-1,-3 0,2-1,0 2,0-1,-1 0,1 0,0 1,-2-1,0 0,3 1,-3-1,1 0,-1 0,2 0,-1 0,0 1,-1-2,0 2,0-1,0 0,0 1,0 0,0 1,0 0,0-1,0 1,-2 1,1 0,-1 0,0 0,1 0,-1 0,0 0,0 0,0 0,-1 0,1 0,-1 1,0 0,1 1,-1-1,0-1,0 1,0 1,0-1,0 1,0-1,1 0,-1-1,0 2,0-2,0 0,0 1,0-1,0 0,0 0,0 1,1 2,-1-1,0 0,0 0,0-1,0-1,0 0,1 3,-1-3,0 2,0-2,1 0,-1 0,0 1,0 2,0 0,1-2,-1 0,-1 0,2-1,-1 0,0 0,0 0,0 1,0-1,1 1,-1-1,1 2,-1 0,0 0,0 0,1-2,-1 0,0 0,0 0,1 2,-1-1,0 0,0 0,0-1,0 0,0 0,0 0,1 1,-1-1,0 0,0 0,0 1,0-1,0 1,0-1,0 0,1 0,-1 0,0 1,0 1,0 0,1 0,-1-1,1 0,-1 0,0 0,0-1,0 1,0-1,0 1,1-1,-1 1,0 0,0-1,0 2,0-1,0-1,0 2,1-1,0-1,-1 0,0 0,1 0,-1 0,0 0,0 1,0-1,1 1,-1 0,0-1,1 0,-1 1,0 0,0-1,0 0,0 0,0 0</inkml:trace>
</inkml:ink>
</file>

<file path=ppt/ink/ink38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20 1981,'47'-6,"-43"6,0-1,-1 1,2 0,1-1,-1 0,-1 1,0-1,4 0,-4 1,3 0,-2 0,-1-1,1 1,0 1,0-1,0-1,-1 1,-1 0,0 0,1 0,0 1,-1-2,0 1,-6-4</inkml:trace>
</inkml:ink>
</file>

<file path=ppt/ink/ink38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16 1845,'20'9,"-16"-9,0 0,-1 1,1-1,1 0,-1-1,-1 1,1-1,0 1,0 0,2 0,-1-1,2 1,-1 0,-1 0,0 0,0-1,5 2,-6-2,2 1,5 0,-6 0,-1 0,0 0,-1 0,0 0,0-1,0 2,0-1,0-1,0 1,1 0,0 0,0 0,-1-2,-3-1,-7-5,4 5,0 0,-2 0,1 1,1 0,0 1</inkml:trace>
</inkml:ink>
</file>

<file path=ppt/ink/ink38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12 1540,'-13'8,"10"-7,1 2,2 0,-1 1,1-1,0 1,0-1,2 1,-2 0,1-1,2-1,0-1,0 0,0 0,0-2,0 1,-1-3,-1-1,-1 1,2 0,-3-1,0 0,0 1,0 0,0 0,-1 0,-1 2,0 1,0 0,0 0,-2 2,2 0,0-1,0 0,-1 3</inkml:trace>
</inkml:ink>
</file>

<file path=ppt/ink/ink38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02 1601,'0'18,"0"-15,0 0,0 0,0 0,0 0</inkml:trace>
</inkml:ink>
</file>

<file path=ppt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31 1001,'2'0</inkml:trace>
</inkml:ink>
</file>

<file path=ppt/ink/ink38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84 1654,'19'3,"-16"-2,0 1,-3 1,-2 2,-1 0,0-1,1 0,-1-3,1 2,5 0,0-2,0 0,0-1,0 2,0 0</inkml:trace>
</inkml:ink>
</file>

<file path=ppt/ink/ink38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86 1730,'21'2,"-18"1,-1 0,0 0,-2 0,-1 0,-1 0,0 0,-1 0,0 0,1 0,0 0,5-1,0 0,0 1,0 0,-1 0,-1 1,0-1,0 0,-1 0,0 0,-3 1,0-1,0-1,-3 1,2-2,-6-1,5 0,0-1,1-1,-1 0,0 0</inkml:trace>
</inkml:ink>
</file>

<file path=ppt/ink/ink38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72 1685,'28'7,"-25"-7,1 0,0 0,0 1,0-2,0 2,-1-2,2 2,-1-2,0 2,1-2,-2 2,0-1,0 0,4 0,-1 1,-3-2,0 2,0-1,1-1,-1 2,0-1,1 0,1 0,-2-1,3 2,-3-1,0-1,0 1,1 1,0-1,1 0,0 0,-1-1,0 2,0-2,0 1,0 0,0 1,0-2,-1 1,2 0,-2-1,1 1,0 0,0 0,0-1,-1 1,0 0,0-1,0 1,0 0,0 0,-3-4,0 0,-1 0,1 0,0 1,0 0,4 4,-1-1,2 2,-2-1,0 0,1 1,-1 0,1 0,-1-1,0 0,1 0,-1 1,0-2,0 1,0 0,-3 2,-2 0,-2 0,1-1,0 0,0 0,0 0,0 1</inkml:trace>
</inkml:ink>
</file>

<file path=ppt/ink/ink38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09 1658,'0'15,"1"-12,-1 1,-1-1,1 0,0 2,0-1,-1 0,1-1</inkml:trace>
</inkml:ink>
</file>

<file path=ppt/ink/ink38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39 1742,'14'4,"-10"-4,0 1,1-1,-2 1,0-1,0 1,1 0,0-1,-1 1,0-1,1 1,-1-1,1 1,0-1,7 0,-8-1,0 1,0 0,0 0,0-1,0 1,2 0,-2 0,2 0,-2 0,1 0,-1-1,3 2,-3-1,0 0,2 1,-2-1,1 0,1 0,-2 0,1 0,1 0,-2 0,2-1,-2 1,0 0,0 0,2-1,-2 2,1-1,0 0,0 0,0 1,-1-2,1 1,0 0,0-1,-1 1,0 0,1-1,-1 1,2 0,-2 0,1 0,-1 0,0 0,0 0,1 0,0 0,-1 0,1 0,-1 1,0-1,-2-3,-2-2</inkml:trace>
</inkml:ink>
</file>

<file path=ppt/ink/ink38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07 1708,'19'10,"-16"-8,-1 1,2 1,-1-2,0 1,0 0,1 0,-1-2,-4 2,-2 1,-1-1,1 0,1 0,-1-1,0 0,-1-2,1 0</inkml:trace>
</inkml:ink>
</file>

<file path=ppt/ink/ink38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93 1742,'2'14,"-2"-11,0 1,0 0,0-1,0 1,0-1,-1-6</inkml:trace>
</inkml:ink>
</file>

<file path=ppt/ink/ink38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35 1784,'16'11,"-13"-10,1 0,0 0,-1 0,0-1,0 1,0-1,0 1,0 0,0 0,1-1,-1 2,0-2,0 0,1 0,-1 0,1 1,0-2,-1 1,1 0,0-1,-1 1,0 0,2 0,-2 0,0 0,1 1,-1-1,1 0,2 0,-3 0,0 0,0 0,0 0,0 0,0 1,0-1,0 0,1 1,-1-1,0 1,0-1,0 0,0 1,0-1,0 1,0-1,1 0,0 1,0 0,-1-1,0 0,0 1,0-1,0 1,0-1,0 1,0 0,0 0,0-1,0 1,0-1,1 1,0 0,-1-1,0 0,0 0,1 1,0 0,-1 0,0 0,0 0,0 1,0-1,0 0,0 0,0 1,0 0,1 0,-1 0,1-1,-1 0,0 0,0 0,0 1,0-1,0 0,0 0,0 0,0 0,0 0,0 1,0-1,0 0,1 1,0-1,-1 0,1 0,-1 0,0-1,0 2,0-2,0 2,0-1,0 0,0 1,0-1,0 1,0 0,0 0,0 0,1 1,-1-1,0 0,0 1,1 0,-1 0,0-1,0 1,-1 0,1-1,0 0,0 1,0 0,0-1</inkml:trace>
</inkml:ink>
</file>

<file path=ppt/ink/ink38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48 1867,'12'13,"-10"-10,-1 0,0 0,-1 0,0 0,-1 0,0 0,-2 0,-1-1,0-1,1 2,-1-2,0 1,0-2,0 2,1-2,0 1,0 0</inkml:trace>
</inkml:ink>
</file>

<file path=ppt/ink/ink38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44 1920,'0'17,"0"-11,0-3,0 0,0 0,0 0,-1 0,2 0,-2 0,1 1,0-1,3-3,-1-3,0-1,0 1,0 0,1 1,-2 8,-1-3,-1 0,-2-2,0-5,2-2,0 0,0 0,1 2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08 731,'-15'2,"8"1,1 1,3-1,1 1,1-1,0 0,0 2,1-2,-1 1,0 2,1-3,-2 1,2-1,0 1,-1-1,1 1,0 1,1-2,1 7,1 0,-3-7,2 0,1 2,-1-2,2 1,-1-2,4 3,-2-2,-2-1,1 0,-2 1,2 1,-1-1,3 4,-1-4,4 1,-6-3,0 0,0 0,0-1,7-1,-2 0,-3 0,2 0,-4 1,4-2,3 0,1-1,-2-1,1-4,-1 2,-5 3,3-1,-1 0,-2 2,0-2,-1 1,0-1,1-5,-2 2,0-2,0 0,-1 5,-1-1,0 0,0 1,-1 0,1-2,-2 1,2 2,0 0,-1-2,-2-1,2 2,-2 2,0-1,0 0,0 1,0 0,0 0,-1 0,1-2,-3-1,3 2,0 0,0 1,0 0,0-1,-1 1,-2 0,3 1,0 0,0 0,-1 0,1 0,0 1,-2-1,-5 0,7 1,-5 2,5-1,-12 6,4 0,4-3,-4 3,8-6,-3 4,0-2,1 0,2-2,-5 2,1 2,3-2,1 1</inkml:trace>
</inkml:ink>
</file>

<file path=ppt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32 1001,'9'4,"-4"-2,-2-2,0 1,3 0,6 1,-8-2,0 1,-1-1,1-2,-7 0,-1 0,1 2</inkml:trace>
</inkml:ink>
</file>

<file path=ppt/ink/ink39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71 1850,'-6'18,"4"-15,-1 0,0 1,1-1,1 0,-1 2,1-2,-1 2,0-2,-1 0,2 1,5-2,-1-2,1-1,0 2,0-2,0 1,3 1,-2-1,0 1,-2-2,0 2,0-1,1 0,-1 0,-6-4</inkml:trace>
</inkml:ink>
</file>

<file path=ppt/ink/ink39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68 1865,'1'16,"-1"-10,0-1,0 0,0-1,0 1,0-1,-1-1,1 0,0 0,0 0,0 0,0 0,-1 0,1 1,-1 0,0-7,-1-2,0 0,2 1,-1 0</inkml:trace>
</inkml:ink>
</file>

<file path=ppt/ink/ink39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43 1921,'3'15,"-3"-10,0-1,0-1,0 1,0-1,0 0,-1 0,1 1,-1-1,1 1,-1-1,1 0,1-7,1 1,-1 0,1 0,1 1,-2-1,2 0,0 0,0 3,0 3,-1 0,1 0,-1 0,-3 0,-1 0,-1 0,0-1,-1 0,0 1,1-2,0 0,0-3,0 0</inkml:trace>
</inkml:ink>
</file>

<file path=ppt/ink/ink39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49 1452,'2'0</inkml:trace>
</inkml:ink>
</file>

<file path=ppt/ink/ink39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29 1560,'-3'-14,"4"11,2 1,0 1,0 1,0 2,1-2,-1 0,1-1,1 0,0-1,-2 0,1 0,0 0,-1 1,0 1,0 0,0 0,0 1,0 0,0 0,1 0,-1 0,0-1,0 0,0 0,0 0,0-1,1 0,-1-1,1 0,-1 0,0 1,0 1,0 3,0-1,0 0,0-1,0 0,1-1,0 1,1 0,-1-1,1 0,-2 0,1-3,-4-1,-1 1</inkml:trace>
</inkml:ink>
</file>

<file path=ppt/ink/ink39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12 1667,'-14'4,"11"-3,-2 1,-2 2,4-2,-1 0,1 0,0 1,2 0,5 1,-1-2,0 0,1 0,-1-1,0 1,1-1,0 0,-1 0,0 1,0-1,0 1,-4 1,-6 4,3-2,-1-1,1-2,1 1,-2-1,2-1,-1 1,1 0,0 0</inkml:trace>
</inkml:ink>
</file>

<file path=ppt/ink/ink39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16 1714,'-1'15,"0"-11,1 0,0-1,1 0,1 0,1-4,-1-2,-1 0,-1-1,1 0,-1 1,0 0,1 6,0 0,0 0,0 0,-1 0,2 0,1-2,0 0,1-3,-1-1,-2 0,0 0,0-1,-1 0,1 0,0 0,0 1</inkml:trace>
</inkml:ink>
</file>

<file path=ppt/ink/ink39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53 1669,'0'24,"0"-19,0-2,-1 0,1 0,1 5,-1-4,0 2,0 0,-1-2,1 0,0 1,-1-2,2-8,1-6,-1 7,0 0,0-1,0 2,0 0,2 0,0 1,0 5,0 0,0 1,-1 0,-2 1,1-2,-1 1,0-1,-1 0,0 0,-1 0,-1-1,0 0,0 0</inkml:trace>
</inkml:ink>
</file>

<file path=ppt/ink/ink39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82 1725,'-3'40,"3"-37,-1 0,1 3,-1-2,1-1</inkml:trace>
</inkml:ink>
</file>

<file path=ppt/ink/ink39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54 1811,'-15'7,"11"-4,1-1,-1 1,2 1,0 0,1-1,1 0,0 0,2 0,1 0,0 0,1-2,-1 0,0 1,0-1,-1 2,-1 0,0 2,-2-2,0 1,-1-1,0 1,-1-1,0 0,1-6</inkml:trace>
</inkml:ink>
</file>

<file path=ppt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40 1040,'15'0,"-3"1,-9-1,1 0,-1 1,0-1,0 2,-2 1</inkml:trace>
</inkml:ink>
</file>

<file path=ppt/ink/ink39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65 1847,'-3'22,"3"-19,1 0,2-2,0-2,1 0,-1-3,0 1,-1 0,1 4,-1 3,1 1,-2-1,2-3,-1-5,-1 1</inkml:trace>
</inkml:ink>
</file>

<file path=ppt/ink/ink39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08 1809,'-2'15,"2"-10,0 0,0 0,2 3,-2-5,0 2,0 0,0-2,0 0,0 0,0 0,-2 2,2-2,0 1,0-9,1 1,0 0,-1 1,2-1,-2 1,2-1,1 2,0 0,0 1,0 0,0 1,1 1,-1 0,-2 2,-1 0,-2 1,1-1,-2 2,2-2,-1 3,1-1,1 2,-1-3,0 0,0-1</inkml:trace>
</inkml:ink>
</file>

<file path=ppt/ink/ink39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47 1869,'14'0,"-12"3,-1 0,0 0,-2 1,1-1,0 2,-1-2,1 2,-1-2,-1 0,1 1,0-1,1 0,3-2,1-1,-1 0,0 0</inkml:trace>
</inkml:ink>
</file>

<file path=ppt/ink/ink39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62 1551,'-2'18,"1"-14,1 0,-1-1,1 2,-1-2,0 1,0 0,0-1,1 0,-1 1,0 1,1 2,0-4,0 0,0 0,-1 0,1 1,-1-1,1 0,-1 0,1 0,0 0,2 0,-2 0,1 0,-1 0,1 0,-1 0,0 1,0-1,1 0,-1 1,1-1,-1 0,0 0,1 0,0 0,0 0,0 0,0 0,0 0,0 0,2-1,-2 1,1 2,-1-1,1-1,1 0,0-1,2 0,-1-1,-1 0,0 0,0-1,1 1,-1-1,0-1,0 0,1-2,-1 0,1 0,-1 0,0 0,0 1,1-1,0 0,1 0,0 1,-1-1,-1 0,0 0,0 0,-1-1,-1 1,0 0,-1 0,2-2,-1-1,0 1,0 0,1 0,-2 2,1 0,1 0,-1-1,-1 0,1 1,0 0,-1-1,0 0,0-1,0 2,0 0,-1-2,1 1,-1 1,0 0,0 0,-1 0,0-1,0 1,-1-1,0 0,0 1,-2-1,1 1,-1-1,2 1,-2 0,1 0,0 0,1 0,1 0,-1 0,1 0,0 0,0 0,-2 3,1 2</inkml:trace>
</inkml:ink>
</file>

<file path=ppt/ink/ink39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81 1619,'23'0,"-19"-1,-1 1,1-1,-1 1,0 0,2 0,-1 0,-1 0,2 0,-2-1,0 1,0 0,1-1,0 1,-1 0,0 0,3 0,-2 1,0 1,-1-1,1 0,-1 0,0 0,0 1,0 0,-6-7,2 1,-1 0,1 1,0 0,0 0</inkml:trace>
</inkml:ink>
</file>

<file path=ppt/ink/ink39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85 1582,'27'11,"-24"-10,0 1,0-1,-2 2,-1 0,0 0,-3 3,1-2,1 1,-1-2,0 0,-2 1,2-1,-2 0,0 0,1-1,0 0,-1-1,1-2,0-1</inkml:trace>
</inkml:ink>
</file>

<file path=ppt/ink/ink39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65 1529,'-17'2,"13"-1,1 1,0 0,0 2,1 0,-1 1,3-2,-1 0,1 2,0-2,0 0,-1 0,3 0,0 0,1-2,0-1,2-1,0-1,-1 0,-1-1,1-1,-3 1,0 0,2-1,-3 1,1 0,0 10,-1 0,-1 0,1-1,1-1,0-2,-1 0,2 1,-1-1</inkml:trace>
</inkml:ink>
</file>

<file path=ppt/ink/ink39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01 1559,'-14'10,"11"-6,1-1,0 1,0-1,0 1,1 0,0-1,1 0,1 0,0 0,0 1,1-1,0 1,0-1,-1 0,0 0,0 0,-1 0,0 0,-1 0,0 1,0-1,-1 0,0 0,-1-1</inkml:trace>
</inkml:ink>
</file>

<file path=ppt/ink/ink39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07 1608,'11'33,"-8"-36,-1 0,0-1,0 0,-2 1,1 0,-1 0,0 0,0 6,0 0,0 0,1 2,0-1,-1-1,0 1,0-1,0 0</inkml:trace>
</inkml:ink>
</file>

<file path=ppt/ink/ink39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53 1546,'-2'27,"1"-21,0-1,1-1,-1 0,1 0,-1 0,1 0,-1 1,0-1,1 2,-1-1,0 0,-1-2,2 2,-1-2,3-7,-1 1,1 0,-1-2,1 2,-2 0,2 0,0 0,1 1,1 0,1 2,-1-1,-1 1,0 0,-3 5,-3 1,-1 0,1-2,0 0,0-1,1 0,-3 1,2-1</inkml:trace>
</inkml:ink>
</file>

<file path=ppt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97 1038,'39'3,"-36"-2,0 0,-10-6</inkml:trace>
</inkml:ink>
</file>

<file path=ppt/ink/ink39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00 1621,'0'29,"1"-26,-2 1,1 0,0-1,-1 0,1 2,-1-1,0 0,-2-1</inkml:trace>
</inkml:ink>
</file>

<file path=ppt/ink/ink39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62 1729,'-5'19,"3"-16,1 0,1 1,-2 0,1 1,1-2,-1 2,1-2,-1 1,1 1,0-1,0-1,0 1,0-1,1 0,1 1,1-2,0 1,0-2,0 0,0 0,1-1,2 2,-3-2,2 1,-2-1,2 1,1-2,-2 0,2-2,-3 1,0 1,1-3,2-1,-3 1,0 0,1-1,0-3,-2 5,0 0,-1-2,0 2,2-1,-2 1,1 0,-1-2,0 1,-1 0,0-3,0 3,-1-1,1 0,-2 2,-1 1,-1-1,0 1,1 1,0 1,-2-1,2 1,-2-2,2 2,0 1,0-1,-2 1,2 1,0-1,0-1,-1 1,1 2,-1-2,1 1,0-1</inkml:trace>
</inkml:ink>
</file>

<file path=ppt/ink/ink39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64 1750,'17'8,"-14"-8,0 1,1 0,1-1,-2 1,0-1,0 1,0 0,2 0,0 0,0 0,-2 0,0 0,2 0,-2 0,0 1,0-1,1 0,0 1,0 0,0 0,0-1,-1 1,0 0,2 1,-1-1,0 0,-1-1,0 0,0 0,0-1,0 1,-6-2,-1-3,2 1,0-1</inkml:trace>
</inkml:ink>
</file>

<file path=ppt/ink/ink39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85 1757,'22'9,"-19"-8,0 0,1-1,-1 1,0 1,0 0,0 0,-1 1,-2 0,-1 2,-1 1,0-3,0 0,0 0,0 0,-1 0,0-1,-2 1,2-1,0 0,0 0,0 0,0 1,0-2,0-2</inkml:trace>
</inkml:ink>
</file>

<file path=ppt/ink/ink39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55 1668,'-9'17,"7"-13,0 1,1-2,1 2,-1-2,1 1,-1 0,1-1,0 0,1 0,0 0,-1 1,2 0,2-2,-1 1,0-3,1 0,0-2,-2-1,1-1,-2 1,-1 0,1 0,1-1,-1-1,1 2,-1 0,0 0,-1 0,1 0,1 0,-1 0,2 1,-4 6,-1 0,1 0,1-1,0 1,0 1,0-1,0 0,0 0,0 0,1 2,-1-2,1 1,0-1,0-1</inkml:trace>
</inkml:ink>
</file>

<file path=ppt/ink/ink39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95 1823,'12'2,"-7"-2,-1 0,-1 0,0-1,0 1,0 0,0 0,2-1,-2 2,1-1,-1-1,0 2,0-1,2-1,-2 1,1 0,4 0,-4 0,-1 0,0 0,0 0,0 1,1-1,-1 1,0 0,0 0,0 1,-4-5,0 0,-1 0</inkml:trace>
</inkml:ink>
</file>

<file path=ppt/ink/ink39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91 1795,'16'12,"-13"-11,1 0,-1-1,1 1,-1 1,1-2,-1 0,-3 4,-4-1,0 0,1 0,-1 2,1 0,1-1,0 0,0-1,1 0</inkml:trace>
</inkml:ink>
</file>

<file path=ppt/ink/ink39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53 1766,'0'13,"-1"-6,0-1,0-1,2-2,-1 0,-1 0,2 2,-2-2,1 2,0-1,-1 0,1 0,0-1,-2-7,0 0</inkml:trace>
</inkml:ink>
</file>

<file path=ppt/ink/ink39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51 1898,'-24'0,"21"3,0-1,0 0,0 0,-1 2,1 0,1-1,1 2,-1 0,2 0,0-1,1 1,0-2,-1 0,2 0,0 1,1-3,0-1,1-1,0-1,-1 0,-1-1,1 1,-1-1,0 0,0 0,0-1,-1 1,0 0,1 0,-2 0,0 0,-2 0,-1 0,-3-2,3 3,0 2,0-1,0 1,0 1,0 0,0 5,4-2,0 1,0-2,2 3,0-1,1 0,0-3,0 0,-1-3,0-1,1-1,-3 0,2 0,-2-1,1 0,-2 1,0 0,-1 0,-1-1,-3 0,2 2,0 0,0 1,-1 1,1-2,0 0,0 2,0 1,0-1,-1 1,1 3,1 1,2-1,0-1,1 3,0-2,1 0,0 2,0 0,0 0,1-1,0-1,0-1,0-1,0-1</inkml:trace>
</inkml:ink>
</file>

<file path=ppt/ink/ink39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79 1762,'-13'1,"10"0,1 2,1 0,1 0,0 0,0 1,0 0,1-1,-1 2,3-2,0 0,0-2,1 3,-1-3,0 1,0-1,-1 2,-4 0,0 0,-1 1,1-1,1 0,-2 1,1 1,0-2,0 0,0 0</inkml:trace>
</inkml:ink>
</file>

<file path=ppt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19 1011,'0'42,"2"-45,1-2,-2 2,1 0</inkml:trace>
</inkml:ink>
</file>

<file path=ppt/ink/ink39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93 1796,'3'17,"-2"-13,0-1,-1 1,2-1,-1 1,1-1,1-3,0-2,2-4,-3 3,0 0,1-1,-1 0,0 0,-1 1,0-1,0 1,0 0,-2 7,1 0,0-1,0 0,0 0,0 1,1-1,-1 1,1-1,-1 0,2 0</inkml:trace>
</inkml:ink>
</file>

<file path=ppt/ink/ink39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52 1732,'-1'41,"1"-35,0 0,0 0,-1-1,1-1,0 0,0 0,-1-1,1 1,0 1,0-2,-1 0,1 1,0-1,0 0,0 0,0-8,0 2,0-4,1 3,0 1,-1 0,2 0,1 0,0 2,3-2,-2 3,-1-1,0 2,-3 2,-2 0,0 1,0 0,-1 0,1 0,0 2,0-1,-1 6,2-7,-1 0</inkml:trace>
</inkml:ink>
</file>

<file path=ppt/ink/ink39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02 1810,'2'35,"-2"-32,-1 1,1 0,0 0,-1-1,1-6,0 0</inkml:trace>
</inkml:ink>
</file>

<file path=ppt/ink/ink39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07 1736,'2'0</inkml:trace>
</inkml:ink>
</file>

<file path=ppt/ink/ink39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08 1736,'-6'5,"7"-1,0 0,0 0,0 0,0-1,0 0,0 1,-1-1,2 0,-2 0,2 1,-1-1,0 0,2-3,1-3,-1 2,0-2,0-1,0 1,-2-1,1 1,1-1,-2 1,1 0,0-1,-1 1,1-1,0 0,-1-2,1 1,-1-1,0 1,0 0,1 1,-1 1,0 0,-1 0,1-2,-1 2,0 0</inkml:trace>
</inkml:ink>
</file>

<file path=ppt/ink/ink39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03 1547,'15'56,"-15"-53,1 0,0 0,1 1,0-1,1-2,0-2,0 0,0-2,-1-1,0 0,0 1,0-1,0 0,0 0,0 0,0-1,-1-2,2-1,-2 1,1 1,0 1,0 1,-1 0,0 1,2-2,-3 1,0 1,-3 0,-1 1</inkml:trace>
</inkml:ink>
</file>

<file path=ppt/ink/ink39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56 949,'4'14,"-4"-11,1 1,0-1,1 1,0 1,1-3,0-1,0 0,2 0,-1-1,-1-1,0 0,1 1,-1 0,2-2,-1 1,-1-1,1 1,0-1,-1 0,-1-1,2-2,-2 0,-1 2,2-2,-2 2,1 0,-1 0,-1 0,1-1,0 1,0 0,1-1,-2-2,1 0,-1 0,1 2,0 0,-2 0,2 0,-1 0,0 1,0 0,0 0,-1-1,1 0,-1-1,1 0,-1 1,1 0,-1 1,-1-1,-1 0,1 1,-3 1,2 0,0 1,-1 0,-1 1,2-1,0 1,0 1,-1 0,0 0,-1 0,0 0,0 1,1-1,0 1,0 0,0 1,1-1,0 1,0 1,1 1,-1-1,1 1,-1 0,1-1,0 0,1 0,-2 1,1 1,1 1,-1 2,0-1,1-1,-1-1,0-1,0 1,1-2,0 0,0 0</inkml:trace>
</inkml:ink>
</file>

<file path=ppt/ink/ink39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56 607,'3'13,"-2"-7,0-3,1 1,5 3,-5-3,6 4,-5-6,0 0,4-1,-3-1,0-2,3-3,-3 0,0-1,3-1,-2 3,0 0,1-1,-3 1,2-8,-5 7,0 2,-1 0,0-1,-1 0,0 1,-3 0,1 2,0 0,0 0,0 0,0 1,-5 0,0 2,0 1,3-1,-4 4,0 0,7-3,0 0,-4 2</inkml:trace>
</inkml:ink>
</file>

<file path=ppt/ink/ink39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87 576,'-20'3,"18"0,0 1,1-1,-1 0,0 1,-2 3,1-4,0 0,0-1,0 1,0 0,1 0,2 0,0 0,1 1,1-1,1 1,0 0,2 2,-1-1,0 0,-1-1,2-1,-1 0,0-1,2 2,-3-2,0-2,0 1,0 0,2 0,-2-1,1 2,0-1,-1-1,1 0,0-1,-1-2,0 1,1 1,-1-1,0 0,2-3,-2 2,2-14,-4 12,0 2,0 0,0-3,-1 0,0 3,-1 0,-2-1,-3-4,2 5,1-1,1 1,-3 0,1 0,1 2,-4 2,1 2,2-1,-4 3,0-1,1-2,4-2</inkml:trace>
</inkml:ink>
</file>

<file path=ppt/ink/ink39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49 519,'18'0,"-14"0,0-1,0 0,0 0,-1 1,2-1,-1 1,1-2,-2 2,2-2,0 1,-2 1,0 0,0 0,2-1,-2 1,1-1,0 2,-1-2,0 2,0-2,0 1,0 0,1 0,-1-1,-7 0,0-1,0 1,0-1</inkml:trace>
</inkml:ink>
</file>

<file path=ppt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58 999,'-2'58,"1"-55,1 0,-1 0,0 0,-2-1,-1 2,-4 2,4-4,0-2,1-2,0-4,0-6</inkml:trace>
</inkml:ink>
</file>

<file path=ppt/ink/ink39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93 499,'4'17,"-4"-13,0-1,0 0,0 0,0 1,0 0,0-1,1 1,-1 0,1-1,2-2,2-2,-1-5,-2 1,1 0,-1 0,1 0,1-2,-1 4,0-1,-1 1,2-2,1 0,-4 2,0 0,-2 7,-1 1,1-2,-1 0,2 0,-1 0,1 0,-1 2,1-1,0-1,2 0,1-2,0-1,1-2,1-3,-3 0,2 1,-2-1,0 1,-1-1,0 2,0 0,-2 8,1-2,0 1,0-1,0 1,0-1,0 0,-1 0,1 0,0 0,-1 2,1-1,1-7,0-1,0 0,0-1,0 1,0 0,1 1,1-1,1-1,-1 2,0 1,1-1,-1 1,0 0,0 0,0 1,0 3,-1 2,-1-1,-1 1,0 0,-1-1,1 1,0-1,-1 0</inkml:trace>
</inkml:ink>
</file>

<file path=ppt/ink/ink39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41 510,'-14'-1,"11"1,0 2,1 1,1 0,0 1,1 0,0 0,0 1,0-1,1 0,-1-1,0 0,1 0,0 0,2-1,0-3,3-3,-3 1,0-2,0 0,-1-1,1 1,-1 1,0-1,-1 1,1-1,-1 0,0 2,0-2,-1 0,1 0,0-1,-1 2,0 0,1 0,-1 1,0-1,0 0,1 1,-2 6,0 8,0-1,0-2,0-1,0 1,0-2,0-1,0 1,0 0,0 0,1-2,0-1,1 0,2-4,0-4,-1 1,0 1,-1 0,1 0,-1 0,0-1,2 1,-2 0,1 7,-1-1,-1 0,1 2,-1 0,1 0,-1 0,0-1,0 0,0 1,2-9,-2-3,1 0,-1 2,0 0,0 0,0 1,0 1,0-2,-1 0,1 2,0 0,-1-1,1 0,-1 0,1 1,0 0,0 0,4 9,-2-2,-1 0,2 1,0-2,1-3,0-1,0-1,-1 1,0-4,-1 2,-1 0,1 0,1 1,-3 5,1 2,-1 0,-1 0,1-1,-1 0,1 4,0-4,-1-1,1 1,0 0,-1 0,1 1,0 0,0 0,0-1,0-1,0 0,0 0,0 0,3-3,1-4,1-5,-3 2,0 1,-1 0,1 1,-1 1,0 0,-1 1,1 0,0-2,0 2,-1 0,-3 3,-1 1,0 1</inkml:trace>
</inkml:ink>
</file>

<file path=ppt/ink/ink39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60 520,'2'42,"-2"-39,0 0,0-8,1-2,-1 0,0 0,0 1,0 0,0 2,-1 0,1 1,0-1,0 0,0 1,0 0,0-1,0 0,0 0,1-3,-1 4,0 0,2 7,-1-1,1 1,-1 0,1-1,-1 0,2-1,0 0,-2 1,2-1</inkml:trace>
</inkml:ink>
</file>

<file path=ppt/ink/ink39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24 522,'-17'-1,"13"2,0 1,0 2,3-1,0 0,0 2,0 0,1-1,-1-1,1 1,0-1,0 0,0 0,3-4,0 0,0-2,0-2,1 0,-2-2,0 0,-1 1,1 2,-1 0,0 0,0-1,0 2,-1-2,1 2,0 0,-1-1,1 0,-1-3,1 4,-2 0,1 7,0 5,-1-3,1-2,0 1,0-1,0 0,-1 0,1 0,-1 1,1 0,0 1,0-1,0 0,0-1,1 0,0-1,2-1,0-2,1 0,0-1,-1 1,1-1,0 1,-1-1,1 1,-1 0,0 0,0 0,-3-3,-3 1,0 1,0 1,0 1,0 0,1 2,-1-1,2 2,0-1,0 0,1 0,3-4,0-1,2-4,-3 3,0 0,0-1,0 0,-2 1,1 7,-1-1,0 1,0-1,0 1,-1 1,1-2,3-3,0-1,1-2,-1 0,-1 0,-1 0,0 0,0-1,-1 1,1 0,0 0,-1-2,1 1,-1 1,0-1</inkml:trace>
</inkml:ink>
</file>

<file path=ppt/ink/ink39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87 458,'-6'57,"6"-51,-1 1,0 0,0 0,0 4,0-7,0 0,-1 2,2-3,-1 2,0-2,1 0,2-7,0-1,-1 2,0 0,0 0,1 0,1 1,-1-2,1 0,0 1,0 2,-2 6,0-2,-1 0,-1 0,1 1,-1-1,0 0,-1 0,1 1,0 0,-1 0,1 0,0-1,0 0,-2 0,2-6,1-2,1 1,0-1,0 1,0 0,0 1,1 0</inkml:trace>
</inkml:ink>
</file>

<file path=ppt/ink/ink39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14 508,'3'25,"-4"-19,-1 0,1 0,0-1,-1 0,1 0,-1 0,0 0,0 1,1 1,-1 0,1-2,0-2,0 1,4-4,1-8,1 0,-2 2,0 1,-1 0,0 2,1-2,-1 2,1 0,0 1,-2 5,0 0,0 0,1 0,0 0,0 0,1-1,0 0,0-1,0-1,0 0,1-1,-1-1,-1-1,-2 0,-1 0,-1-1,-2-1,1 1,0 2,0 0,-2 6,0 1,3-1,0 0,1 1,0 1,0 1,1 0,0-1,-1-1,1 1,0-1,1-1,-1-1,3 2,-1-2,1-1,0-1,0-3,0-2,-2-1,-1 2</inkml:trace>
</inkml:ink>
</file>

<file path=ppt/ink/ink39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62 337,'-19'6,"17"-3,2 0,-1 0,0 1,1 0,0 0,1 1,1-2,1 0,0-2,1-3,0-2,-1 0,0 1,0-1,0 1,2-1,-2-1,0 2,-1-1,0 0,-1 0,-1 0,0 0,-1 1,0 0,-1 0,-1 0,0 2,0 1,0 0,-1 2,2 1,-1 1,2 0,-1 0,2 1</inkml:trace>
</inkml:ink>
</file>

<file path=ppt/ink/ink39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15 324,'-7'31,"5"-28</inkml:trace>
</inkml:ink>
</file>

<file path=ppt/ink/ink39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51 274,'1'45,"-2"-40,1-1,0 1,-1-2,1 0,0 0,-1 1,1 0,-1-1,3-8,-2 2</inkml:trace>
</inkml:ink>
</file>

<file path=ppt/ink/ink39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88 333,'2'0</inkml:trace>
</inkml:ink>
</file>

<file path=ppt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40 1024,'2'0</inkml:trace>
</inkml:ink>
</file>

<file path=ppt/ink/ink39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14 283,'20'5,"-17"-5,0 1,0 0,-3 2,-2 1,0-1,0 1,-1-1,1 0,0 0,1 1,0-1,-1 1,0 0,0 0,1-1,1 0,3-1,1 0,3-1,-4-1,0 0,0 0,1-1,0-1,-2-1,0-1</inkml:trace>
</inkml:ink>
</file>

<file path=ppt/ink/ink39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77 316,'2'0</inkml:trace>
</inkml:ink>
</file>

<file path=ppt/ink/ink39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72 338,'16'18,"-18"-13,-2-1,3-1</inkml:trace>
</inkml:ink>
</file>

<file path=ppt/ink/ink39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18 254,'18'3,"-15"-1,0-1,-2 2,-1 0,-1 0,0 0,-2 0,1 0,-3 0,3 0,-2-1,1 0,-1 0,1 0,0 0,0 0,0 0,1 1,5 0,2 0,0-1,-2-1,2 0,-1 0,-1 0,1 0,-1 0,0 2,-2 0,-2 1,-2 1,-1 0,-1-1,2-2,-2 2,2-3,-2 3,1-2,1-2,-2 0,2 0</inkml:trace>
</inkml:ink>
</file>

<file path=ppt/ink/ink39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87 328,'-9'41,"7"-37,0 0,1-1,1-8,0 2,0 0</inkml:trace>
</inkml:ink>
</file>

<file path=ppt/ink/ink39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95 261,'42'0,"-37"-4,-2 4,0 0,1-1,-1 0,1 1,4-3,-4 3,-1-1,1 0,0 0,0 0,-1 0,0 1,-6-1,-1-1,0-2</inkml:trace>
</inkml:ink>
</file>

<file path=ppt/ink/ink39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70 225,'39'8,"-36"-8,0 0,0 2,-4 1,-3 1,1 0,-1-1,1 0,-1-1,1 2,1 0,-1-1,0 0,1 1,0-1,0 0,-3 1,0 1,2-3,0-1,1-4,2-2,-1-3,1 1,0 2,0-1</inkml:trace>
</inkml:ink>
</file>

<file path=ppt/ink/ink39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37 192,'-18'4,"14"-2,2 1,-1 2,2-1,-1-1,1 1,-1 1,2-2,-2 1,1-1,1 0,0 0,2 1,2-2,-1-2,0 0,1-1,1-2,-2 0,1 0,-1-1,-1 1,-1 0,1 0,-1-1,-1 8,0 0,-1 0,1 1,1-2,0 1,0 0,2 0,1 1,0-5,-1 1,0-1,1-4,0 2</inkml:trace>
</inkml:ink>
</file>

<file path=ppt/ink/ink39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94 183,'0'13,"0"-5,-1-1,1 0,-1 0,1-1,-1-1,0 1,1 0,-1 0,0 1,0 0,1 0,0-2,-1-1,1-1,0 0,-3-6,0-5</inkml:trace>
</inkml:ink>
</file>

<file path=ppt/ink/ink39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02 145,'-21'13,"16"-9,0 1,-5 3,7-5,1 0,0 0,-1 1,1 0,1-1,0 1,0 0,1-1,0 0,1 0,0 0,2 1,0-4,2 2,-2-2,1 0,0 0,0 0,0-1,-1 0,1 1,0-2,-1 2,0-2,-3-1,-4 0,0-2,1 2,1 0,-2 1,1-1</inkml:trace>
</inkml:ink>
</file>

<file path=ppt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09 1006,'-13'14,"11"-11,0 1,0 1,0-2,0 1,1 0,0-1,0 1,0 1,0 0,-1 2,2-1,3-5,5-2,-3 0,-2 0,0-1,1-3,-3 2,3-2,-2 0,-1 2,-10 0,4 2,2 0,-4 5,2-1,-2 0,1-1,3-4,0 0,0 0</inkml:trace>
</inkml:ink>
</file>

<file path=ppt/ink/ink39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55 189,'21'-2,"-17"2,-1-1,1 0,-1 0,0 0,0 1,0 0,-1 3</inkml:trace>
</inkml:ink>
</file>

<file path=ppt/ink/ink39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70 116,'2'0</inkml:trace>
</inkml:ink>
</file>

<file path=ppt/ink/ink39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71 116,'-12'32,"11"-27,0 0,0 0,1-2,-1 2,1-2,3-1,0-2,2-2,0 0,-1-1,0 0,0-1,-3 1,1 0,0 0,-1 0,1-1,-2 1,0 0,0-1,-1-1,0 1,-2 1,0 2,-1 0,-2 1,2 1,0 0,1 1,0 1</inkml:trace>
</inkml:ink>
</file>

<file path=ppt/ink/ink39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21 132,'2'0</inkml:trace>
</inkml:ink>
</file>

<file path=ppt/ink/ink39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22 132,'0'15,"-2"-12,1 1,-1 1,1-2,0 1,1 0,-1-1,0 0</inkml:trace>
</inkml:ink>
</file>

<file path=ppt/ink/ink39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64 91,'2'0</inkml:trace>
</inkml:ink>
</file>

<file path=ppt/ink/ink39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65 91,'2'22,"-3"-18,1 0,-1 0,0-1,0 0,0 1,0-1,0 1,0-1,0 1,1 0,-1-1,1 1,-1-7,1 0,0 0</inkml:trace>
</inkml:ink>
</file>

<file path=ppt/ink/ink39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04 128,'2'0</inkml:trace>
</inkml:ink>
</file>

<file path=ppt/ink/ink39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05 128,'-16'29,"14"-26,1 1,-1 0,1-1,-2-3</inkml:trace>
</inkml:ink>
</file>

<file path=ppt/ink/ink39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27 97,'2'0</inkml:trace>
</inkml:ink>
</file>

<file path=ppt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58 1032,'17'-6,"-13"5,-1 1,1-1,3-4,-8 2,-3 2,-2-1,1 0,0 1,1-1</inkml:trace>
</inkml:ink>
</file>

<file path=ppt/ink/ink39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28 97,'24'8,"-21"-8,1 0,-1 2,-2 1,-2 0,-1 2,-1-1,-2 1,2-2,0-1,0 1,0 0,0 0,-1 1,2-1,2 0,3-3,2 0,-2 0,0 0,0-1,1 0,-1-2,0 0</inkml:trace>
</inkml:ink>
</file>

<file path=ppt/ink/ink39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00 139,'-20'40,"16"-36,3-1,1-11,1-1,0 0,0 2</inkml:trace>
</inkml:ink>
</file>

<file path=ppt/ink/ink39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24 92,'24'23,"-28"-20,1 0,0 0,0-1,-1 2,2 0,1-1,4-1,0 0,0 1,0-1,2 0,-1 1,0-1,-1 2,0-1,-2 0,0 0,-2 1,0-1,-1 0,-2 0,1-1,-1-1,0 0,1 1,-1 0,1-1,0 0,-1 0,-1 0,2-1,-1 0,-2-1,0-2,0 1</inkml:trace>
</inkml:ink>
</file>

<file path=ppt/ink/ink39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43 723,'24'10,"-21"-10,1 1,-1 0,1 1,0 0,0 2,1 1,-2-2,-1 0,1 1,0 0,-1-1,1 0,1-1,0 0,0 0,0 0,0 0,-1 0,1-1,5 4,-6-3,2 2,0 1,0 1,-2-3,1 0,-2 1,1-1,0 1,0-1,-1 0,3 3,-3-3,0 0,0 1,0 0,1 1,-1 0,0 0,0 1,0-1,1-2,-1 1,0-1,1-1,1 1,1 1,-2-3,0 1,1 0,-1 0,-1 1,1 0,-2 1,1 0,-1-1,0 1,-1-1,2 0,-1 0,0 0,0 0,-4-4,-1 0,-1 0,-4-3</inkml:trace>
</inkml:ink>
</file>

<file path=ppt/ink/ink39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01 1060,'-14'14,"14"-11,-1 0,1 0,-1 0,1 0,-1 0,1 0,1 1,0-1,1 1,0-1,2-1,0 0,0-2,0-1,-1 0,1-1,0 0,-1-1,1-1,-1 1,-1-2,1 0,-2 1,0 0,-1 0,1 0,-1-1,-1 1,0 0,-2-3,0 4,0 0,1 0,-1 1,0 1,-1 1,1 0,-1 3,1-2,-1 3,3-1,-3 1,0-1,1 0</inkml:trace>
</inkml:ink>
</file>

<file path=ppt/ink/ink39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12 1203,'-3'18,"2"-13,0-1,1 1,-1-1,1 0,-2 5,2-5,-1 1,0-2,1 0,0 0,-1 0</inkml:trace>
</inkml:ink>
</file>

<file path=ppt/ink/ink39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87 1337,'15'17,"-13"-14,-1 0,0 1,-1 0,0-1,-1 0,1 0,-2 0,-1 1,0 0,1-1,1 0,-1 0,-2 5,2-5,0 0,1 0,-2 0,1 0,0 0,5 0,8-3,-5 0,-2-1,-1 0,0 1,0 1</inkml:trace>
</inkml:ink>
</file>

<file path=ppt/ink/ink39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68 1491,'15'10,"-12"-8,0 2,0 1,-1-1,-2-1,2 2,-2-2,1 1,-2-1,0 0,0 0,-1 2,-1-1,0 0,1-1,-3 1,2 1,-1-1,2 0,-1-1,1 1,0-1,1 0,2 0,3 0,1-1,-2-1,0 1,1-1,0 0,-1 0,0 0,2 1,-2 0,-2 1,0 0,0 1,-1-1,-1 0,1 0,-2 3,-1-1,-1-1,1-3,0 1,-1-1,1 0,0 0,0 0,-1-1,1 1,0 0,-2-2,1-1</inkml:trace>
</inkml:ink>
</file>

<file path=ppt/ink/ink39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88 1066,'26'8,"-23"-7,1-1,-1 1,1-2,-1 1,0 0,2 1,0-2,-1 1,2 1,0 0,-1-1,-2 0,0 0,1 0,-1 1,2-2,-2 2,0-1,1 0,0 0,0 1,-1-1,1 1,-1 0,0 0,1 0,0 1,-1-2,1 1,0-1,-1 0,0-1,0 1,0-1,0 1,0 0,-6-3,2 0,-1-5,2 5</inkml:trace>
</inkml:ink>
</file>

<file path=ppt/ink/ink39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38 1057,'20'0,"-16"1,-1-2,0 2,0 0,1 0,-1 1,1 2,-1-1,-1 0,-1 0,-1 1,-1-1,-4 4,1-2,0-1,1-3,-3 2,3-2,-3 2,3-2,0 0,0 0,-1 0,0 0,0-2,1-2</inkml:trace>
</inkml:ink>
</file>

<file path=ppt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54 1148,'70'11,"-66"-11,6 2,-5-2,0 0,-1 0,-1 1,54 8,-41-5,-11-2,2-1,6 3,-7-3,5 2,-1 0,1 0,1-1,-6-1,-1 0,0 0,0 0,0 0,-1 0,2 0,8-1,10 1,-19 0,10-1,2 1,-2 0,-11-1,1 0,15 3,1-3,-7 0,2 1,-10-2,0 1,4 0,-5 0,3-1,-3 1,-1-1,0 1,1 0,1 0,4-1,-5 1,8-1,-9 1,1 0,-1 0,0-1,2 2,5-1,4 0,2 0,33-7,-29 4,-11 1,-6 1,1 0,-1 0,7-1,1 1,0 0,-1-1,-6 2,6-4,-5 2,0 0,1 0,-1 1,-3 0,1 0,0 1,1 1,-1-1,-7-3,-2 0,2 0,1 0</inkml:trace>
</inkml:ink>
</file>

<file path=ppt/ink/ink39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85 963,'2'49,"-3"-43,1-1,-1 0,1 1,-1-2,1-1,-1 0,0 0,0 0,1-6,0 0,1 0,1 0,0-1,-1 1,3-3,-1 2,-1 1,2 0,-1 1,0 1,0 2,-1 2,-2 0,0 1,0 0,0-1,-1 0,0 0,0 0,-2 2,-1 0,1-3,0 0,-2 2,2-3,-2 1,2-2,0-2</inkml:trace>
</inkml:ink>
</file>

<file path=ppt/ink/ink39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44 1060,'15'-1,"-11"1,0 0,0 1,-1 0,1 0,-1 1,-1 1,-3 0,0 1,-1-1,0 1,0-1,-1 0,-1 1,-1-1,1 0,1 0,0 1,3-1,1 0,3 0,-1-1,0 0,0-1,2 1,-1-1,-1 0,1-1,-1 1,-6-2</inkml:trace>
</inkml:ink>
</file>

<file path=ppt/ink/ink39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66 1242,'19'8,"-16"-8,1 0,-1 0,1 0,-1 0,0 0,0 0,0 0,1 0,-1 0,0 0,0 0,2-1,-2 1,0 0,0 0,1 0,-1 0,0-1,2 2,-1-1,-1 1,-8 0,-1-1,1-1,2 0,0 0</inkml:trace>
</inkml:ink>
</file>

<file path=ppt/ink/ink39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32 1218,'45'15,"-42"-13,-2 1,-1 1,-1 0,0-1,0 0,-2 2,-1-1,0-1,1 2,-3 1,2-2,1-1,-1 1,0 0,0 0,1-2,0-2,2-3</inkml:trace>
</inkml:ink>
</file>

<file path=ppt/ink/ink39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00 1185,'5'15,"-5"-12,0 0,0 0,0 0,-1 0,1 0,0 0,0 0,-1 1,1 1,-1 1,1-1,-1 0,0-1,1 0,-1 0,-1-1,-1-4,3-5,1-3,0 5,0 0,0 1,3-5,-3 5,2 0,-2 0,2 0,0 1,1-1,-1 3,-1 3,-2 2,0-1,0-1,0 1,-1 1,-1-1,1-1,1 1,-1-1,-4 3,2-4,-1 0,0-2,0 0,1-2</inkml:trace>
</inkml:ink>
</file>

<file path=ppt/ink/ink39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79 1223,'29'3,"-26"-2,0 0,1 1,-1 1,0 0,-2 0,-1 0,0 0,-1 1,0-1,-1 0,-2 0,1-1,-2 1,2-1,-2 1,1 0,0 0,2 0,-1 0,3 0,1 0,1 0,4 1,-2-2,0-1,1 1,-1-2,0 1,4 2,-5-3,0 1,0-1,0 1,1-1,0 1,-1-2,0 1,-4-3,-2 2,-2-1</inkml:trace>
</inkml:ink>
</file>

<file path=ppt/ink/ink39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70 1409,'16'10,"-12"-9,0-1,0 0,0-1,0 1,-1 0,0 0,0 0,1 1,-1-1,0 0,0 0,0 0,0 1,1-1,-1-1,1 2,0-1,-1 0,0 0,0 1,1-1,0 0,-1 1,1 0,-1-2,0 2,0-1</inkml:trace>
</inkml:ink>
</file>

<file path=ppt/ink/ink39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72 1383,'16'8,"-12"-7,-1 1,0-1,0 0,2 1,-1 0,-1 2,1-1,-1 0,-1 0,1-1,-2 1,-2 0,-1 0,-2 2,0-1,0 0,0 0,1-1,0-1,1 1,-1 0,0 0,0 2,1-2,-1-1,0 2,0-2,0-1</inkml:trace>
</inkml:ink>
</file>

<file path=ppt/ink/ink39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24 1307,'11'4,"-8"-4,0 0,0 0,0 1,0 1,-2 1,0 0,-2 0,0 0,-1 0,0 0,-1 1,0 0,-1 0,2-1,-3 2,-2 0,2-3,2-1,0 0,0 0,-1-1,-3 1,4-1,-1-1,1-2</inkml:trace>
</inkml:ink>
</file>

<file path=ppt/ink/ink39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12 1424,'14'-1,"-11"0,1 1,0 0,0 0,-1 1,1 0,0 1,-1 1,0-1,-4 1,-1 0,-1 1,1-1,-1-1,1 1,-2 2,1-1,0-2,-2 2,1 1,-1-2,2 0,0-1,2 1,5-2,1 1,-2-1,0 0,0 0,1-1,-1 1,2 0,0-1,-2 1,0-1,0 0,0 1,0-1,1 0,-1 0,0 2,0-1,-6-2</inkml:trace>
</inkml:ink>
</file>

<file path=ppt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86 1154,'-25'25,"31"-31,-1 1,0 1,0 1,-1 1,1-1,-2 2,2-2,-2 1,4-3,0-4,-1-1,0 2,-4 5,6-2,1-3,1 2,-2-1,-2-1,1 1,-4 2,0 3,1 0,-1 0,0 1,0 1,0 0,0 0,0-1,6-1,-6 1,0 1,0-2,1 0,4-2,-4 2,-1 0,0 1,3 0,-3 0,0 1,-10 1,3 1,1-1,0-1,0 0,0-1</inkml:trace>
</inkml:ink>
</file>

<file path=ppt/ink/ink39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76 1612,'13'2,"-10"-1,0 0,0-1,0 1,3 1,-1-1,-2 0,0-1,0 1,0-1,0 1,0-1,1 1,-1-1,1 1,1 0,-1-1,0 0,2 1,-1 1,-2-2,0 1,1 0,0 1,-1-1,0 1,0-2,0 1,0 0,-6-2,-2-3</inkml:trace>
</inkml:ink>
</file>

<file path=ppt/ink/ink39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65 1581,'22'10,"-19"-9,1 0,-1-1,1 1,-1 0,1 1,-1-1,2 1,-1 1,-1 1,-1-1,1 2,-2 0,0 0,-1-1,-1 0,0 0,-2-1,1 0,-3 0,0 1,0-2,2-1,-1 0,0-1,0 1,1 0,0-2,-1-1,-1-3,3 2</inkml:trace>
</inkml:ink>
</file>

<file path=ppt/ink/ink39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10 1318,'0'23,"0"-19,-1 6,0-7,1 1,-1 0,0 2,0-3,0 2,0-1,1-1,-1 0,2-6,0-1,1 0,-1 1,1-2,1 2,-1-1,1 1,0 2,-1 4,0 0,-2 1,0-1,-1 0,1 0,0 1,-1-1,1 1,-1 0,1 1,-1 0,0-1,0-1,0 0,0 0,-2 1,0-3,0-1</inkml:trace>
</inkml:ink>
</file>

<file path=ppt/ink/ink39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96 1523,'16'-2,"-17"5,0 0,0 1,0 1,1-1,0-1,0 2,-1-1,1 1,0 0,0 1,0-2,0 0,-1-1,1 2,-1-2,-2-3,3-3,1-1,-1 1,1-1,-1 0,0 1,1-1,-1 1,0 0,1-1,0 0,1 1,0 0,0 0,1 1,0 1,0 2,1 0,-1 1,0 0,0 0,-3 2,-3 7,0-6,2-1,-1 0,1-1,0 0,-2 2,0-2,-1-2,1-1</inkml:trace>
</inkml:ink>
</file>

<file path=ppt/ink/ink39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86 1606,'-11'16,"9"-12,-1-1,0 0,1 0,-1-1,0 1,0-1,-2 2,1 0,1-1,0 2,1-2,5-1,0-2,1 0,1 0,0 0,-1 0,0 0,0 0,-1 1,0 0,0-1,0 1,2 1,-1-1,-1 1,0-1</inkml:trace>
</inkml:ink>
</file>

<file path=ppt/ink/ink39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85 1621,'1'28,"-1"-25,0 0,-1 1,1 1,-1 1,1-1,-1 1,0 0,1-1,-1-1,0 0,0 1,1 0,-1 0,1 0,-1 1,1-1,-1-1,0-1,0 0,-2-2,-2-4,2-2,1-2,-1 1</inkml:trace>
</inkml:ink>
</file>

<file path=ppt/ink/ink39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31 990,'-18'20,"13"-16,1 1,2-2,0 0,0 0,1 0,-1 0,-3 5,3-2,1-3,0 0,0 0,1 0,-1 0,0 1,-1 6,2-6,-1 0,0 0,0 0,0 0,0-1,-1 2,1-1,0-1,0 0,0 1,0 1,0-1,0 2,-1 0,1-1,0-1,0-1,-1 2,1-1,0 0,0 0,0 2,0 0,1 0,-1 0,0 0,0-1,0-1,0 0,1-1,-1 1,1-1,0 1,-1 0,0 0,1 0,0 0,-1 0,0-1,1 0,0 0,-1 0,0 0,1 1,-1-1,1 0,0 2,-1-2,1 1,0 0,0 1,0 1,0-1,0-2,0 1,-1 0,1 0,0-1,0 0,0 1,0-1,1 1,-1 1,0 0,0 0,0-1,0 0,-1 0,1 0,0-1,0 2,0 1,0-3,0 0,-1 3,1-3,1 1,-1-1,-1 2,1-2,0 0,0 0,-1 2,1-1,-1-1,1 1,0-1,0 1,0 0,0-1,0 0,1 1,0 0,0 0,-1-1,0 0,0 1,0-1,0 0,1 0,0 0,0 1,2-1,-1 0,-1 0,2-2,0 1,0-2,0 0,0 1,0 0,0 0,0 0,1 0,-1 0,1-1,-1 0,0-1,1 1,-1 0,0 0,2 0,0 0,-1 0,0 0,0-1,-1 1,0 0,0 0,0 0,0 1,1-1,-1 0,0 1,1-1,-1 1,0-1,1 1,-1-1,0 0,0 1,0 0,0 0,0-1,0 0,0 1,0 0,0 0,1 1,-1-2,1 1,0 0,-1-1,0 1,1-1,-1 0,1 1,-1-1,0 0,0 0,0 0,0 0,0 1,0-9,-3 4,1 0,-1 1,0-1,0 1,1 0,-1-1,0 1,1-1,-1 0,1-2,0-13,-1 10,1 1,-1-1,1-2,-1-3,0 3,0 1,1 1,0-3,-1 1,1-1,0 2,-1 1,1-1,0-3,0 0,1 4,0 1,-1-1,1-4,0 4,0 1,0 0,-1 4,0 0,0-2,0-2,0-1,0 2,0 0,-1 1,1-7,0 7,-1-2,0 0,0 1,0 2,0-1,-1-6,1 6,0-2,-1-1,1 2,-1 1,1 0,-1 0,0 1,1 0,-1-1,0 0,0-1,1 2,-1 0,0 0,0 2,1-1,-1 1,0 0,0 0,0-1,-1 1,1 0,-2 2,0 0,0 0,0 0,0 2,-1-2,-1 0,2 0,-1 0,0 0,1 0,0 1,0-1,0-1,0 1,0 0,0 0,0-1,0 1,0 0,-1-1,1 1,-1 0,0 1,-6-1,4 1,0 0,-1 1,1 0,0 0,1 0,0-1,1 1,-1 0,0 0,0 0,0 0,1 0,0-1,1 1,0 0,0-1,0 0,-1 1,1-1,0 0</inkml:trace>
</inkml:ink>
</file>

<file path=ppt/ink/ink39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92 1196,'-10'-7,"6"7,-1 0,2 1,0 0,-3 1,3 0,0 0,0 0,0 0,-2 2,2-2,-1 2,1-2,0 2,1 0,1-1,0 0,2 0,-1 0,1 1,0-1,0 1,1-1,1 1,1 0,-1-1,1-1,0 0,0-1,-1-1,1 0,-1 1,0-1,2 0,0 0,-1 0,-1 0,0 1,0-1,-6 1</inkml:trace>
</inkml:ink>
</file>

<file path=ppt/ink/ink39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41 1222,'34'6,"-30"-6,-1 0,0 0,0-1,1 1,-1 0,0 0,0 1,-4 4,0 0,0-2,-1 0</inkml:trace>
</inkml:ink>
</file>

<file path=ppt/ink/ink39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31 1134,'-31'16,"28"-15,0 1,0 0,-2 0,1 2,2-1,0 1,3 0,0 0,3 0,1 1,-2-3,0-1,3 2,-1-1,0 0,-2-1,0-1,1 2,-1 0,-1 1,-3 1,-1 0,-3 2,3-3,-2 2,3-2,-1 1,-1-1,1 0,0 0,0 0,0 0,-1 0,1 0,-2-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49 378,'16'-7,"-9"3,-2 2,-2 1,1 1,-1-1,1 0,-1 1,3-1,-3 0,1 0,0 0,-1 1,-6 4,-2-1,1 0,-1-2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22 739,'-13'16,"11"-11,0-1,-1 0,1 2,1-1,2-1,1 0,0-1,1 1,0 0,1 2,-2-2,1-1,0 1,-1-1,1-2,0 2,0-2,6 2,-4-2,-2-1,0 1,0-1,2 1,1-2,-2 2,3-3,-1 0,1 0,-4 1,2 0,0-1,2-1,-3 1,-2-1,1-1,-2 1,1-2,-1 2,-2-4,1 1,-1 2,0-1,1 1,-1 0,0-8,-1 0,2 6,-4 0,0 0,1 4,-1-1,-7-3,2 4,3 2,1-1,0 2,-6 1,2 0,1 2,0 2,2-2,3-1,-2 0,2-1,1 1</inkml:trace>
</inkml:ink>
</file>

<file path=ppt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20 1008,'50'1,"-45"-1,-2 0,4 1,-4 0,-2 6,-3 3,0-3,0-1,0 0,0-2,-2 5,2-4,0 0,-1 0,2 0,-2-1,-3 3,-9 2,12-8,-3 0,-4-2,7 1,0-1</inkml:trace>
</inkml:ink>
</file>

<file path=ppt/ink/ink40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52 1201,'-1'32,"1"-29,0 0,1 0,2-1,0-3,0-3,0 0,-1 1,0 0,1-1,-3 1,2 0,0-1,0-1,0 2,-1 0,0 7,-1 0,0-1,0 0,0 0,0 0,0 0,0 3,1-3,0 0,-1 0,3-3,-1-5,0 1,0 1,-1-1,-1 0,3-2,-1 2</inkml:trace>
</inkml:ink>
</file>

<file path=ppt/ink/ink40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22 1125,'-3'44,"3"-39,-1 1,1 0,-1 0,0 0,1-2,-1-1,1 0,-1 1,1-1,0-6,3-1,0-1,-1 2,0 0,0 0,1 0,0 2,0 2,-2 2,-2 1,1 1,-1-2,0 0,-1 0,0 2,1-2,-1 1,0 0,0-1,-1-5,3-2,0 1,0 0</inkml:trace>
</inkml:ink>
</file>

<file path=ppt/ink/ink40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59 1211,'3'24,"-3"-20,0 0,0-1,0 2,0-2,-1 1,1-1</inkml:trace>
</inkml:ink>
</file>

<file path=ppt/ink/ink40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87 1200,'19'-2,"-15"0,-1 0,0 0,-2-1,-1 0,0 0,-1-1,-1-1,0 2,1 0,-1 0,1 0,3 0,2 1,-1 1,0-1,0 1,0 0</inkml:trace>
</inkml:ink>
</file>

<file path=ppt/ink/ink40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95 1200,'14'23,"-15"-19,0 1,0 0,0 1,0-1,0-1,0-1,0 0,0 0,0 1,0 1,1-1,0-1,0 1,0 1,1-1,1 0,1-1,1 0,-1-2,1-2,-2-3,-1-2,0 2,0 1</inkml:trace>
</inkml:ink>
</file>

<file path=ppt/ink/ink40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77 1175,'-2'17,"2"-14,-1 0,1 1,0-1,0 0,1 0,0 0,2-1,1-2,-1-1,0-1,0 0,0-1,-1 0,0 0,-1 0,-1-1,0 0,-1 1,-1-2,0 1,-2 1,1 1,0 1,0 0,0 1,0 0,1-3</inkml:trace>
</inkml:ink>
</file>

<file path=ppt/ink/ink40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42 1152,'3'26,"-3"-22,0 0,0 0,-1 1,1-1,-1 0,1-1,0 0,-1 0,1 0,0 1,-1-1</inkml:trace>
</inkml:ink>
</file>

<file path=ppt/ink/ink40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84 1166,'29'3,"-30"1,-1 2,-1 0,1-1,0 0,1-1,-1 0,1-1,-1 1,0-1,2 0,3 0,0-3,1-1,0-1,-1 0,0 0</inkml:trace>
</inkml:ink>
</file>

<file path=ppt/ink/ink40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60 1153,'4'18,"-7"-15,2 0,0 0,2 0,0 0,1 0,1 2,1-2,-1 1,0-1,-1 1,1 2,-2-2,-2 0,0 0,-1 1,0-2,0 0,-1 0,1 0,-2 1,1-2,-1-1,0-1,1-3,3 0,-1-3,1 2,0 0,0 0</inkml:trace>
</inkml:ink>
</file>

<file path=ppt/ink/ink40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19 1115,'10'17,"-12"-13,1-1,-1 4,1-4,0 1,1-1,1 0,0 0,1 1,0-1,0 1,1 0,-1 0,0 1,0-2,-1 0,0 0,-1 0,-1 2,-2-1,1-1,-1 0,1 0,0 0,2 0,1 1,-1 1,2-1,0 1,0 0,0-1,-1-1,1 1,-1-1,0 0,0 1,-1 0,-2 0,1-1,-2 1,0-3,0 1,-1 0,1-1,-1 1,-4 0,4-2,1-1,-2-2,2 1,0-1,0 0,0-1,-1 1,0-1,-1 1</inkml:trace>
</inkml:ink>
</file>

<file path=ppt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36 1165,'22'10,"-19"-7,0-1,-1 1,3 1,4 5,-5-6,-1-2,1 1,-1-1,1 0,3 1,-3 0,-1 0,2 1,-2-1,5 1,-4-1,-1 0,2 0,-1 1,0-1,1 1,4 2,1 2,-5-5,0 1,0-1,3 0,-1-1,-4 0,-7-4,-5-5,6 4,1 0,-1-2</inkml:trace>
</inkml:ink>
</file>

<file path=ppt/ink/ink40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43 1148,'14'-4,"-11"4,0 0,0 1,-1 2,-2 0,-2 0,0 0,-1 0,1 1,-2-2,1-2,2-3</inkml:trace>
</inkml:ink>
</file>

<file path=ppt/ink/ink40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39 1595,'-19'18,"14"-14,3-1,0 0,0 0,-1 0,0-1,-2 3,1-1,0 0,1-1,0 2,-1 1,2-2,1 0,-1 1,1 0,1-1,-2-1,2 1,0-1,0 0,-1 2,2 0,0-2,0 1,1 0,-1 0,0-1,0 2,1 0,0-1,-1-1,0 1,1 0,-1 0,1 0,0-1,0 0,1 0,-1 0,0 1,1-1,-1 1,1-1,-1 0,3 1,-2 0,1-2,-1 1,0-1,0-1,0 0,0 0,1 1,0-1,0-1,-1 1,1-1,0 1,0-1,-1 1,1-1,0 0,0 0,-1 0,0 0,0-1,0 1,0-1,0 0,0 0,0-1,1 1,-1 0,1-1,0 0,-1 0,1 0,1-4,-2 3,0-1,-1 0,1 1,0 0,1-3,2 1,-1 0,-2 2,-1 0,3-2,-3 1,-1 0,1-1,-1 1,0 0,0 0,-1 0,0 0,0 1,-1-1,0 0,0 1,-1-2,1 0,-1-1,0 1,0 0,0 0,-1 1,0 0,1 0,-1 0,1 1,-2 0,1 0,0 0,0 0,0-1,-1-1,0 1,-1-1,0 1,0 0,1 2,0-1,-1 0,2 2,-1-1,1 0,-1 1,1 0,-2-1,1 2,1 0,-1 0,1 0,-1 2,1-1,0 2,2 0,1 0</inkml:trace>
</inkml:ink>
</file>

<file path=ppt/ink/ink40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62 1627,'-17'4,"13"-1,-3 0,4-1,-1-1,1 1,0-1,-3 2,3 1,-1 0,3-1,0 0,0 0,0 2,1 0,0-1,-1 0,1 1,0-1,1 1,2-1,0 0,1-1,-1-2,0-1,0 1,1-1,-1 1,1-1,-1 0,0 0,2-1,-1 0,0 0,-1-1,-1-1,0 0,-2 0</inkml:trace>
</inkml:ink>
</file>

<file path=ppt/ink/ink40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14 1658,'39'1,"-36"-2,0 0,0 1</inkml:trace>
</inkml:ink>
</file>

<file path=ppt/ink/ink40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80 1638,'-13'0,"9"1,0 0,1 0,1 2,1 0,4 1,1 0,-1-1,0-1,0 0,-1 1,0 0,-1 0,-1 2,-1-2,1 0,-2 0,-1 1,2-1,-1 0,-1 1,0-2,1 1,-1 1</inkml:trace>
</inkml:ink>
</file>

<file path=ppt/ink/ink40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03 1651,'-1'38,"2"-35,1 0,0 0,1-2,0-3,0 1,-1-2,0-1,-1-1,-1 2,1 0,-1 0,1 7,0 1,0-2,0 0,-1 0,2 0,1-2</inkml:trace>
</inkml:ink>
</file>

<file path=ppt/ink/ink40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65 1577,'2'58,"-2"-53,0-1,-1 0,1 0,0 1,0 1,-1-1,1 0,0 1,-1 0,1-1,0-2,-1 1,1-1,-1 0,0 1,0-1,0-6,1-1,0-2,1 1,-1 1,0-2,1 1,0 0,0 1,0 1,0 0,0 0,2 0,0 1,0-1,0 3,0-1,0 2,0 2,-2 2,-1-2,0 2,-1 0,0 1,0 0,0-2,0 0,-1 1,1-1,0 0,-2 6,2-5,1-1,-1 0</inkml:trace>
</inkml:ink>
</file>

<file path=ppt/ink/ink40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09 1673,'27'2,"-26"1,-1 1,0-1,-1 0,-1 2,-1 0,2-2,-1 2,1-1,-1-1,1 1,0-1,2 0,2-4,0 0,2-2,-1 0,0 1,0 0,-1 0,2 1,-2 0,0 0,0-1</inkml:trace>
</inkml:ink>
</file>

<file path=ppt/ink/ink40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80 1644,'15'-12,"-17"8,1 0,0 0,0 0,0 1,0 0,-1-1,1 0,0 1,0 0,0 0,4 1,-1-1,2 1,-1 0,0 1,0 1,0-1,0 1,0-1,0 1,0 0,-1 3</inkml:trace>
</inkml:ink>
</file>

<file path=ppt/ink/ink40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83 1648,'23'29,"-22"-26,-1 3,0-2,-1 1,0-1,1 0,0-1,-1 1,1 1,1-1,-1 0,1 1,-1 1,1-2,0-1,1 2,-1-2</inkml:trace>
</inkml:ink>
</file>

<file path=ppt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75 1205,'16'12,"-13"-12,0 1,0-1,0 1,0 0,4 1,-4-1,5 2,-4 1,0 0,-1 0,-1 0,1 0,-3 0,-3 2,-3 0,1-3,2 0,0-2,-2 1,-6 0,-5-2,9-2,-4-4,6 3</inkml:trace>
</inkml:ink>
</file>

<file path=ppt/ink/ink40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84 1587,'-3'24,"1"-20,0 2,0-2,1-1,-2 2,0-1,-2 1,2-3,0 1,6-2,1 0,3 0,-2 0,-2-1,1 0,0 1,-1-1,0 0,0 0,0 0,0 0</inkml:trace>
</inkml:ink>
</file>

<file path=ppt/ink/ink40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90 1594,'3'46,"-3"-42,-1-1,1 1,0-1,-1 0,1 0,0 0,0 1,0-1,-1 3,1-3,0 3,-1-2,0-1,0 0</inkml:trace>
</inkml:ink>
</file>

<file path=ppt/ink/ink40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18 1552,'29'2,"-26"-2,0 3,0 1,-2-1,-1 1,0-1,0 0,0 0,-1 0,1 0,-2 1,1-1,1 1,-1 0,2 2,0-1,0-1,0-1,1 1,-1-1,1 0,2 2,-1-1,1-3,-1 1,0-1,-3 2,-9 2,6-3,-4 1,5 0,-1 0,3 0,6 6,-3-6,0 1,-1-1,0 0,1-1,1 2,-1 0,2 2,-4-3,-1 0,-2 0,-1 1,-3 0,2-1,-1-2,0 0,0-1,0-2,0 0,1-1,-1-1,-1 0</inkml:trace>
</inkml:ink>
</file>

<file path=ppt/ink/ink40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64 1472,'14'4,"-7"-3,-3-1,-1 2,1-2,-1 1,0-1,1 2,0-2,-1 1,2 1,2-1,-2 0,-2-1,0 0,0 0,2 0,-2 0,0 1,1-1,0 0,0 0,0 1,-1-1,2 1,-2-1,0 1,0-1,1 1,-1-1,0 1,2-1,0 1,-1-1,1 1,-2-1,2 1,-2-1,0 0,0 0,0 0,1 0,0 1,0-1,-1 0,0 0,2 1,-1 1,1 1,0-1,0 1,-2-3,2 2,-1-1,-1-1,5 0,-5 0,0 0,0-1,0 1,1 0,1 1,-1-2,0 2,-1 0,1-1,0 1,-1-1,1 0,0 1,0 1,0-2,1 1,-2 0,0-1,0 0,1 2,-1-2,2 0,-2 1,0 0,0-1,0 1,1 0,0-1,-1 1,1-1,-1 1,0-1,0 1,0-1,0 2,0-2,0 1,2 0,-2 0,0-1,1 1,0 0,0-1,0 1,0-1,0 1,-1-1,0 0,0 1,1-1,0 0,-1 0,1 0,0 0,0 2,0-2,-1 0,2 1,-2-1,0 0,2 1,-2-1,1 1,0-1,0 0,-1 0,1 0,1 0,-2 0,1 0,0 0,0 0,-1 0,1 0,1 0,-1 0,-1 1,1-1,0 0,-1 0,0 0,0 1,1-1,1 1,0 0,-2-2,0 2,0 0,2-2,-1 2,-1-1,0 1,0-1,1 0,-1 1,0-1,0 1,1-1,0 0,-1 0,0 0,0 1,0-1,1 0,-1 0,0 0,0 0,0 0,0-1,0 1,0 0,0 0,0 0,0 0,0 0,0 0,0 1,0-1,0 0,0 0,0 0,0 0,0 0,0 1,0-1,0 0,0 1,-8-2</inkml:trace>
</inkml:ink>
</file>

<file path=ppt/ink/ink40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26 710,'1'16,"-2"-11,1 1,0 1,0 2,0-1,-1-2,1 1,-1-1,1 1,0 1,0 0,0 0,-1-1,1-2,1 1,-1 0,0-1,0 1,0 1,0 1,0-1,1-1,-1 1,0-1,0 0,0 1,0 10,0-10,0 0,0 0,0-1,0 1,0 1,0 1,0 1,0-3,0 0,1-1,-2 0,1 2,1 0,-1 15,0-17,1 0,-1 1,0 1,0 0,0 0,0 0,0-2,0 0,0-1,-1 4,1-1,-1-1,1 1,-1-1,1 0,0-2,0 1,0 1,0 0,0 0,0 0,0 5,0-8,0 1,0 0,0 0,0 1,0 0,0 5,0-6,0-1,0 1,0 0,0 0,0 0,0 3,-1 0,1-1,0-1,-1 0,1-1,-1-1,1 0,0 1,-1 0,1-1,0 1,-1 1,1-2,-1 1,0-1,0-1,-1-9,1-1,0-1,-1-2,1 1,-1-2</inkml:trace>
</inkml:ink>
</file>

<file path=ppt/ink/ink40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23 691,'71'-11,"-64"10,0 0,0-1,0 1,-1 0,0 0,3 1,-1-1,0 0,-1 0,1 1,0 0,-1 0,1-1,2 2,-3 0,1 0,-2 0,1-1,0 2,-1-1,2 0,-1-2,0 2,-1-1,0 0,-1-1,0 1,0 0,5 0,-6 0,0 0,4-1,-5 1,1 1,0-1,-1 1,-1 2,-2 0,0 0,0 0,-1 0,1 2,-1 0,0 0,0-1,1 1,-1-1,0-1,1 1,-1 0,1 1,-2 7,2-3,0-2,-1-1,1 0,0 1,-1 0,1 2,-1 0,1 1,0-2,0 0,0 0,0 4,0-2,-1-1,1 1,-1-2,1 3,-1-1,1 0,-1-1,0 0,1 0,-1 2,0 0,0-2,0 0,1-1,-2 4,1-1,0-1,0 0,-2 25,1-23,1-1,0-1,-1 0,1 2,0-1,1-2,0 0,0 1,-1 2,1-2,0-1,0 1,0 13,1-13,-1-1,0 0,0-2,0 1,0 2,0 8,0-11,0-1,-1 1,2 1,-1 0,0 1,-1 0,1-2,0-1,0 1,-1 0,1 1,0-1,0 0,0 0,0-2,0-1,0 0,0-1,0 0,0 0,-1 0,1 0,-1 1,1-1,0 0,0 2,-1-2,0 1,0 1,-2 0,2-2,-3 0,1-2,-1-2</inkml:trace>
</inkml:ink>
</file>

<file path=ppt/ink/ink40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38 1422,'40'5,"-35"-5,0 0,1 0,0 0,0 0,-1 0,1 1,-1-1,1 0,0-1,2 2,-1-1,0 0,0 0,0 0,-1 0,-1 0,0-1,1 2,0-1,-1-1,1 1,-1 0,-1 0,0 0,-1-1,1 1,-1 0,0-1,1 0,-2-2,-3-3,0 1,1-2</inkml:trace>
</inkml:ink>
</file>

<file path=ppt/ink/ink40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34 756,'4'25,"-1"-23,0-1,1 1,1-1,0 0,-1-2,0 0,0 0,-1 0,0-2,1 0,-1-1,-1-1,-1 2,0-1,0 1,0-1,-1 0,0 0,0 1,0 0,-1-2,-5-2,3 5,0 1,-2 0,1 1,1 0,-1 0,-1 3,2-2,0 0,0 1,-1 1,0-1,1 1</inkml:trace>
</inkml:ink>
</file>

<file path=ppt/ink/ink40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61 831,'-5'36,"6"-33,-3 1,0-1,-1 0,0-1,-1-1</inkml:trace>
</inkml:ink>
</file>

<file path=ppt/ink/ink40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47 916,'26'19,"-29"-16,-3 2,2-2,0-1,1 1,0-1,4 1,1 0,2 1,-2-1,1 0,-1 0,1 0</inkml:trace>
</inkml:ink>
</file>

<file path=ppt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46 1196,'34'175,"-32"-170,0-1,1 0,0 1,-1-2,1 2,-2-1,1-1,0 0,0 0,0 0,3 3,-1 0,-1-1,0-2,1 2,1 3,0 0,0 2,0-4,3 0,-4-3,2 1,-3-2,-6-2,-7-2,0 0,6 1,1 0,-3-1,2 0</inkml:trace>
</inkml:ink>
</file>

<file path=ppt/ink/ink40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33 1007,'19'-2,"-14"2,-1 0,2-1,-2 0,2 1,0 0,1 0,2 0,-2 0,1 0,-1 0,1 1,1-1,-1 1,2-1,-1 0,-1 1,0-1,-1 1,3-1,-2 1,0 0,-1 0,0-1,0 0,-2 1,2-1,-1 0,0 1,-1-1,0 0,-1 0,-1 1,0 0,1 0,-2 2</inkml:trace>
</inkml:ink>
</file>

<file path=ppt/ink/ink40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35 1063,'31'10,"-28"-6,0 0,-1-1,0 0,0 0,-2 0,-1 0,-1 0,-2-1,0-1,-1 0,1 1,0 0,1-1,0 0,2 2,6-1,-2 0,1-1,-1 0,1 0,-1 0,1 1,-1 0,1 1,-2 0,-3 1,-1-1,-3 1,2-1,-1-2,-1 1,1 0,-7 0,6-1,1 0,0 0,1-1,-1 1</inkml:trace>
</inkml:ink>
</file>

<file path=ppt/ink/ink40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76 1198,'41'-8,"-37"8,1-1,-1 1,1-1,0 0,3 0,-1 1,-2 0,1-1,0 1,-1 0,0-1,-1 1,1-1,1 1,-1 0,6 0,-7 0,-1 0,0 0,0 2,0-2,2 1,-1 2,-1-1,-1 1,-2 0</inkml:trace>
</inkml:ink>
</file>

<file path=ppt/ink/ink40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53 1227,'-10'15,"7"-12,-1 1,1 1,0-2,0-1,-1 1,1 0,1 0,0 0,2 0,3-1,2 0,-1 0,0-1,1 0,0 0,0 0,0 0,0-1,0 1,0-1,-1 1,0-1,0 0,0 0,-1 0,1 0,-1-1,1 1,0-1,0 0,0 0,-1 1,2-1,-2-2</inkml:trace>
</inkml:ink>
</file>

<file path=ppt/ink/ink40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78 1236,'-7'62,"6"-54,-1 0,1-1,-4 9,2-6,0 0,0-3,0-2,0-1,0-1,-1-2</inkml:trace>
</inkml:ink>
</file>

<file path=ppt/ink/ink40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56 607,'3'13,"-2"-7,0-3,1 1,5 3,-5-3,6 4,-5-6,0 0,4-1,-3-1,0-2,3-3,-3 0,0-1,3-1,-2 3,0 0,1-1,-3 1,2-8,-5 7,0 2,-1 0,0-1,-1 0,0 1,-3 0,1 2,0 0,0 0,0 0,0 1,-5 0,0 2,0 1,3-1,-4 4,0 0,7-3,0 0,-4 2</inkml:trace>
</inkml:ink>
</file>

<file path=ppt/ink/ink40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87 576,'-20'3,"18"0,0 1,1-1,-1 0,0 1,-2 3,1-4,0 0,0-1,0 1,0 0,1 0,2 0,0 0,1 1,1-1,1 1,0 0,2 2,-1-1,0 0,-1-1,2-1,-1 0,0-1,2 2,-3-2,0-2,0 1,0 0,2 0,-2-1,1 2,0-1,-1-1,1 0,0-1,-1-2,0 1,1 1,-1-1,0 0,2-3,-2 2,2-14,-4 12,0 2,0 0,0-3,-1 0,0 3,-1 0,-2-1,-3-4,2 5,1-1,1 1,-3 0,1 0,1 2,-4 2,1 2,2-1,-4 3,0-1,1-2,4-2</inkml:trace>
</inkml:ink>
</file>

<file path=ppt/ink/ink40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0 300,'-3'13,"3"-8,-1 1,1-1,-1 1,0-2,1 1,0-1,-2 2,2 0,0 0,0 2,-1 0,0-2,1 0,-1 1,0-1,1 1,0 1,-1 1,0-1,1-1,0-1,-1 0,0 1,1 2,0-1,0 0,-1 0,0-1,0 0,1-1,-1 3,1-1,-1 0,1-1,-1 0,1-1,0 0,-1-1,1 2,-1 1,1-1,-1 0,1-1,-1 0,1 0,-1 0,0 0,1 1,-1 1,0-2,0 1,0-2,0 0,0 0,1-1,-1 2,0 0,0 1,0 0,0-2,1-1,-1 0,0 1,0-1,1 1,0-1,-1 4,0-1,1 0,0 0,-1-1,0 1,0 0,1 1,-1 2,0 5,0-8,1-1,0 1,0-1,0 2,-1 1,1-1,-1-1,1 0,0-2,0 2,0 1,0 1,-1 9,1-11,-1-1,1 2,-1 2,1-1,0 0,-1 0,0-1,1 1,-1 2,0 0,1-2,-1-1,0 1,0 1,0 1,0-1,1-1,-1-1,0-1,1 1,-1 1,1 0,-1-2,2 0,-1-1,0 2,0-1,1 1,-1 1,0-1,0-2,0-1,0-1,1 1,-1-2,0 0,1 0,-1 1,0 0,1-1,0 0,2-10,-3 1,0-1,0 0,0-5,-1-1,0 0</inkml:trace>
</inkml:ink>
</file>

<file path=ppt/ink/ink40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3 277,'25'5,"-22"-6,1 2,-1-1,2 0,0 0,0 0,5 1,-5-2,1 2,-1-1,0 1,1 0,0-1,1 1,0 0,0 0,-1 0,0 0,0-1,0 1,0 0,1 0,-1-1,2 1,-2 0,-1-1,0 1,1-1,3 2,-3-2,0 0,0 0,-1 0,-1 1,1-2,-1 1,-1 0,1 0,-1 0,0 0,0 1,2-1,0 1,-1-1,0 1,0-1,-1 1,0 0,0 0,-2 2,0 1,0 5,0-3,-1-1,-1 0,0 1,1 0,-1-1,1 1,-1 3,0-1,0 8,0-9,1 0,0 1,0 1,0 0,0-1,0 0,1-1,-1 2,0 0,0 0,0 0,-1 1,2-1,-1 2,1 2,-1 11,0-12,0 2,0-1,0-1,-1-2,1 2,-1 1,1-2,-1-2,1-1,-1 0,0 1,0 0,0 0,0-1,-1 0,1 10,-4 5,4-14,-1 1,-1 2,2-1,-1-2,1 0,-1-1,1-1,0 1,0 1,0 2,0-3,1-1,-1 0,0 0,1 1,-1 0,0 0,0 0,0-3,1 1,-1 6,0-4,1 0,0 1,-1 0,1-2,-1 0,0 10,1-8,-1-1,1-2,0 1,-1-2,1 1,0 1,-1 1,0 0,0-1,1-1,0 0,-1-1,1 0,0 0,0 0,-1 1,1 0,0 1,-1-1,1-1,-1 0,1-1,0 1,0 0,-1 0,1 1,0 2,-1-1,1-1,-1-1,1 0,0 1,0 0,0 1,0 1,-1 0,1-1,0 0,0 0,0-1,0 1,0 2,1 0,-1-2,0-1,0 0,0 0,0-1,0 0,0 1,0 1,0-1,0-2,-1 1,0-1,1-1,-1 1,0 0,0-1,0 0,-1 0,-1-3,0-1,-1-3,0 0,1 0,-1-1,2-2,-1 0</inkml:trace>
</inkml:ink>
</file>

<file path=ppt/ink/ink40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9 1236,'77'15,"-71"-14,2-1,0 1,0 0,-1-1,0 0,0 1,0 0,1-1,0 1,0 0,-1-1,-1 0,1 1,3 0,-5-1,0 1,0 0,0 0,0-1,0 0,-1 1,-1-1,1-1,-2-3,-2 1,-2 0,-1-6</inkml:trace>
</inkml:ink>
</file>

<file path=ppt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83 1479,'19'6,"-15"-4,0 0,0 0,0 2,0 0,-1-1,1 2,-1-2,0-1,1 1,-1-1,3 1,-1-1,-1 0,0 0,0-1,-1 1,4-19,-4 6,0 3,-3 5,1-1,-1 1,1-1,-1 0,0-1,0-5,2-12,2 15,-1 3,-7 3</inkml:trace>
</inkml:ink>
</file>

<file path=ppt/ink/ink40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3 351,'-13'65,"13"-56,-1-1,1-1,0-3,0 0,0-1,0 0,3-2,1-2,1-2,-1 0,-1 0,0 0,-1-1,1 0,-1-1,1 1,-1-1,0 0,0 2,0 0,-1 0,0-1,0 0,0 1,-1 0,0-1,0 0,-1 0,0-1,0 1,0 1,0 0,-1 0,-1-1,-1 1,1 1,-2 3,0 3,3 0,0 0,0 2,0 0,1 0,-1-2,0-1</inkml:trace>
</inkml:ink>
</file>

<file path=ppt/ink/ink40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3 559,'-7'35,"6"-29,-1 0,1-1,0-1,0 0,0-1,0 0,0 0,1 0,-2-6</inkml:trace>
</inkml:ink>
</file>

<file path=ppt/ink/ink40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3 679,'14'3,"-11"-1,0 0,0 0,-3 1,0 1,0 0,-2-1,0 1,-1 0,-1 0,0-2,1 2,0-2,1 1,2 0,1 0,3 1,-1-2,1-1,-1 0,1-1,0 2,1-2,-2 2</inkml:trace>
</inkml:ink>
</file>

<file path=ppt/ink/ink40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2 849,'24'1,"-21"0,1 1,-1 1,-2 0,-1 0,0 0,-1 0,0 0,-1 0,-2 1,2 0,-1-2,1 1,1 0,1 0,6 1,-2-1,0-2,-1 1,0-1,0 3,-2-1,0 0,0 3,-1-3,0 0,-1 0,0 1,-2 0,0 2,-2-2,2-2,0 0,-1 1,0-2,1 1,-2 0,2-2,-1 0,1 0,0 0</inkml:trace>
</inkml:ink>
</file>

<file path=ppt/ink/ink40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5 988,'15'3,"-11"-2,-1-1,1 0,-1 0,6 2,-6-1,1 0,0-1,-1 0,1 1,0-1,6 2,-4-1,0-1,0 0,-1 1,1 0,-1 0,1-1,-1 2,2-1,0 0,-1 0,0 0,-1 0,0 1,-1 0,3 1,-1 0,-3-1,1 2,-1-3,0 1,1 0,0 0,0 0,-1-2</inkml:trace>
</inkml:ink>
</file>

<file path=ppt/ink/ink40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3 1080,'-13'21,"9"-18,0 1,0 0,2-1,-2 2,2-2,0 0,-1 0,2 1,-1-1,-1 2,1-2,-1 0,8 0,0-3,-1 1,0 0,-1-1,1 0,-1 0,1 0,0 0,-1 0,0 1,1 0,-1-1,5 1,-5-1,0 0,0 0,0 1,1 0,-1-1,0-1</inkml:trace>
</inkml:ink>
</file>

<file path=ppt/ink/ink40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3 1089,'0'47,"0"-40,0-1,-1 1,1-1,-1 1,1 0,-1 1,0-1,1-2,-1-2,1 1</inkml:trace>
</inkml:ink>
</file>

<file path=ppt/ink/ink40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40 481,'43'-11,"-40"10,0 1,2-1,0-1,-1 1,1 0,4-1,-6 1,1-1,-1 2,1-2,2 1,-3 0,0 0,1 0,-1 0,4-1,-3 2,-1-1,2 0,-1 1,0-1,0 1,-1 0,0-1,0 1,-3-5,-1-1,-1-5</inkml:trace>
</inkml:ink>
</file>

<file path=ppt/ink/ink40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75 408,'46'-2,"-42"2,1 0,-2-1,2 2,0-1,-2 0,0 1,0 0,-1 2,-5 2,2-2,-2 3,0 1,0-2,-1-1,1 0,-2 2,0-2,1-1,0-3,1-1,0-3,0 0,1 1</inkml:trace>
</inkml:ink>
</file>

<file path=ppt/ink/ink40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43 323,'-26'6,"22"-4,-1 1,1-1,2 1,-1-1,0 2,0 0,1 0,1 0,1 0,0 0,0 1,1-1,1-1,0 0,1-2,3-1,-3-2,2-2,0-1,-1 0,-2 2,0 0,0 0,-1 0,2 0,-1 0,-1 0,0 0,-2 6,1 0,0 1,0-1,1 0,1 1,1-2,0 0,1 1,1 1,-2-2,1 0,-2 1,1-1</inkml:trace>
</inkml:ink>
</file>

<file path=ppt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20 959,'1'37,"-2"-33,1 1,0-2,0 2,0-1,0 2,-1-1,2 3,-1-4,0 0,0 0,0 1,0-8,0-3,0 3,-1-2,1 1,-1 1,0-1,0 1,-1 0,0 0,-3-1,2 2,-4 2,2 10,2 2,1-5,0 4,0-6,2-1,4-2,0-2,6 0,-2 0,-3 0,-2 1</inkml:trace>
</inkml:ink>
</file>

<file path=ppt/ink/ink40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59 348,'-2'20,"2"-15,-1-2,0 2,0-1,0 0,0-1,0 2,0 0,-1-2,4-8,0 0,0 0,0 1,-1-1,1 1,0 0,0 0,0 0,0 1,0 0,0 0,1 1,0-1,0 2,1-3,0 2,-1 0,0 3,-2 2,0 1,-2 1,1 2,-1-1,0 1,0 0,0-2,0-2,0 0,1 0,0 0</inkml:trace>
</inkml:ink>
</file>

<file path=ppt/ink/ink40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18 357,'-4'19,"3"-16,0 0,0 2,0-1,1-1,3 0,0-3,2-1,-1-1,1 0,-2-1,0 1,1-4,-1 3,-2-2,1 1,0 1,-1 0,1-2,1 1,-2 1,-1 0,-3 3,0 0,-2 1,0 1,0-1,0 1,0 0,1 0,1 0,0-1</inkml:trace>
</inkml:ink>
</file>

<file path=ppt/ink/ink40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14 276,'-6'16,"4"-12,0 1,0 0,0 1,-1 2,0-2,1 0,-1-1,0 0,1-1,1-1,-1 0,2 0,1-6,1-2,0 1,-1-3,-1 3,-1 1,-1-1,0 0,-2 0,0 2,1 1,-2 1,2 1,0 0,0 1,-2 1,3 0,-1 0,1 0,-1-1,-1 3,2-2,0 1,1-1,1 0,2 1,1-2,2-1,-2-1,2-1,1 0,-3 1,1-2,-1 1,4 0,-3 0,0-1,0 0,3 0,-4 2,2-2,-2 1,0 1,-3 3,-1 2,1-2,0 0,-1 1,1-1,-1 0,1 0,0 2,0-1,-1-1,4-8,-2 2,0-1,1-1,0 0,-1 1,0 0,0 0,0 0,1 0,-2 0</inkml:trace>
</inkml:ink>
</file>

<file path=ppt/ink/ink40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20 299,'3'15,"-2"-11,0-1,1 0,-1 0,1 0,1-2,2-2,0-2,-2 1,2-3,-3 2,0 0,2 0,-4 6,-1 3,-1 0,1-2,0 0,0 0,0 0,-1 1,2-1,-1-1,1 0,-1 0,1 0,0 1,0-1,0 0,0 0,2 0,1-3,1-6,-2 3,0-1,0 1,0-1,1-1,-2 2,1-3,-1 3,0 0,0-1,0-1,0 2,-1 0,-1 0,1 0</inkml:trace>
</inkml:ink>
</file>

<file path=ppt/ink/ink40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31 309,'-22'33,"24"-30,1-1,-2 1,-2 0,-2 1,-1 2,1-2,0 0,0-1,1 2,-1-2,-1 2,2-1,10-10,-3 2,1-1,-2 2,-1-1,0 1,1 0</inkml:trace>
</inkml:ink>
</file>

<file path=ppt/ink/ink40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48 342,'3'14,"-4"-11,0 2,0-1,0-1,1 0,0 1,4-8,-3-3,1 2,-1 1,-1 0,0-4,0 5</inkml:trace>
</inkml:ink>
</file>

<file path=ppt/ink/ink40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69 306,'2'14,"-1"-11,2-2</inkml:trace>
</inkml:ink>
</file>

<file path=ppt/ink/ink40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90 335,'-5'18,"4"-15,1 0,3 0,1-3,1-1,-1 0,0 0,-1-1,0-1,-2 0,1 0,-2 0,0 0,0 0,-1 0,-1 0,5 3,1 0,0-1,-1 1,1-1,0 0,-1 0,0 1,0 0,0 0,-2 3,-1 0,0 2,-3 0,1 0,0-1,-2 3,1-3,2-1,0 4,4-10,6-7,-5 5,0 0,1 2,0-1,-1 1,0-1,0 0,0-1,-1 1,-1 0,2 1,-1 0,1 0,0 0,-1 2,0 2,-2 3,-1 1,-1 0,1 0,-1 0,0-2,0 0,0 0,0 1,-1 1,1-1,-1 0,0 0,0-1,0 0,0 0,1 0,-2-2,0-2,-2-3,1 2</inkml:trace>
</inkml:ink>
</file>

<file path=ppt/ink/ink40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91 325,'-11'43,"10"-40,1 0,0 0,-1 0,-1-6,0-1,1 0,0-1,1 2,0 0,1 0</inkml:trace>
</inkml:ink>
</file>

<file path=ppt/ink/ink40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08 274,'2'0</inkml:trace>
</inkml:ink>
</file>

<file path=ppt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66 1144,'18'5,"-19"-9,1 0,-1 1,-1-2,-1 2,2 0,-1 0,-1 1,-3 11,4-1,1-1,1-4,1 0,3-2,-1 0,0-3,0 0,0 0,-2-1,0 0,0-2,-2 1,0 1,-3 0,0 1,0 1,0 1,1 2,1 1,0 1,1-1,0 1,1-1,-1 2,2-2,2-2,0-1,0 0,0-2,0 1,0-2,-2 0,1 0,-2-1,0 1,-1 0,-3 0,1 3,0 1,0 2,0 5,2-5,0 1,1 0,3-2,0-2,0 0,1-1,-1-2,0-2,-2 1,-2 1,-4 3,1 1,1 1,1 1,4 0,0 0,1-1,2-3,-3-3,-1 0,0 0,-1 1,0 0,-1 0,-1-1,1 1,-2 1,1 5,0 5,1-4,0 0,1-1,0 2</inkml:trace>
</inkml:ink>
</file>

<file path=ppt/ink/ink40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30 1008,'14'15,"-11"-11,0-1,3 2,-3-2,0-1,0 0,0 0,0 1,1-1,-1 0,1 1,0-1,0 1,1 0,-1-1,-1 2,4 4,-4-3,0-2,0 1,0-2,0 1,2 1,0 0,0-2,-2-1,0-1,-3-3,-3 0,1-1,0-1,-1-1,1 1,0 1,1 0</inkml:trace>
</inkml:ink>
</file>

<file path=ppt/ink/ink40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23 1038,'21'16,"-18"-14,0 0,0 0,0-1,1 3,1 3,-2-3,-2-1,0 0,-3 2,0-2,-1 0,0 1,-1-1,-1-1,1 1,-1 0,1 0,1 0,-8 8,8-7,-1 1,-2 4,3-6,0-1,-4 3,4-4,-2 1,1-1</inkml:trace>
</inkml:ink>
</file>

<file path=ppt/ink/ink40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14 850,'-10'40,"8"-34,-1 2,2 2,-1-2,0 1,0-2,-1 0,2 1,-1 1,0 0,1-3,1-1,-1-1,0 0,0-1,0 0,2-8,0 0,1 0,0 0,-1 1,1 0,0 1,-1 0,3-1,0 0,0 1,0 1,-1 1,0 1,0 1,0 1,0 3,-2 0,-1-1,0 0,0 0,-1-1,-1 1,1-1,-1 1,0-1,-1 0,-1 0,0 1,-2-2,3-1,0-1,0 0,-1 0,1-1,-1-3</inkml:trace>
</inkml:ink>
</file>

<file path=ppt/ink/ink40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30 948,'-5'68,"4"-62,0 0,0-1,0 0,0-1,0 0,0 0,0-1,-1 1,1 0,0 0,1 2,0 0,-1 1,0-1,0 0,1-1,-2 7,2-4,-1 0,1 1,-1 0,1-1,0-1,0 2,-1 2,1-2,0-1,0 1,0-2,0 2,0 0,0 1,0 0,0-2,0 0,0 2,0 1,1-1,-1-2,1 0,0 1,-1 2,1-1,0 0,0 0,0-1,0 1,0 3,0 0,-1-2,1 0,0 1,0 2,-1-3,0-1,0 0,0 3,0-1,-1-3,1 1,0 0,-1 2,1-2,-1 0,0-1,1 1,0 0,0 1,-1-1,1-1,0-2,-1 0,0 1,1 1,0-2,-1 0,0 0,0-2,1-1,-1 3,0-3,0-8,1 0,-1 1,0-8,0-1,0 2,-1 0</inkml:trace>
</inkml:ink>
</file>

<file path=ppt/ink/ink40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75 880,'62'-24,"-57"23,0-1,0 0,0 1,0 0,2 0,0 0,0 0,-1 1,0 0,7 0,-7 1,2 0,0 1,-1 0,0 1,-1 0,0 1,-1 0,1-1,2 0,-1-1,-1 0,0-1,-1 0,0 0,-1-1,0 0,0 0,0 1,1-1,-2 0,1 0,1 0,-2 1,0-1,0 0,0 0,1 1,0 1,-1-1,0 0,0 2,-1 0,0 0,-1 0,-1 0,1 0,-1 1,0 1,0 0,0 0,0 0,-1-1,1 0,0 1,-1-1,1 1,-1 7,1-4,0-1,0-1,0 1,1 0,0 0,0 2,0 1,0 1,0-2,0 1,0 2,-1 1,1-1,1 12,-2-9,0-3,0-1,0 1,0 15,-1-16,1-1,0 4,0-2,-1 10,0 2,0-12,0 0,1 0,-1 1,1 0,-1 0,1 0,0 1,0-1,0 2,1 33,0-34,-1 4,1-2,-1-3,0 0,-1 16,0-18,1-2,0 0,0 1,0-1,-1 1,0 5,1-10,0 1,0 0,0 1,0-1,1 2,-1 0,0-3,0 0,0 0,1 0,-1 0,1 0,-1 2,0 0,1 0,-1-2,0-1,0 0,-1 0,1 1,-3-5,0-3</inkml:trace>
</inkml:ink>
</file>

<file path=ppt/ink/ink40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55 1697,'35'11,"-30"-9,1-1,-2-1,0 0,2 1,-1-1,1 1,0-1,-1 0,1 1,0 0,1-1,1-1,1 1,-1 0,-1 0,0-1,1 1,-1-1,1 0,0 0,0 1,-1 0,-1-1,0 1,-1 1,0-1,0 0,0 0,-1 1,1 0,-2-1,0 0,0 0,0 0,-2-3,-6-1,1 0,-1 0,0 1</inkml:trace>
</inkml:ink>
</file>

<file path=ppt/ink/ink40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54 1513,'55'10,"-49"-10,0 1,0-1,0 0,-1 0,0 0,0 0,0-1,1 1,2 1,-1-1,-1-1,1 1,-1 0,-1 0,0-1,0 1,0 1,0 0,0-1,0 1,-1 0,1 0,-2 0,0 0,1 1,-1 0,0 0,-8 1,0-3,-1 0,-1 1</inkml:trace>
</inkml:ink>
</file>

<file path=ppt/ink/ink40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44 1563,'-10'24,"5"-20,0 0,2-1,-2 2,1 1,2-3,1 0,0 0,0 0,1 0,0 1,1-1,3 0,1-1,-2-1,1-1,-1 1,1-1,-1 0,1 0,-1 0,0 0,0 0,1 0,-1 0,1 0,-1 1,2-1,0 0,-1 0,0 0,0 0,-1 0,2 0,-2 1,0-2,-2-2,-3-5,1 2,0 1,-1 0</inkml:trace>
</inkml:ink>
</file>

<file path=ppt/ink/ink40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69 1561,'-4'54,"4"-48,-1 0,1-1,0-1,-1-1,0 1,1-1,-1 4,0-3</inkml:trace>
</inkml:ink>
</file>

<file path=ppt/ink/ink40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38 1390,'13'-11,"-10"12,0 1,-2 1,-2 4,0-4,1 0,-2 0,2 0,-1 0,-1 2,1-2,1 0,-1 0,2 0,2 0,1 0,-1-1,0-1,0 0,0 1,0 0,-1 1,-2 0,-2 2,0-2,0 0,-2 1,0-1,0 0,1-2,-2 0,2 0,0 0,0-2,0 0,-1-2,0-1,0 0,-1-1</inkml:trace>
</inkml:ink>
</file>

<file path=ppt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72 1146,'-8'51,"7"-48,-1 1,1 0,-1 0,5-4,1-1,-1 0,0 0,0 0,3-2,-3 2,2 0,2 0,8 1,-6 0,-5 0,-1 1,-8-8,2 4,-12-13</inkml:trace>
</inkml:ink>
</file>

<file path=ppt/ink/ink40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33 1311,'25'0,"-22"-1,1 1,0 0,4-2,-5 2,1-1,3 0,-4 0,1 1,1-1,0 0,1 0,0 0,6-1,-7 1,0 0,1 0,0 0,0 1,2 0,0 0,0 0,-2 0,1 0,1 0,1 0,-1 1,1-1,0 0,-1 1,-1 0,0 0,0 0,1-1,-1 1,0-1,-1 0,4 1,-6-1,0 0,0 1,-1 0,0-1,1 1,-1-1,1 1,-1-1,0 1,-7-1,-2-1,0-2,2 0</inkml:trace>
</inkml:ink>
</file>

<file path=ppt/ink/ink40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55 914,'-7'30,"7"-26,1-1,1 0,2-3,-1 1,0-2,1-1,-1 1,1 1,-1-2,0 1,0 0,2-2,-1 1,-1-1,-1-1,0 1,-1 0,1-3,-2-2,0 5,0-1,-1 0,1 0,-1 0,-1 1,-1 2,-1 1,0 3,0-1,0 1,0 1,1-1,0 0,1 0,0 0,0 1,0-1,1 0,0 0</inkml:trace>
</inkml:ink>
</file>

<file path=ppt/ink/ink40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63 992,'-9'35,"8"-32,0 0,1 0,0 0,0 0,-1 0,1 1</inkml:trace>
</inkml:ink>
</file>

<file path=ppt/ink/ink40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28 1096,'23'4,"-20"-3,0 1,0 0,1 1,-2 0,-3 0,-2 0,1 1,-1 0,0-1,1 1,-1 0,1-1,0 0,-1-1,1 2,-2 0,1 0,1-1,-1 0,2 0,1 0,2 0,2 0,-1-1,0 0,2 0,-2 0,0-1,4 0,-4-1,1 0,4 0,-3-1,-2 0,-2-2,-2-1</inkml:trace>
</inkml:ink>
</file>

<file path=ppt/ink/ink40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93 939,'14'-1,"-11"0,0 0,0 1,0-1,0 0,1 1,0 0,0-1,-1 1,2 0,-2 0,0-1,0 1,0 0,2-1,0 1,-1-1,-1 1,2-1,2 0,-4 1,0-1,1 1,0-1,-1 1,5-2,-2 1,-1-1,-2 2,0 0,1-2,2 2,-1-1,-2 0,3 1,-3-1,0 0,0 0,0 2,0-2,2 0,-1 0,0 0,1 0,-1 0,0 0,1 1,-1-1,-1 0,1 1,0-1,0 1,0-1,-1 1,0 0,0-1,0 0,0 1,1 0,-1 0,0-1,0 0,0 2,0-1,1-1,0 1,-1-1,1 2,0-1,-1-1,0 2,0-1,0 0,-6-2,-1 0,-1 0,1 0,1-1</inkml:trace>
</inkml:ink>
</file>

<file path=ppt/ink/ink40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62 863,'20'2,"-16"-3,0 0,0 1,-1 0,0 1,0 0,1 1,-1-1,-1 2,-2 1,-3 0,-2 1,0 0,2-2,0-2,0 1,0 1,0-1,0 1,-2 2,2-3,0-2,-2 2,2 0,-2-3,2 0,0 0,0-1</inkml:trace>
</inkml:ink>
</file>

<file path=ppt/ink/ink40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41 818,'-13'-3,"9"5,0 0,1 1,0-1,0 1,0 0,1 0,-1 0,2 0,0 0,2 0,1 0,0 0,2-2,0 0,0-2,0-1,-1 0,0-1,1 0,-1 0,0 0,-1 0,1 0,-3 6,0 0,1 7,-1-4,0-1,0 0,1-1,0 0,3 2,1-2,2-3,0-7,-6 1,0-2</inkml:trace>
</inkml:ink>
</file>

<file path=ppt/ink/ink40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55 1148,'-14'7,"10"-3,1 1,0-1,2 0,0 1,1 0,0 0,0 1,1-1,-1-1,1-1,0 1,1-1,0 0,3 0,-2-2,0 0,0 0,0 0,0 0,2-1,0-1,-2 1,1-2,1 0,-1-1,0-2,0 0,0 0,-2 1,-2-1,2-1,-1 1,-1 1,-1 0,1 1,0 0,-1 0,-2-1,1 0,0 1,-1-1,0 2,0-1,-1 1,-2 1,2 1,1 1,0 2</inkml:trace>
</inkml:ink>
</file>

<file path=ppt/ink/ink40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39 1156,'54'-1,"-50"1,0 0,0 0,0 0,0 1,1-1,-2 1,0 0,1-1,1 2,-2 0,0 0</inkml:trace>
</inkml:ink>
</file>

<file path=ppt/ink/ink40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15 1111,'37'27,"-34"-27,1 0,0 1,1-1,-1 0,-1 0,-2 3,-1 0,-1 0,-4 2,2-3,0 1,0-1,-1 1,1-1,0 0,-1 0,1 1,0-1,1 1,-1-1,0 1,0-2,-2 3,1-4,1-1</inkml:trace>
</inkml:ink>
</file>

<file path=ppt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72 1109,'30'9,"-21"-9,-2 0,-4 0,1 0,-1 0,2 1,-9-1,-1-1,2 1,-1-1,1 1</inkml:trace>
</inkml:ink>
</file>

<file path=ppt/ink/ink40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79 1084,'-17'-18,"14"20,0 0,-1 3,2-2,0 0,1 0,0 1,0-1,0 0,-1 0,2 2,0-2,3 0,0-3,1 1,1-2,-2 1,1-2,0-1,0 0,-1 0,2-4,-2 2,-1-3,-1 5,1-1,-1 1,0 0,-1 6,1 3,-1 2,1-1,1 4,-1-6,1 0,-2 0,1 2,1 5,-1-8,2 3,0-5</inkml:trace>
</inkml:ink>
</file>

<file path=ppt/ink/ink40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72 1053,'-4'54,"3"-48,0 2,1 0,-2 0,1-1,0 0,-1-1,1-1,0-1,0 1,0 0,-3-4,2-4,1 0,-1 0,1 0,0-1</inkml:trace>
</inkml:ink>
</file>

<file path=ppt/ink/ink40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74 1329,'-2'19,"2"-14,-1-1,-1 1,1-2,0 4,0-3,0 0,0 5,0-4,0 1,0-1,0 4,1-5,-1-1,5-11,-3 1,0-1</inkml:trace>
</inkml:ink>
</file>

<file path=ppt/ink/ink40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63 1350,'43'6,"-37"-6,0 0,-1 0,0 0,0 1,0 0,2-1,0 0,0 1,-1 1,-1-1,-1-1,0 1,0 0,-1-1,0 0,0 1,0 0,0-1,1 0,-1 1,0-2,0 2,-6-2,-1-2,0 0,1 0</inkml:trace>
</inkml:ink>
</file>

<file path=ppt/ink/ink40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75 1321,'41'15,"-37"-14,0 0,0 1,-1-1,1 2,-1 0,-1 0,-2 0,-1 0,-1 2,-1-1,0-2,1 1,-3 1,1-2,0 1,0-1,0 0,0-1,0 1,0-1,1-1,-3-1,1-1</inkml:trace>
</inkml:ink>
</file>

<file path=ppt/ink/ink40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20 1273,'-14'-13,"11"13,0 0,0 1,0 0,0 2,2 0,-2 1,3-1,0 1,0 0,-1 0,2 0,-1 4,2-2,1-5,1 0,0-2,-1 0,0 0,0-2,2-2,-3 2,0 0,-1-1,2 0,0 0,-1 1,1 5,-3 1,2 3,-1-1,1 1,-1 8,-1-8,0-2,1 1,-1-1</inkml:trace>
</inkml:ink>
</file>

<file path=ppt/ink/ink40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70 1275,'4'14,"-4"-8,0 0,1-1,-1 0,0-2,1 1,-2-1,1 1,0 0,0 1,0 7,0-6,0-1,-1 0,1 1,0-2,0 0,-1 0,1 0,-1 1,0 1,-1 1,0 0,0-3,0-1,-1-1,0-1,-2-1</inkml:trace>
</inkml:ink>
</file>

<file path=ppt/ink/ink40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49 1520,'13'2,"-10"1,1 0,-2 0,0 0,0 0,-1 0,-2 0,-2 1,-1-1,2 0,-2 2,0 0,3-2,-1 0,-1 1,1-1,0 0,0 0,5 0,1-1,0-1,0 0,-1 0,1 0,-1-1,1 0,0 0,-1-1</inkml:trace>
</inkml:ink>
</file>

<file path=ppt/ink/ink40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25 1548,'14'5,"-10"-4,-1-1,1 0,-1 0,0 1,0-1,0 0,0 1,0 0,0 0,2-1,-2 1,5 0,0 1,-5-2,2 1,-1-1,-1 1,0-1,0 0,-3-4,-1 0,0 1,-2 0</inkml:trace>
</inkml:ink>
</file>

<file path=ppt/ink/ink40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91 1519,'39'14,"-35"-12,-1-1,0 1,1 0,0 0,-1 0,0 0,-3 1,-1 0,0 0,-1 1,0 0,1 1,-2-2,1 0,-1 2,-1-2,0 0,0-1,1-2,-2 1,1-2,-2 0,3 0,-3-1</inkml:trace>
</inkml:ink>
</file>

<file path=ppt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67 1161,'70'-14,"-62"14,-7 3,-6 0,0-1,1-2,-2 0,3-1,0 0,-1 0</inkml:trace>
</inkml:ink>
</file>

<file path=ppt/ink/ink40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58 1468,'-14'-4,"11"3,0 1,0 1,0 0,2 2,0 0,1 1,0-1,0 1,0-1,1 0,0 0,2-1,0-2,1-1,1-2,-1 1,-1-1,0 1,-1-1,1 1,-2-1,2 5,-1 1,-1 0,1 1,-1 0,1-1,0 2,0 0,0-1,0 1,0 0,0-1,2-1</inkml:trace>
</inkml:ink>
</file>

<file path=ppt/ink/ink40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23 1477,'20'6,"-16"-6,0 2,0-1,-1 0,2 0,-1 0,-1 0,0 0,-6-2,-1-2,1 1,0 4,1 2,1-1,0 1,0 0,1 0,-1 1,1-1,-1 0,1 0,-1-1,1 0,-1 3,0-3,1 0,-1 0,1 2,-1 0,1-2,0 1,0 0,0-1,0 0,0-11,0 1,1 1,-1-10,0 11,-1-9,1 7,0 1,0 1,-1-5,1 6,0 0,0 0,-1 0,1 0,0 0,0-3,0 3,0 1,1 8,0 1,0-1,0-1,-1 1,1-1,-1 0,0 0,0 1,1 2,-1 0,0 2,0 0,0-2,-1 0,1 0,-1 2,0 1,0-2,0 6,0-7,1-1,-1-1,0 0,1 0,-1 0,1-2,0 0,-1-7,1-1,0 0,1 0,-1 0,0 0,0 0,0-1,0-2,0 0,0 0,1-5,0 7,-1-1,0 1,0-2,0 1,0 0,0 1,0 1,0 1,1 1,-1 0,0-1,0 1,0 0,0 10,-1-1,1 1,0 2,-1 1,1-2,0-2,-1 1,1 0,0 1,0 0,-1 0,1 0,-1-1,1-3,0 1,0-1,-1 0,0 0,0-1,1-8,0 0,0-1,0-1,0-11,1 9,0 2,0-5,-1 5,0-2,1 1,-1-7,0 9,1 0,-1 1,1-1,0 1,-1-1,0 1,1 0,-1 2,1-1,-1 1,2 6,-2 0,1 0,-1 5,1-1,-1-1,0 0,1 0,-1 1,0 2,0 1,0 0,0-2,-1 0,1 0,-1 2,0-1,0-1,1-1,-1 0,1-1,-1 0,0 0,0 7,0-8,1-1,-1 1,-1-10,2-3,-2 0,1 0,1 1</inkml:trace>
</inkml:ink>
</file>

<file path=ppt/ink/ink40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22 1023,'3'48,"-3"-39,0 0,0 1,-1-1,0 1,0 2,0 1,0-2,-1 1,1 2,-1 0,-2 10,2-10,0-1,-1-2,1-1,0 1,-1 2,1-1,1-2,-1 1,0 3,1-2,0-1,-1 0,1 3,0-1,0-1,0-1,-1 11,0-1,2-12,-1-1,-1 22,2-11,0-13,-1-1,2 17,-1-14,0 5,1-1,-1-7,1 2,-1 0,0-1,1 0,-1-1,0-1,0-1,1 3,-1-3,1 0,0 0,-1 1,0 0,1 1,3 15,-3-17,0 0,0 0,2-1,0-2,4-4,-2 3,-1-2,0 0,0 0,1 0,1-4,-2 3,0 0,0 0,0 1,1 0,1-1,6-4,-6 3,0-1,-1 0,0-1,-1 0,1 0,5-5,-3 7,4-8,-7 6,0 0,0 0,3-4,-4 7,3-6,-3 6,-1-2,1-1,3-3,-4 6,0-1,1 2,-2 0,1 0,-2 0,1 0,0-1,-1 0,-1-1,0-1,1 0,-1 1,-1-1,1 1,0 1,0-1,-1 0,0 0,0-2,1-2,-3-6,3 9,-1 0,0-2,1-1,0 0,0-1,-1 2,2-1,-1-1,0-2,0 0,0 2,1 0,-1-3,0-1,0 2,2-1,0-1,0-2,0 2,0 1,1-3,-1 0,1 3,0 0,1-3,0 1,0 3,1 0,-1-2,1 0,-1 3,-1 2,0 0,0-2,0 2,-1 1,0 2</inkml:trace>
</inkml:ink>
</file>

<file path=ppt/ink/ink40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78 931,'-70'24,"64"-21,0 0,1 0,0 0,-1 0,-6 3,6-4,-4 2,6-2,0-1,0 1,-4 1,4-1,1-1,0 2,0-1,0-1,0 1</inkml:trace>
</inkml:ink>
</file>

<file path=ppt/ink/ink40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50 1204,'-51'-2,"38"5,7-1,1 0,0 0,1 0,0 0,1 1,-2 3,3-3,0 1,1 2,-1 5,1-7,1 0,0 1,0-1,1-1,0 0,3 2,-2-2,1-1,0 0,2 2,-1-2,1 0,6 1,-6-2,7 1,-8-1,0-1,-1 1,2-2,0 0,-1 0,-1-1,0-1,-2-1,-1-1,-1 2,-1 0,-2-1,2 1</inkml:trace>
</inkml:ink>
</file>

<file path=ppt/ink/ink40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86 1236,'50'-3,"-46"4,-1 0,0-1,1 1,0 0,-1 0</inkml:trace>
</inkml:ink>
</file>

<file path=ppt/ink/ink40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82 1120,'-6'16,"4"-11,1-1,0-1,0 0,0 0,1 1,-1-1,0 0,1 4,0-4,0 9,1-8,-1-1,3 1,0-2,0-1,0-2,1 0,-1 0,0-2,1-1,0 0,3-5,-5 6,0 0,0 0,1 0,-1-1,-1 1,0 0,1 0,-2-1,1 0,-1 0,0-5,0 5,0 1,-1 0,-2-1,0 2,-4 3,4 0,-1 1,0-1,1 2,-3 4,4-3</inkml:trace>
</inkml:ink>
</file>

<file path=ppt/ink/ink40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86 1266,'-4'46,"5"-42,-2 0,2-1,-2 0</inkml:trace>
</inkml:ink>
</file>

<file path=ppt/ink/ink40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63 1363,'26'1,"-22"1,0 0,-1-1,0 0,0 2,-6 0,0-1,0 0,0-1,0 1,-1 0,0 1,2 0,-1 2,3 0,0-2,1 2,1-1,0-1,2 0,-1-1,0-1,0-1,1 1,-1 0,2 0,-1 1,-1-2</inkml:trace>
</inkml:ink>
</file>

<file path=ppt/ink/ink40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49 802,'0'13,"0"-9,0 3,0-3,-1-1,1 1,0 1,0 0,0 2,0 1,0 0,0 0,0-1,0 1,0 2,0 0,-1-1,1 0,0-1,0 0,0 1,-1 1,1 1,-1-2,1-1,-1 1,1 2,-1 8,0-11,1 1,-1-1,1 2,-1 0,1 1,-1 6,0-7,1 2,0-2,-1-2,1 0,-1 1,1 0,-1 1,0 9,0-10,1-1,-1 3,1-1,-1-1,1-1,0 0,0-1,0 2,-1 0,1 9,0-10,0-2,0 1,1 2,0 0,-1 0,0-1,1 0,0-1,-1 1,0 3,1-1,-1-1,0-2,0 1,0 0,0 10,1-10,-1 0,0-1,0-2,0 2,1 1,-1 0,1 5,-1-6,0-2,0 0,1 0,-1 1,0 2,0 0,0-1,1 7,-1-9,0 1,1-1,-1 3,-1-2,1 1,0 0,1-2,-1 0,0-1,0 0,0-1,0 1,0 0,1 0,-1 5,0-5,0 5,1-6,0 5,-1-5,0 1,0-1,1 1,-1 2,0-1,1 3,0 0,-1-2,0-1,0 0,1 0,0 0,-1 1,0 0,0 6,0-7,0-1,0 1,-1-1,2-1,-2 0,2 1,-1 0,0-1,1 1,-1-1,0 1,0-1,0 0,-2-7,1 0,0-1,0-3,-1-1,0-3,0-3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47 720,'-1'13,"1"-9,0 2,0-3,0 4,0-1,0 1,0-4,0 0,0 0,-1 1,0 0,1-1,-1 0,1 0,0 0,-1 1,-1 1,-1-2</inkml:trace>
</inkml:ink>
</file>

<file path=ppt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22 1392,'-1'-8,"0"12,1-1,0 1,0-1,0 0,1 1,0-1,2-2,0-1,5-7,-2 1,-2 0,-4 3,0-1,-1 1,-2 0,0 1,0 1,0 1,0 0,1 3,-1 3,3 0,1-3,3-2,1-4,-3-1,-2 1,-4 1,1 3,0-1,-2 11,9-3,-1-8,0-1,1-2,-1 1,0-3,-2 2,0 0,-3 0,-1 1,-1-1,-1 1,3 8,5 0,0-3,0-1,0-2,0-3,-3-2,-2 1,-1 1,0 2,0 0,0 1,2 6</inkml:trace>
</inkml:ink>
</file>

<file path=ppt/ink/ink41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94 773,'42'1,"-38"-1,1 0,-1-1,0 1,0 0,0 0,1-1,0 1,2 0,0 0,-1 0,0 0,0 0,-1 0,0 0,1 0,-1 0,2 0,0 0,-1 0,0 0,0 0,-1-1,-1 1,1 0,-1 0,0 1,0-1,6 0,-5-1,-2 1,4 2,-3-2,0 2,-1-2,0 2,-1 2,-1-1,0 1,-1 2,0-2,0 0,0 0,0 1,0-2,0 1,0 1,0 1,-1-2,2 0,-1 1,0 0,0 1,0 1,0 0,0 0,0-1,0 0,1 1,0 2,-1 1,0 0,1 0,-1 0,1 1,-1 3,0-3,0 0,0 1,0 3,0-3,0 0,0-1,0 4,0-2,-1-2,1 0,0 2,0-1,0 10,0-12,0 1,0 0,0 1,0-2,0 0,0 0,0 1,0 0,0-2,-1-2,1 0,0 1,-1 2,1-1,0 0,-1-1,1-1,0 0,-1 1,1 3,-1-2,1-2,-1 8,1-7,0 0,-1 2,1-1,0-2,-1 0,0 0,1 0,0 0,0 1,-1 0,1-1,0-1,0-2,0 1,0 0,0-1,0 1,-1 2,2 8,-1-9,0 0,1 0,-1-1,1 2,-1 0,1 2,-1-1,0-2,1 1,-1-1,0 1,0 0,1 3,-1-1,0-2,0 0,0-1,0-1,1 1,-1 1,0 0,0 1,1-1,-1-2,0 0,1 0,-1-1,1 1,-1 0,0 1,0 1,1-2,-1 1,0 0,0-1,0-1,0 1,1-1,-1 1,0 1,0 1,0-1,1-1,-1-1,0-1,0 0,0 0,-1 0,-2-2,-1-2,1 0,0-1,0 1,0-1,-1 0</inkml:trace>
</inkml:ink>
</file>

<file path=ppt/ink/ink41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90 1786,'53'12,"-48"-11,1 0,0 0,1 0,0 0,1 0,0 0,-1 1,-1-2,0 1,0-1,0 1,0 0,0-1,0 0,-1 0,0 0,-1-1,-1 0,0 0,0 0,0-4,-2 2,0-1,-2-2,1-2,-2 1,0 1,0 1,0-1,-1-1,0-1,-2-4</inkml:trace>
</inkml:ink>
</file>

<file path=ppt/ink/ink41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89 864,'-19'-1,"17"6,0 0,1-2,-1 2,1 0,0-1,1-1,0 0,0 0,0 1,0-1,1 1,0 3,1-3,1-3,1-2,-1 0,0 0,0-1,1-1,0 0,-1 1,1-1,1-3,-2 3,1-2,-3 2,0 0,1 0,0-2,-1 2,-1-2,0 2,0 0,0 0,-1 0,-2-1,0 0,0 2,0 2,-3 0,3 1,-1 0,-2 1,2 0,1 1,-1 1,0 1,1-1,1 0,-1-1,0 1,-1 1,3-2</inkml:trace>
</inkml:ink>
</file>

<file path=ppt/ink/ink41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81 948,'-6'35,"5"-31,0 1,0-2,1 1,0-1,-3-2</inkml:trace>
</inkml:ink>
</file>

<file path=ppt/ink/ink41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63 1053,'13'2,"-8"-1,-1-1,0 1,0 1,-1-2,0 2,-3 1,-4 0,1 0,0 1,0-1,0 0,0-1,1 1,-2 1,1-2,1 1,-1-1,0 0,0 2,0-2,3 1,5 0,-2-2,2 1,-1-1,-1-1,1 2,0-2,-1 1,0 0,-5-4</inkml:trace>
</inkml:ink>
</file>

<file path=ppt/ink/ink41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71 1223,'10'9,"-6"-9,0 1,-1 0,1 0,0 0,0 0,0 1,1-1,0 1,2-1,1 0,-2-1,1 0,-1 1,0-1,1-1,0 1,0-1,1 1,-1-1,-1 1,0 0,-1 0,0 1,0-1,0 0,0 1,1 0,-1 0,0 1,-1-1,0 0,0 1,0-1,-1 1,4 0,-3 0,0 0,0-1,0 0,1 0,-2-1,0 1,0-2,-4-2,-3 0</inkml:trace>
</inkml:ink>
</file>

<file path=ppt/ink/ink41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63 836,'-9'14,"8"-10,0 0,0 0,1 0,-2 5,1-6,1 1,-1-1,0 1,1 0,-1 0,1 0,-1 0,1 1,0-1,-1-1,1 2,1-8,-1 0,1-3,1-5,-1 6,0-3,0 5,0-1,-1 1,1-1,0 0,-1-1,0 1,1 0,-1 1,1 0,-1 0,0-1,0 1,-1 6,0 4,0 0,0 0,0 0,1-2,0 0,0 0,0 1,0 6,0-5,0 0,0-1,0-1,0-2,1 0</inkml:trace>
</inkml:ink>
</file>

<file path=ppt/ink/ink41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23 857,'-29'21,"26"-20,-2 2,1 1,2-1,-3 0,1 1,1 0,1 0,1-1,0 0,1 1,0 0,1-1,1 0,0 0,1-1,1 0,0-1,-1-1,0 1,0-2,0 1,1-2,-1-1,-1-1,-1 1,-1-3,1 2,-1 1,0 0</inkml:trace>
</inkml:ink>
</file>

<file path=ppt/ink/ink41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86 888,'31'6,"-26"-5,-2-1,0 1,-6 2,-2-2</inkml:trace>
</inkml:ink>
</file>

<file path=ppt/ink/ink41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46 1390,'14'8,"-11"-4,-1-1,0 0,-1 0,-2 0,0 0,-2 0,0 0,0 0,-2 0,2 0,0 0,1 0,2 0,2 0,2-2,0 0,1 0,-2 0,1-1,-1 2,0 0,-1 2,0-1,-1 1,-1-1,-1 0,-1 1,-3-1,2-2,-4 1,4-2,0 1,0-1,-1 2,1-2,0 0,0 1,0-1,0 0</inkml:trace>
</inkml:ink>
</file>

<file path=ppt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97 1441,'-29'27,"45"-41,-54 77,38-60,0 0,1 2,0-2,3 2,-2-2,2 2,-1-1,-1-1,0 1,2-12,-5 19,3-7,-1-1,0 0,2 1,0 0,2 2,-3-3,1-1,0 0,1 1,1-2,2 2,0-1,-2-1,-1-1,0 1,1 1,-2-1,4 0,-4-1,1 0,5 0,0 0,-2-1,-4 1,3-1,0 0,-2 0,3-1,0 0,1 1,2-4,-5 4,1-2,-2 1,2-2,-2 1,1-2,-2 1,-1 1,1 1,3-6,-2 3,0 0,-1 0,0 0,0-3,-1 0,-2 4,2-23,-2 22,-1 1,-3-7,3 6,-2-2,-2-3,2 6,-4-4,3 4,1 1,-2 0,1 0,-1 0,1 0,-1-1,-1 2,0-2,1 0,-2 1,1 1,-2-2,4 3,1-1,-1 2,0-1,-12 1,11 0,-1 1,1 0,1 0,0-1,-1 2,2-1,-1 2,-1-1,-9 4,6-4,-3 1,-5-1,22-5,-12 6</inkml:trace>
</inkml:ink>
</file>

<file path=ppt/ink/ink41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02 1589,'69'6,"-63"-7,0 1,0 0,-2 0,0 0,-1-1,0 1,1 1,-1-2,0 2,-6-1,0 2,-1 0,0 0</inkml:trace>
</inkml:ink>
</file>

<file path=ppt/ink/ink41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52 1639,'-8'20,"5"-15,0 1,0 0,0-2,0 0,0-1,-1 3,2-3,-2 2,1-1,1-1,1 0,-1 0,6-2,1 0,8 0,-7-1,-1-1,0 1,-1 0,-1-1,1 1,-1 0,4-1,-4 1,5-1,-5 0,1 1,2-1,-2-1,-1 1,-3-2</inkml:trace>
</inkml:ink>
</file>

<file path=ppt/ink/ink41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61 1688,'4'74,"-5"-66,-1 8,1-10,0-2,-2-1</inkml:trace>
</inkml:ink>
</file>

<file path=ppt/ink/ink41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86 1120,'14'-2,"-11"2,0 1,5 1,-5-2,0 1,0-1,0 0,0 0,1 0,-1 0,5-1,-5 1,0 0,0 0,0-1,1 1,-1 0,0 0,-1-3,-3 0</inkml:trace>
</inkml:ink>
</file>

<file path=ppt/ink/ink41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47 1085,'25'17,"-22"-16,1 1,-1-1,0 1,1-1,1 1,-2-1,-5 4,-1-1,0 0,0 0,0 0,0 0,0-2,-1 4,-1-3,2 0,0-2,0-3</inkml:trace>
</inkml:ink>
</file>

<file path=ppt/ink/ink41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27 1011,'-2'14,"1"-7,0-1,0-1,-2 8,3-9,-1 0,1-1,-1 2,1 0,-1-1,0-1,1 0,0-8,0 0,1 0,0 1,-1 0,1 0,-1 1,1 0,2 1,1 2,0 2,0-1,-1 2,-1 0,-1 0,-2 0,-1 1,-1 1,1-2,1 0,-1 0,-1 1,-2-3,2-1,0-1,-1 0</inkml:trace>
</inkml:ink>
</file>

<file path=ppt/ink/ink41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38 1066,'13'1,"-9"1,-1 0,0 0,-1 1,0 0,-1 0,0 0,-2 0,-1 0,-2 1,1-2,-1 1,1-1,0 0,1 1,-1 0,1 0,0 0,2 0,0 0,1 0,2-1,1 0,0-1,1 1,-1 0,0 1,-1-1,0 0,0-1,0 0,0 0,0-1,-2-4,-1-1,-1 1,-1 0</inkml:trace>
</inkml:ink>
</file>

<file path=ppt/ink/ink41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80 1031,'-13'22,"12"-19,-1 3,1-1,1-2,0 1,0-1,2 0,1-5,0 0,-1-1,2 0,-2 0,-1 0,0 0,0 0,-1 0,0-1,0 1,-1 0,1 0,-1 0,-2 2,0 2,2 2,0 0</inkml:trace>
</inkml:ink>
</file>

<file path=ppt/ink/ink41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18 1036,'2'14</inkml:trace>
</inkml:ink>
</file>

<file path=ppt/ink/ink41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96 1066,'9'17,"-8"-13,2-2,0 0</inkml:trace>
</inkml:ink>
</file>

<file path=ppt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37 1463,'30'-28,"-74"88,44-55,-1-2,0 1,0-1,1 1,-1-1,0 1,0 0,0 0,1-1,0 0,1 0,0 0,1 0,3 2,2-10,-11 15,6-5,1-1,-2-1,0 1,6 2,-2-3,0 0,5 0,-1-2,1 1,-5-3,2 1,2-2,-2 2,5-3,-5 1,-2-1,-1 1,-2-1,1-2,0-6,0 2,0-3,-2 4,1-6,-1 7,0 1,-1 3,1-7,-2 6,1 1,-1 0,-1-1,-2-3,2 4,1-1,-1 0,0 1,1 0,-3-4,-1 3,-1 0,3 2,0 2,0-2,-1 1,0 0,1 1,0-1,0 2,0-1,-2 0,2 1,0 0,-10 5,6-4,4 0,0-1,-2 3,2 0,-3 1,5-2,-5 2,3-3</inkml:trace>
</inkml:ink>
</file>

<file path=ppt/ink/ink41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14 1202,'-17'11,"13"-9,1 0,0 0,0 0,2 1,2 0,2-2,0 2,0-1,1 1,-1-1,0-1,0 0,0-2,-2-2,0 0,-1 0</inkml:trace>
</inkml:ink>
</file>

<file path=ppt/ink/ink41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29 1202,'2'0</inkml:trace>
</inkml:ink>
</file>

<file path=ppt/ink/ink41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30 1202,'-3'20,"6"-17,-2 0</inkml:trace>
</inkml:ink>
</file>

<file path=ppt/ink/ink41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85 1168,'14'11,"-12"-8,1-1,0 0,-2 1,0 0,-2 0,1 0,-2 1,1 0,-1-1,1 0,0 0</inkml:trace>
</inkml:ink>
</file>

<file path=ppt/ink/ink41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73 1192,'14'9,"-12"-6,0 0,0 0,-3 0,-1 1,-1 0,-1 1,0-1,2 0,0 0,-1 2,3-3,-1 0,1 0,3 1,0-1,0-1</inkml:trace>
</inkml:ink>
</file>

<file path=ppt/ink/ink41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26 1260,'6'14,"-5"-10,1-1</inkml:trace>
</inkml:ink>
</file>

<file path=ppt/ink/ink41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79 1306,'-6'18,"5"-14,1-1,-1 0,0 1,0 1,1-1,0 1,-1-1,1 1,-2 2,1-2,0-2,0 0,3-6</inkml:trace>
</inkml:ink>
</file>

<file path=ppt/ink/ink41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20 1328,'16'5,"-13"-4,1-1,-1 1,1-1,0 0,0 0,0 1,0-2,0 1,-1 0,1-1,-1 0,1 1,-1 0,1 0,-1-1,3 1,-3 0,0 0,0-1,1 1,-1 0,0 0,-4-3,0-2</inkml:trace>
</inkml:ink>
</file>

<file path=ppt/ink/ink41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23 1286,'21'20,"-18"-18,0 0,-1 1,-3 1,-2 0,-1 1,2-2,-1 2,1-2,0 0,0 1,0-1,1 1,0-1,-1 2,0-1,1-1,3-6,-1-4,1-1,0 1,1 1</inkml:trace>
</inkml:ink>
</file>

<file path=ppt/ink/ink41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83 1279,'20'-1,"-16"1,3 2,-3 0,0-1,-2 2,1 0,-2 0,0 2,0-1,-1-1,-2 1,0 0,-2 1,0-1,-1-1,1 0,1 0,0-1,2 1,4 1,0-1,-1 0,0 0,-1 0,2 1,-1 2,-1-3,0 0,-1 0,-3 0,-1 1,-1-2,2-1,-3 1,3-1,-5 0,4-1,0 0,-8 0,4-1</inkml:trace>
</inkml:ink>
</file>

<file path=ppt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55 1468,'28'-2,"-25"3,1 0,-1 0,0-1,0 0,-1 3,-4 1,0-1,-1-1,0 0,-3 2,2-3,0 2,0-2,1 0,7-1,1 1,0 1,-1-1,-1 0,1 0,0 1,0 0,-2 2,-1 0,-3 2,-4 1,-2 0,1-4,-11 3,7-5,7-1,0-1,-9-7</inkml:trace>
</inkml:ink>
</file>

<file path=ppt/ink/ink41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38 1344,'10'18,"-8"-15,1-1,0 0,3 3,-3-3,1 0,0 1,-1-1,0 0,2 1,-3 0,2 2,-2-2,0 0,1 0,-1 0,4 4,-3-5,0-1,-5-5,0-1,1 0,0 0,0 2,1 0,0 0,-1-3,1 1,0 2</inkml:trace>
</inkml:ink>
</file>

<file path=ppt/ink/ink41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01 1354,'14'13,"-11"-12,0 0,2 1,0 1,-2-2,0 2,-1 0,-1 0,-3 1,1-1,-3 4,1-3,0 0,-1 0,1-1,-3 1,0 2,2-4,0 1,1-1,0 0,0-1</inkml:trace>
</inkml:ink>
</file>

<file path=ppt/ink/ink41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05 1030,'15'22,"-12"-19,-3 0,3-1,-2 1,-1 0,0 0,0 1,0 0,-1-1,0 0,0 1,0-1,-1 1,0 0,1-1,-1 1,1-1,0 1,1-1,0 0,0 2,0 0,1-2,0 0,0 2,1 0,0-2,-1 1,2 0,-2-1,1 0,0 0,1-1,-2 1,-4-1,0 1,2 1,0 1,1 1,0-3,0 0,-1 2,2-2,-1 2,0 0,0-2,0 0,0 0,0 0,0 1,0 0,0 1,0-1,-1 0,1-1,0 1,-1-1,0 0,0 1,-1-1,-1-3</inkml:trace>
</inkml:ink>
</file>

<file path=ppt/ink/ink41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75 1148,'12'-23,"-10"20,1 0,0 0,0 1,2-1,0 1,-1 1,-1-1,1 0,0 0,-1 0,0 0,0 0,0 0,0-1,0 1,-1-1,1 0,1-1,-1 1,0-1,3 0,-2 2,-1 0,0 0,2 0,-1 0,-1 1,0-1</inkml:trace>
</inkml:ink>
</file>

<file path=ppt/ink/ink41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68 1037,'30'0,"-27"-1,0 1,1 1,-1-1,0 0,-4 3,-1 0,-2 2,2-2,-1 0,2 0,-3 3,2-3,1 2,-1 1,1 0,0 0,-1-1,-1 4,2-4,0-1,-1 1,1-1,0 0</inkml:trace>
</inkml:ink>
</file>

<file path=ppt/ink/ink41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79 1524,'13'4,"-10"-4,0 1,0-1,1 0,-1 0,0 1,1-1,0 1,0-2,-1 1,0 0,0 0,-6 0</inkml:trace>
</inkml:ink>
</file>

<file path=ppt/ink/ink41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79 1550,'29'3,"-26"-4,1-1,-1 1,1 0,0 0,-1 0,-1-2,-5-1,2 1</inkml:trace>
</inkml:ink>
</file>

<file path=ppt/ink/ink41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07 1477,'31'19,"-28"-18,2 0,-2 0,2 0,-2 0,1 0,0 0,-1 0,-1 2,-3 1,-3 2,1-1,-2 0,0-1,0 0,1 0,-1 0,1 2,-3 6,4-6,0 0,-1-1,1-1,1-1,0 0</inkml:trace>
</inkml:ink>
</file>

<file path=ppt/ink/ink41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54 1233,'2'17,"-2"-14,0 0,0 2,0-1,0 4,0-2,1 1,-1 1,0 0,0 0,0-1,1 20,-1-16,0-1,0 1,0 1,0 1,0 0,0-1,0 2,-1 1,1-2,0 0,-1 2,1 0,0-2,1 0,-2 1,1 1,0-3,0-1,0 0,0 14,0-16,0 0,-1 1,1 0,-1 0,1-1,-1-1,1-1,-1 1,1 1,-1 1,1 0,-1-2,0 8,1-6,-1-1,1 1,-1-2,0-1,1 0,0-1,-1 2,1 6,-1-2,1-7,-1-2,1 1,-1-1,1 1,0-1,0-20,0 5,0 0,0 0</inkml:trace>
</inkml:ink>
</file>

<file path=ppt/ink/ink41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84 1233,'33'-6,"-30"5,1 1,0-1,-1 0,0 0,1 0,-1 1,1-1,0 0,0 0,1 0,0 0,7-1,0 0,-6 1,-2 0,1 0,0 0,0 0,-1 1,0 0,1 0,-1 0,-1 0,1 1,-1 0,2 1,-2 0,1 1,-1 1,0 0,-1 0,-1-1,0 0,0 0,0 0,0 0,-1 0,2 2,-2-2,2 2,-1-2,-1 0,3 2,-3-2,1 1,0 1,0 1,0 1,-1 0,1-2,0 1,0 1,0-1,-1 2,1 2,0 0,0-2,-1 1,1-1,1 16,-2-15,1 1,1 0,-1 1,0-1,-1-1,1 0,-1-1,1 0,0 1,-1 2,1-2,-1-2,0 1,0 0,0 0,0 1,0 1,0 0,0-2,0 1,0 1,0 11,0-12,0 18,-1-17,1 0,0-1,0 8,0-8,0 2,0-3,0-1,0 5,0-7,0 8,0-6,-1 0,1-2,-1-1,1 0,0-1,0 0,-1 1,0 0,0-1,0 1,0 0,0 0,-1 1,0 0,0-1,0 0,0-1,0 0,-1-1,0 0,-1 0</inkml:trace>
</inkml:ink>
</file>

<file path=ppt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20 1659,'0'10,"1"-4,0 0,0-2,-1 1,0-1,1 5,0-6,-1 0,0 0,-1 2,1-1,0 1,0 0,-2 18,2-19,0-1,-1 1,1-1,-1 4,1-3,0-1,-1-6,0-5,-1 4</inkml:trace>
</inkml:ink>
</file>

<file path=ppt/ink/ink41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82 1865,'24'1,"-19"0,1 0,0-1,0 0,-1 1,1 0,0-1,0 0,10 1,-9-1,0-1,-1 0,0 0,-1 0,-1 0,1-1,0 0,0 0,3-3,-4 2,-1 0,-1-2,-1-1,0-1,-1 1,0 1,-1-1</inkml:trace>
</inkml:ink>
</file>

<file path=ppt/ink/ink41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47 1272,'-12'14,"13"-10,-1 0,0 0,0 0,1-1,0 1,1-1,1 0,0-3,1 0,-1 0,1-2,0 0,0-1,1-3,-3 3,1-5,-1 5,-1 0,0-1,1-3,0-3,-2 6,0 1,-1 0,-3 2,-1 2,1 0,1 0,-2 3,2 0,0 0,1 1,1-2,0 2,0-2,1 0</inkml:trace>
</inkml:ink>
</file>

<file path=ppt/ink/ink41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47 1352,'17'-3,"-13"4,1 1,-1 0,-1 0,0 1,-1 0,-1 0,-2 0,-1 0,-1 0,-2 1,2-2,-2 1,2-1,0 1,0 0,2 0,0 0,1 1,2 0,1-1,0-2,1 1,-1-1,2-1,-1 0,-1 0,0 1,0-1,-4-4</inkml:trace>
</inkml:ink>
</file>

<file path=ppt/ink/ink41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83 1443,'23'5,"-17"-5,-3 0,1 0,0 0,3-2,-3 2,-1-1,1 1,-1-1,1 0,0 0,0 1,0-1,2 1,-1-1,0 1,0 0,-2-1,1 1,3 0,-4 1,1-1,-1 0,0 0,0 1,1-1,0 1,0-1,4 0,-5 1,0-2,0 1,1 1,1-1,-8 0</inkml:trace>
</inkml:ink>
</file>

<file path=ppt/ink/ink41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63 1471,'-5'20,"5"-17,0 1,0 1,0 0,0-1,-1 0,1 1,1-1,-2-1,1 0,0 0,-3-3</inkml:trace>
</inkml:ink>
</file>

<file path=ppt/ink/ink41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92 1586,'22'4,"-18"-3,-1-1,1 0,0 0,-1 1,0 0,1-1,-1-1,0 1,0-1,0 1,1 0,0 0,0 0,0-1,0 2,0-2,0 1,-1 0,1 0,1 0,-1 1,0 0,0 0,0 1,-1 0</inkml:trace>
</inkml:ink>
</file>

<file path=ppt/ink/ink41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40 1607,'23'14,"-24"-11,0 0,-3 1,1-1,0 0,-1-1,1 1,0 0,0 1,2-1,1 0,1 0,2-1,0 0,0-1,0 1,-1 1,-1 0,-1 0,-1 1,0-1,-2 2,1-2,-1 0,-2 1,0-1,2-1,0-1,0 0,0 0,-1 0</inkml:trace>
</inkml:ink>
</file>

<file path=ppt/ink/ink41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64 1733,'30'-12,"-27"12,0-1,0 0,1 0,0 1,2 0,-1-1,0 1,4-1,-5 1,1-1,-1 1,1 0,0-1,-1 1,2 0,-2 0,0-1,0 1,-1 0,0 0,1 0,-1 0,-3 3,-4-2,0 1,-1-2</inkml:trace>
</inkml:ink>
</file>

<file path=ppt/ink/ink41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38 1720,'-20'39,"16"-34,1-2,1 1,1 1,0-1,-2 2,2-3,-1 1,5-2,0-2,2-2,1 0,-2 0,0 0,0-1,-1 1,2-1,3-1,-4 1,0 2,-1 0,0 0,0 0</inkml:trace>
</inkml:ink>
</file>

<file path=ppt/ink/ink41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46 1727,'0'62,"0"-58,0 0,0-1,0 0,0 1,0-1,0 0,0 0,-4-1,3-5</inkml:trace>
</inkml:ink>
</file>

<file path=ppt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18 1647,'24'1,"-20"0,-1-1,1 0,-1 0,1 0,0 0,-1 0,3 0,1 0,5 1,2-1,-11 0,0 0,8 1,-6 0,4 1,-6-2,2 0,-2 1,1 0,0-1,0-1,0 2,-1-1,2-1,-1 2,-1-1,5-1,-4 1,3 0,0 0,-3 0,0 1,6 0,0 0,1 0,0-1,3 0,-11 0,2 0,2 0,3 1,-4 0,8-1,-4 0,-7 0,0 0,2-1,-2 1,0 1,2-2,0 2,3-2,-4 2,-1-1,0 0,1 0,-1 0,2 1,5 1,-3-1,-2-1,3 2,1-1,-1 0,-5-1,1 2,2-2,1 1,-4-1,2-1,-1 1,6-1,-5 2,-2-1,2-1,-2 2,2-1,2 1,-4-2,1 0,-1 1,0 0,0 0,0 0,-3 4,1-1,-1 3,0-2,1 5,-1-6,0 0,0 0,0 8,0 3,0-4,-1-1,1-4,-1 4,1-5,-1 2,0 7,1-7,-1-2,1 1,0-1,0 0,0 2,0-3,0 0,-1 0,-8-24,6 14,-1-1,1-6,0 8,0 2</inkml:trace>
</inkml:ink>
</file>

<file path=ppt/ink/ink41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56 607,'3'13,"-2"-7,0-3,1 1,5 3,-5-3,6 4,-5-6,0 0,4-1,-3-1,0-2,3-3,-3 0,0-1,3-1,-2 3,0 0,1-1,-3 1,2-8,-5 7,0 2,-1 0,0-1,-1 0,0 1,-3 0,1 2,0 0,0 0,0 0,0 1,-5 0,0 2,0 1,3-1,-4 4,0 0,7-3,0 0,-4 2</inkml:trace>
</inkml:ink>
</file>

<file path=ppt/ink/ink41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87 576,'-20'3,"18"0,0 1,1-1,-1 0,0 1,-2 3,1-4,0 0,0-1,0 1,0 0,1 0,2 0,0 0,1 1,1-1,1 1,0 0,2 2,-1-1,0 0,-1-1,2-1,-1 0,0-1,2 2,-3-2,0-2,0 1,0 0,2 0,-2-1,1 2,0-1,-1-1,1 0,0-1,-1-2,0 1,1 1,-1-1,0 0,2-3,-2 2,2-14,-4 12,0 2,0 0,0-3,-1 0,0 3,-1 0,-2-1,-3-4,2 5,1-1,1 1,-3 0,1 0,1 2,-4 2,1 2,2-1,-4 3,0-1,1-2,4-2</inkml:trace>
</inkml:ink>
</file>

<file path=ppt/ink/ink41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70 366,'-1'15,"0"-12,1 0,0 1,-1-1,0 3,1-3,0 1,0 0,0 1,0 1,0 1,0-1,-1 0,1-1,-1 0,1 0,-1-1,1 1,0 1,-1 0,1 1,0 0,0-2,-1 0,0 0,1 0,0 0,0 1,-1 0,1 2,0-2,0 0,-1 0,1 0,0 0,0 0,-1 1,1 2,0-2,0 0,-1 0,1 0,0-1,-1 2,1 0,-1 9,1-10,0 0,0-1,0 0,0 1,0 0,0 2,1-2,-1-2,0 1,0 0,0 0,0 1,0 1,0 0,-1-1,1-1,-1 1,1-1,0 0,-1 1,1 1,0 1,0-3,-1-1,1 0,0 1,0-2,0 1,-1 0,1 2,0-1,0-1,0 1,0-1,0 0,0-1,0 1,1-1,-1 3,1-1,-1 2,1-1,0-1,-1-1,1 1,0-1,-1 1,1 0,-1 1,1 2,0-2,-1-1,0 0,0 1,0-1,0 1,-1 2,1 0,0-2,0-1,0-1,-1 0,1 0,-1-1,1 0,0 0,-1-1,1 0,-1-6,0-3,0 0,0-10,1 4,-1 0,-1 0</inkml:trace>
</inkml:ink>
</file>

<file path=ppt/ink/ink41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69 376,'20'-11,"-17"10,0 0,2 0,-1 2,-1-2,1 1,0 0,0 0,2-1,-1 1,1 0,-1 0,0 0,-1 0,0 0,1 0,-1 0,0 1,1 0,1-1,0 0,0 1,-1-1,4 0,-5 0,0 0,0 0,-1 1,1-1,0 0,-1 0,2 0,-1 1,0 0,-1 0,1 0,-1 0,2 2,-1-1,0-1,0 1,-1 1,1-1,-2 1,-1 1,0 0,0-1,-1 2,1 1,-1-2,0 1,1 1,-1 0,0 0,0-1,0 1,1-1,-1-1,0 2,0 1,0 1,0 0,0 0,1 0,-1 9,0-5,0-1,0-2,0 0,-1 0,1 2,0-1,-1-1,1 0,0-1,0 0,-1 0,1 3,-1-1,1-1,0-1,-1-1,1 2,0-1,0 0,-1 1,1-1,0 0,-1 0,1 0,0 3,0-2,-1-2,1 0,-1 0,1 0,-1 2,0 0,0 0,1-2,-1 0,1 0,-1 2,0 1,1-1,-1-1,1-1,0 1,0-2,-1 0,1 1,0 0,-1-1,1 0,0-1,0 0,-1-1,1 1,0 1,0 0,0 1,0 1,0 0,0-1,0-2,0 1,0 0,0 1,0 0,0 0,0 1,-1-2,1-1,0 0,-1 0,1 0,0 0,-1 1,1 0,0 0,-1-1,1-1,0 0,0-1,-1 0,1 0,0 0,0 0,0 0,0 0,0 0,0 1,0 1,0 5,0-5,0-2,0 2,0-2,-3-5,0-5,1 0,-1-1,1 1,-1 2,0 1,-1 0,-1 0,1 0,0 0,1 0</inkml:trace>
</inkml:ink>
</file>

<file path=ppt/ink/ink41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60 1071,'53'21,"-47"-20,1 0,8 2,-8-3,-1 0,0 0,1 0,0 0,0-1,1 1,-2 0,0 0,-1-1,-1 2,1-1,-1-1,0 1,1 1,-1-1,0-1,4 1,-5 0,0-1,0-2,-4-1,0 0,0-2</inkml:trace>
</inkml:ink>
</file>

<file path=ppt/ink/ink41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48 423,'-15'17,"13"-14,1 1,0 0,1-1,0 1,3-1,1-1,-1-2,1 0,-1-2,1-1,-1 0,-1 0,1-1,-2 1,0-1,-1 0,0 0,-1-1,0 2,-1 0,1-1,-2 2,0 3,0 1,-2 3,2 0,0-1,0 0,-1-1,1 0,0-1,0 0</inkml:trace>
</inkml:ink>
</file>

<file path=ppt/ink/ink41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23 507,'15'5,"-12"-5,0 1,0 0,0 0,-4 2,-2 1,-1 0,1 0,1-1,1 0,-1 0,3 0,0 0,0 0,3 0,-1-2,1 1,-1-2,0 1,1 0</inkml:trace>
</inkml:ink>
</file>

<file path=ppt/ink/ink41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43 574,'22'4,"-17"-4,0 1,-1 0,1-1,1 0,-1 1,-1 0,5 0,-3 0,0 0,2-1,-1 1,-1-1,-1 1,1 0,-1 0,1-1,-1 1,0 0,1 0,1 0,-1 0,-1 0,-1 1,0-1,0 0,-1 0,2 1,-2 0,1 0,3 1,-3-2,-1-1,1 1,1 1,-2-1,-6 0,0-2,-1 0</inkml:trace>
</inkml:ink>
</file>

<file path=ppt/ink/ink41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43 619,'-2'18,"2"-13,-2 1,1-1,0-1,0-1,0 1,0-1,0 1,-1-1</inkml:trace>
</inkml:ink>
</file>

<file path=ppt/ink/ink41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59 709,'43'6,"-39"-6,-1 0,1 1,1-1,0 0,1 0,-1 0,1 1,-2-2,5 2,-5-1,0-1,0 1,0 1,1-1,0 0,-1 0,1 1,-1 0,-1-1,0 0,0 1,2-1,-2 2,0-2,0 3,-4 0</inkml:trace>
</inkml:ink>
</file>

<file path=ppt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56 1765,'13'1,"-10"-1,0 0,1 0,8-1,4 0,-3 0,3 0,3 1,2 1,-15 0,-1-1,3 0,6 1,-7 0,0-1,-1 0,0 1,20 2,-20-2,0-1,0 1,-1 1,0-1,19 4,-18-4,13 3,-6 0,2-1,0 0,-7-2,7 1,0-1,-11-1,-1 0,3 0,10 1,-11 1,-2-1,0-1,0 1,0-1,1 0,-1 1,1-1,-1 0,0 1,1-1,0 1,0-1,6 2,0 0,-6-2,2 1,-16-1,-29-2</inkml:trace>
</inkml:ink>
</file>

<file path=ppt/ink/ink41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09 780,'45'3,"-44"0,-3 1,1-1,-2 1,1-1,0 0,0 0,0 0,0 0,0 0,-1-1,1 1,-1-1,4 1,2-1,1 1,-1 0,0-1,0 1,-1 0,2 2,-2-1,-1-1,-1 0,-1 0,0 0,0 0,-3 1,-2 2,3-4,-3 1,2-1,1-1,-1 0,1 0,0 0,-1-1</inkml:trace>
</inkml:ink>
</file>

<file path=ppt/ink/ink41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59 900,'59'4,"-54"-5,1 1,-1 1,1-1,-1-1,0 1,-1 0,1 0,4 0,-5 0,0 0,1-1,0 1,-2 1,1-1,-1 0,1 1,-1-1,0 1,-4 2,-1 0,0 1,-4 2,2-5</inkml:trace>
</inkml:ink>
</file>

<file path=ppt/ink/ink41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25 942,'-14'13,"13"-10,-3 3,2-3,-1 2,2-2,-2 3,0-2,3 0,0-1,2 0,2-1,1-2,-2 2,1-2,0 1,-1-1,11 0,-10 0,0 0,-1 0,0 0,0 0,2 0,-1 0,0-1,-1 0,0 1,-3-3</inkml:trace>
</inkml:ink>
</file>

<file path=ppt/ink/ink41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54 946,'-12'72,"10"-63,1-3,-1 0,0 0,-1-2,1 0,-1-2,-2 0,1-3,2-2</inkml:trace>
</inkml:ink>
</file>

<file path=ppt/ink/ink41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46 486,'24'11,"-21"-10,2-1,-2 1,4 0,-3-2,0 2,0-1,-1 0,5 0,-5 0,1 1,-1-2,0 3,1-1,-1-1,0-2,-2-1</inkml:trace>
</inkml:ink>
</file>

<file path=ppt/ink/ink41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53 502,'-10'20,"10"-16,1-1,0 0,0 1,1-1,1-1,0 0,0-1,0 0,0 0,0-3,0 1,0-3,0 0,-1-1,0 2,-1-1,0 1,-1 0,-1-1,1 0,-2 1,0-1,-2 1,1 0,0 2,0 0,0 2,0 1,-1 1,1-4</inkml:trace>
</inkml:ink>
</file>

<file path=ppt/ink/ink41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06 532,'7'4,"-3"-3,-1 1,0 0,0-1,0-1,0 0,0 0,-5-3</inkml:trace>
</inkml:ink>
</file>

<file path=ppt/ink/ink41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83 563,'26'1,"-22"-2,-1 1,0 0,0 0,0 1,0 0,0-1,0 0</inkml:trace>
</inkml:ink>
</file>

<file path=ppt/ink/ink41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16 493,'14'4,"-13"-7,-1-1,0 1,0-1,-1 1,-1 0,-1 4,1 3,-1 1,2-2,0 1,1 1,-1-2,2 1,-1 0,1-1,2 0,1-3,1-2,-2 0,0 1,3-5</inkml:trace>
</inkml:ink>
</file>

<file path=ppt/ink/ink41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64 513,'13'6,"-10"-3,0-1,-1 1,-2 0,-1 1,0-1,0 0,-1 3,0-3,-1 2,1-1,-2 1,3-2,1 0,1 0,2 0,0-1,0 0,0 0,1-1,-2-4</inkml:trace>
</inkml:ink>
</file>

<file path=ppt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68 1664,'-1'17,"1"-14,0 0,0 1,0 2,0-3,-1 4,0 3,1-7,-1 0,1 0,-1 5,1-5,-1-6,2-5,0-8,0 13,0-2</inkml:trace>
</inkml:ink>
</file>

<file path=ppt/ink/ink41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01 1606,'9'-2,"-4"2,0 1,0-2,-2 1,0 0,0 0,0 0,1 0,1 0,-2 1,0 1,-3-8,-1 3,0 0</inkml:trace>
</inkml:ink>
</file>

<file path=ppt/ink/ink41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40 1560,'23'12,"-20"-11,1 1,0 0,0-1,-1 1,0 0,0 0,-3 1,0 1,-1-1,-2 3,1-2,0-1,-1 2,1-1,0 1,1-2,-1 0,0 0,-1 1,1-1,-1 0,0 0</inkml:trace>
</inkml:ink>
</file>

<file path=ppt/ink/ink41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23 1596,'-10'15,"9"-12,0 1,0 0,1 0,0-1,-1 0,1 0,-1 0,1 3,0-3,1 1,0-1,0 2,2 1,0-3,-1 2,2-3,3 0,-3-3,-1 0,1 2,0-2,2-2,-3 2,2-2,0-1,-2 2,1-1,0-1,0 1,0-1,-1 3,4-5,-3 2,-1 2,0-2,-1 0,0-4,-1 4,-1 1,1-1,-1 1,0 0,0-2,-1 0,1 1,-2 0,1 1,0 0,-1 0,0 0,0-1,0 0,0 1,-1 1,0-1,-4-1,4 3,-1 0,1 0,0 0,-1 1,-3 0,4 2,-1-1,1 0,-1 1,1 1,0 0,0 0,0 2,1-2,1 0,-1 0,0 1,1-1,1 0,-1 0,-1 1,1-1</inkml:trace>
</inkml:ink>
</file>

<file path=ppt/ink/ink41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61 1573,'-3'20,"2"-17,1 2,-1-2,1 0,-1 1,1 0,0-1,-1 0,1 0,0 0,0 0,-1 0,2 0</inkml:trace>
</inkml:ink>
</file>

<file path=ppt/ink/ink41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45 1525,'-13'-10,"13"5,-1 0,1 1,0 1,0-2,0 1,1 1,0-1,1 0,0 1,3-2,-3 2,0-1,1 0,-1 0,1-1,-1 1,2 0,0 0,0 3,-1-1,0 1,0 0,0 1,0 1,1 2,-1 3,-2-3,0 1,0 1,0-1,-1 1,1-2,-1 1,0-1,0 2,0-1,1 0,-1 0,0 0,0-1,-1 1,0 0,1 0,-4-6</inkml:trace>
</inkml:ink>
</file>

<file path=ppt/ink/ink41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73 1481,'5'26,"-4"-23,-1 1,0 0,1 1,0-2,0 1,0-1,-1 0,3-4,3-3,-2-1,-1 0,0-1,0 1,-1 0,0 2,-1-1,1 1,0 0,0-1,2 0,-1 1,0 1,0 1,0 0</inkml:trace>
</inkml:ink>
</file>

<file path=ppt/ink/ink41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76 1344,'-15'-8,"12"10,1 2,-1 0,0-1,1 1,-1 0,1-1,0 0,-2 2,1-1,2-1,-1 0,1 0,1 1,-1 0,1 2,3-4,0-1,1-2,0-1,1-1,-1-1,-1 1,-1 0,1 1,-1-1,1-1,0 1,-1-1,0 1,1 0,-3 6,-1 2,1-2,0 0,1 0,-1 0,1 2,1-1,-1-1,2 2,0-2,-1 0,0 0,1 0,0 0,1 0,0 0</inkml:trace>
</inkml:ink>
</file>

<file path=ppt/ink/ink41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15 1623,'14'4,"-11"-4,1 1,0 0,0-1,1 0,-1 0,-1 1,0-1,1 0,-1-1,1 1,-1 0,0 0,0 0,0 0,0 1,0-1,0 1,-2 2,0-10,-2 1,1 0,0 1</inkml:trace>
</inkml:ink>
</file>

<file path=ppt/ink/ink41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93 1580,'16'9,"-11"-8,-1 1,0 0,0-1,0 0,0 1,0 0,0 0,-1 0,0 0,-3 1,-3 1,2 0,-2 1,0 0,-1 1,0-2,-1 0,2-1,0-2,-2-2,1-1</inkml:trace>
</inkml:ink>
</file>

<file path=ppt/ink/ink41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76 1521,'-1'23,"0"-20,0 2,1-1,-1 1,1-1,0 1,-1-1,0 0,1 0,-1 0,0 0,1-7,0-4,1 3,0 0,1-3,-1 4,0-1,1 0,2 1,-1 1,0 1,0-1,0 2,0 1,-2 2,-2 1,0 2,0-1,0 0,-2 2,1-4,-1 1,-1-2,1 0,0-1</inkml:trace>
</inkml:ink>
</file>

<file path=ppt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80 1685,'30'4,"-26"-3,-1 2,-3 1,-3 4,1-5,-3 1,1 0,0-1,-5 2,4-4,9-2,7 0,-3-1,-1 1,-3 1,-1 1,0-1,-8-4</inkml:trace>
</inkml:ink>
</file>

<file path=ppt/ink/ink41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98 1577,'14'5,"-11"-4,0 0,0-1,0 2,-3 1,0 0,-4 1,0-1,1-1,-1 1,1-1,0 0,1 1,5-1,1-1,0 2,-1-2,0 2,-1 0,-2 0,-1 1,-1-1,0 1,-2-2,0 0,1-2,-1 2,0 1,0-1,1-1,0 0</inkml:trace>
</inkml:ink>
</file>

<file path=ppt/ink/ink41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83 1562,'-16'19,"14"-16,0 0,-1 0,-1 0,3 0,-1 1,-1 1,3-1,-1-1,0 1,1 1,0-1,0-1,-1 1,0-1,1 2,0 0,1-2,-1 0,1 0,-1 3,1-2,0 1,0-1,0 0,1-1,-1 1,1-1,2 0,-1-1,1 0,-1-1,0 0,0 1,1-2,-1 2,0-3,0 1,0-1,1 0,1 0,-1-1,-1 1,1-1,1 0,-2 0,0-2,0 0,-2 1,2-4,-1 2,0 2,-1 0,2-6,-2 5,0 0,-1 1,1-1,-1 0,0-6,0 6,0-1,0 0,-1-2,0 4,1 0,-1 0,0-2,-1 1,0 0,1 1,0 0,-1-3,1 3,0 0,-1-1,1 1,-3 0,0 1,-1 0,-2 0,4 2,-1 0,1 0,-1 0,0 3,2 0,-1 2,1 0,0 0,1 0,0-1</inkml:trace>
</inkml:ink>
</file>

<file path=ppt/ink/ink41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65 1662,'13'7,"-9"-5,-1-1,1 0,1 0,0 2,0-2,-1 0,0 0,4 1,-4-2,0 2,1-1,0 0,-1 0,-1 1,0-2,0 0,0 1,-8-5,1 0,3 0,0 0,0 0</inkml:trace>
</inkml:ink>
</file>

<file path=ppt/ink/ink41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40 1654,'21'5,"-18"-5,0 1,0-1,1 1,-1-1,2 2,-2-1,0 0,0 2,-1 0,-1 0,-1 2,-2 1,-1-4,1 1,-1-2,0 0,0 0,0 0,-1-1,1 0,0 0,0 0,-1-1,0 1,1 0</inkml:trace>
</inkml:ink>
</file>

<file path=ppt/ink/ink41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07 1569,'-4'20,"4"-17,0 2,-1-2,0 0,0 1,1 0,-1 1,1-1,0 0,-1 0,0 0,0 0,-1-1,1 0,0 0,1-6,1 0,0-2,0 2,1-1,-2 1,2-1,0 0,2 1,-1 2,0 0,0 1,1 1,0 0,-1 2,-2 0,0 0,-2 2,-1-1,-2-1,-1 1,2-2,-2 2,3 0,0-1,0 0</inkml:trace>
</inkml:ink>
</file>

<file path=ppt/ink/ink41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50 1657,'-1'16,"-1"-12,0 1,0-2,1 0,-1 0,1 0,0 0,4-1,1-1,-1-1,0 0,0-1,1 2,0-1,0 0,0-1,0 2,-1-2,0 1,-6-1,0-1</inkml:trace>
</inkml:ink>
</file>

<file path=ppt/ink/ink41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58 1663,'-6'28,"5"-24,1 0,0 0,-1-1,1 0,-1 2,1-2,0 1,0-1,-1 0,1 2,-1-10,1-1,0 1,0 0</inkml:trace>
</inkml:ink>
</file>

<file path=ppt/ink/ink41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30 1651,'-7'20,"7"-16,-1 3,0-4,0 2,0 0,0 2,0-3,1-1,1 0,-1 0,5 2,0-2,-2-1,0-1,2 0,0 1,-2-2,0 0,1 0,-1-1,0-1,1-1,-1 1,2-2,0 1,1-1,-2 3,-1-1,-1-1,-1 0,-1-1,0 0,0-1,0 2,-1 0,1 0,-1 0,0 0,0-1,-1 0,-1 0,-1 1,0 2,1 0,-1-1,-2 1,1 1,2 0,0 0,0 1,0 0,-1 1,1-2,0 0</inkml:trace>
</inkml:ink>
</file>

<file path=ppt/ink/ink41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19 1631,'-22'33,"21"-28,0 1,0-1,1-1,-1 1,0-1,1 0,-1-1,1 1,-1-1,1 2,0-1,0-1,0 1,0-1,1 2,-1-2,1 0,-1 0,1 2,3-1,0-1,-1 0,1 0,3-1,-4-2,2 1,-2 0,0-1,0 0,4 0,-3 1,-1-1,0 0,1 1,-1-2,0 1,0-1,0 0,0-1,0 0,1-2,0 0,0 1,-1-1,0 1,-2 0,1 0,-1 0,1 0,-2 0,1 0,1 0,-1-1,1 1,0 0,-1 0,0-1,0 1,0-1,0 1,-1 0,1-2,-1 1,0 0,0 0,0 1,0 0,-1 0,0 0,-1-2,0 1,1 1,-1-1,-1-1,-2 0,2 3,-1-1,-1 0,0 0,-1-1,1 2,1 0,0 0,-4 0,5 2,0 0,0 0,0 1,-2 4,1-3,1 1,1 0,-1 0</inkml:trace>
</inkml:ink>
</file>

<file path=ppt/ink/ink41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07 1628,'-1'-16,"0"13,0 0,-1-1,1 1,-1 0,1 0,-1 0,0-1,1 1,-1-1,0 0,-1-2,-1-1,2 4,-3-2,2 3,0 0,-2-1,1 0,0 1,0-2,1 1,0 0,0 1,-1-1,1-1,-1 0,2 1,-2-1,1 2,0 0,-7-4,7 5,-1-1,1 1,-1-1,1 0,-1 1,0 0,0 0,0 0,-2 1,3 0,-2 0,0 0,2 0,-1 1,0-1,1 1,0-1,0 1,0 0,-1 1,0 0,1 0,0 0,0 0,0 0,0 0,0 0,0 0,0 0,0 0,0 0,0 0,0 0,1 1,-1-1,2 1,-2-1,0 0,0 0,0-3,0 1,0-1,0 0,0 0,0 1,0-1,-1 1,1-1,0 1,0-1,0 0,0 0,-1 1,0-1,1 0,0 0,0 1,0-1,0 0,-1 0,0-1,1 1,0 0,0 0,-1 0,1 1,0-1,-1 1,1 0,-1 0,1 0,0 0,0 0,0 0,-2 0,1 0,1 0,0 0,0 0,-1 0,1 1,0 0,0 0,0 1,-2 1,1-1,0 1,1 0,0-1,0 0,0 1,0 0,0-1,0-1,0 1,0 0</inkml:trace>
</inkml:ink>
</file>

<file path=ppt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49 1704,'14'1,"-11"-4,-3 0,-1-1,-1 1,-1 3,-1 0,1 1,1 2,0 0,1 1,0 0,2 0,2-2,0-2,0-1,-2-2,-4 0,0 3,6 2,0-3,0-2,0 0,-8 0,2 2,0 2,4 2,1 0,1-2,0-2,-3-2</inkml:trace>
</inkml:ink>
</file>

<file path=ppt/ink/ink41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26 1488,'-12'14,"10"-11,1 1,-1-1,1 0,-1 1,0-1,-2 2,1-2,-2 2,2-2,1 0,0 0,0 1,-1 4,2-2,0-1,0-1,0 1,0-2,0 0,1 0,4-4,0-1,0 0,0 0,-1 0,0 1,2-1,0-1,-1 1,0-1,0 1,-1 1,0 0,1 0,-1 1,-6 2,-1 0,1-5</inkml:trace>
</inkml:ink>
</file>

<file path=ppt/ink/ink41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12 1540,'13'-3,"-9"2,-1 0,2 0,0 1,-2-1,1 0,-1 1,0-1,0 0,0 1,0 0,2-1,-2 0,0 0,0 1,0-1,0 1,0-1,1 0,0 0,0 1,1-1,-1 0,-1 0,0 0,0 0,0-1,2-1,0 0,-1 1,2-1,-2 1,-1 2,2-1,-2 1,1 0,-1-1,0 1,1-1,-1 1,1-1,0-1,0 1,-1 0,0-1,0 1,0 0,0 1,0 0,2 0,0 0,-2 1,0-1,0 1,0-1,0 1,0 0,0 0,0-1,0 1,0-1,0 1,1 1,0 0,-1-1,1 1,-1-1,0 0,0 0,0 2,0 0,-2 0,2 0,-2 0,2 0,0-2,-9-4,1-1,-1 0</inkml:trace>
</inkml:ink>
</file>

<file path=ppt/ink/ink41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00 1398,'0'5,"-1"-1,1-1,0 0,-1 1,1-1,0 0,-3-8,1 0,1 2,1 0,-2-1,0-1,1 2,-3 1,1 0,0 1,-2 0,2 1,0 1,2 4,0-2,0 0,0 2,0 0,1-2,-1 0,1 1,-1-1,0 3,2-3,-1 1,0 0,1 5,-1-5,1 0,-1-1,1 0,0 0,2-2,0-2,2-4,-3 1,1 0,-1 1,-1 0,1 0,1-1,-2 1,3-1,-2 1,0-1,0 1,1 2,-1 6,0-1,-1 0,1 1,-1 1,0 0,0 0,1 5,-2-8,1 0,0 1,1 0,-1-1,-3-7</inkml:trace>
</inkml:ink>
</file>

<file path=ppt/ink/ink41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19 136,'-21'44,"20"-41,-1 0,0 2,0-1,-1 0,1 2,0 1,0-1,-1-1,0 0,1 1,0-2,0 0,-2 5,3-3,0 0,0 1,0 4,0-7,1 1,-1-1,1 1,0 0,-1 1,1 0,0-1,-1 1,0-1,1 0,0-1,-1 0,1 1,-1-1,1 1,0 0,-1 2,1-1,0 0,1-2,-1 2,0-1,1-1,-1-1,1 1,0-1,0 1,0-1,0 0,-1 1,1-1,0 0,1 2,0-2,0 1,1-1,-1 0,1 0,0-1,0 0,2 0,-2-1,0 1,0-1,0 1,0 0,1 0,0 2,-1-1,-1 0,0 0,2 1,-2-1,1-2,2 2,1 1,-2-2,-1 1,1-1,0 0,0 1,0 0,-1 0,1 0,-1-1,0 0,0 0,1-1,0 2,-1-1,0-1,0 2,0 0,-1 0,0 0,1-2,-2 2,1 0,1 0,-1 0,1-1,2 2,-2-2,0 1,0-1,1 1,1-1,-2-1,1 1,0-1,0 0,0 0,2 1,-3-1,0 0,1 1,-1-2,2 1,0 0,-2-1,1 0,-1 1,0-1,0 0,0 0,0 0,2 0,-1 1,-1-1,1 0,4-1,-5 1,0 0,0-1,1 1,0-1,-1 1,0-1,1 0,-1 0,0 1,0-1,1 1,0-1,-1 0,1 2,1-2,0 1,1-1,-3 1,1 0,-1 0,0-1,0 1,1 0,-1-1,1 1,-1 0,1-1,-1 2,1-2,-1 1,0 0,1 0,-1-1,1 1,0 0,0-1,0 0,-1 1,0 0,0-1,2 0,-1 1,-1 0,0-1,0 0,1 2,-1-1,2 0,2-1,-2 2,-2-1,2 0,-1-1,-1 2,0-1,1-1,0 1,0 0,1 0,0 0,4-2,-3 2,-1 0,0 0,-1-1,1 1,-2 0,2 0,-2 0,2 0,0 0,1 0,1-1,-2 2,-1-1,0 0,0-1,0 1,-1 1,1-1,-1 0,2 0,0 0,0 0,3-1,-3 2,-1-1,1 0,-2 0,0 0,1 1,-1 0,2-1,-1 1,1 1,0-2,3 1,-4 1,0-1,0 0,1-1,-2 1,0-1,0 0,0 1,1-1,0 0,4 0,-2 1,-1-1,0 0,-2 0,0 1,0-1,1 1,0-1,-1 1,2-1,0 1,0 1,-1-2,1 2,-2-1,2 2,-1-1,-1-1,1 1,-1-1,0 0,0 0,3 0,-3 0,0 0,0 0,1 0,-1-1,0 0,0 1,1 0,0 0,-1 0,0 0,0 0,2 0,-2 0,2 0,-2 0,2 0,-2 0,0-1,0 1,0-1,0 1,0-1,0 0,0 0,2 0,-2 0,2 0,0 1,-2-1,0 1,0-1,1 1,0-1,-1 0,1 0,-1 0,0 0,0-1,2 1,0-1,-2 0,1 0,0-1,0 0,1-1,0 0,-2 1,-1-1,1 0,2-4,-2 3,-1 1,1-1,-2 1,1 0,0-2,0 2,0-2,1-4,-1 4,-1 0,0-1,1-4,-2 4,0 1,0 1,0-3,0 4,-1-2,0-1,1 1,-1-1,-1-6,0 6,0 2,1-1,0 1,0 0,-1-1,1-10,-2 7,0 3,2 1,-1-2,0 1,1 1,-1-1,1-1,-2-1,1 1,0 0,1 1,-2 2,1 0,-1-1,-1-1,2 1,-1 1,0 0,-1-1,2 0,-1-1,-1 1,0 0,0 1,-1 0,0-1,1 2,0-1,0 0,-1 1,2 0,0 0,-1 0,0 0,0 1,1-1,-2 0,-2-2,2 2,1 0,-1-2,0-1,1 5,0-2,0-2,-1 1,0 3,0-1,-2-2,-1 0,2 3,0 0,-1-2,2 0,0 2,0 0,-9-3,9 1,0 1,0 0,1 0,0 0,1 0,0-1,0 0,0 2,0-2,-1 0,0 0,-1 1,1-1,-1-1,0 0,1 2,0-1,0-1,1 1,-2 1,1 0,0-1,-2-1,0 2,0-1,1 1,-3-2,3 1,0 1,0 0,1 0,0-1,-1 1,0 0,-5 0,4-1,2 1,-2 0,3 1,0 0,0-1,-1 1,-3-1,3 1,-1-1,-2 1,2-1,1 1,0-1,-1 1,2-2,-1 1,0 0,0 1,-1-1,0 0,0 0,-5-1,3 0,1-1,1 1,0 2,1-2,-1 1,0 0,0-1,1 1,-1 0,0 0,1 0,-1 1,1-1,1 0,-1 0,0 1,0-1,-1 0,-7 0,6 0,0 1,1-1,1 1,0 0,0 0,-1 0,-3 0,1 0,0 0,0 0,0-1,2 2,0-1,-1 0,3 0,-1 1,-1-1,-2 0,-4 1,3 0,2 0,-8 1,8 0,0-1,-3 0,1 2,3-2,0 0,-1 0,1 1,0-1,1-1,-1 0,-1 2,0-2,1 0,0 0,0 2,1-2,1 0,-1 1,1 0,0 0,0-1,-1 1,-1 0,0 0,0 0,0 0,-1 1,2-2,0 1,0 0,0 1,0-1,-1 0,-1 1,-1 1,-1-1,2-1,0 0,1 0,-1 0,1-1,1-1</inkml:trace>
</inkml:ink>
</file>

<file path=ppt/ink/ink41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77 1685,'-13'14,"9"-12,1 0,0 1,0-2,0 2,0-2,0 1,1 1,0 0,-1 0,-1 2,1-3,1 1,-2 0,2 0,-1-1,1 1,-1-2,0 0,-1 0,0 0,0-1,1 1,-2 0,2-1,0 0,-3 2,2-2,1 1,-1-1,0 1,1-1,-2-1,2 2,0-1,0 0,-1 0,0-1,1 1,0 0,0 0,0-1,0 0,0 0,0 0,0 0,-1-1,1 1,0-1,-1 0,1 2,-1-3,-1 1,2-2,0 2,0-1,0-1,0 0,0 0,0 1,0-1,0 1,0 0,1 0,-1 0,1 0,0-1,1 1,-1 0,1-1,0 1,-1 0,2 6,1 1,-1 0,1-1,0 0,0 0,0 0,1 1,0 1,0-2,-1 1,1 0,-2-1,0 0,0 0,0 0</inkml:trace>
</inkml:ink>
</file>

<file path=ppt/ink/ink41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49 1682,'14'4,"-11"-2,0 0,0 1,0-1,0-1,0 0,1 1,-1-2,0 0,0-1,2 0</inkml:trace>
</inkml:ink>
</file>

<file path=ppt/ink/ink41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44 1706,'-14'-4,"11"4,-1 1,1 1,1 1,1 0,1 1,0-1,0 2,1-1,2-2,1-5,-3 0,2-1,-1 1,0 0,1 1,0 0,0 0,0 2,0 3,-1 1,0 0,0-1,1 5,-2-2,1-1,0-1,0 0,0 0,-1 0,-1 0,-7-2</inkml:trace>
</inkml:ink>
</file>

<file path=ppt/ink/ink41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94 1598,'-11'14,"8"-11,2 0,0 0,-1 0,0 0,1 0,-1 0,0 0,0 0,-1 0,1 0,1 0,0 0,2 0,0 0,1 0,0 0,-1 0,2 0,-1 0,0 0,1-1,0 0,0-2,0-3,-1 0,-1 0,1 0,0 0,1 0,-1 0,-2 0,1 0,0 0,0 0,-2-1,1 1,0-1,-1 1,1 0,-2-1,2 0,-1 0,0 0,-1 1,1 0,-1 0,-1 7,2-1,0 0</inkml:trace>
</inkml:ink>
</file>

<file path=ppt/ink/ink41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36 1581,'14'4,"-11"-2,0 0,0-1,0 0,-1 2,-2 2,-1-1,-1 0,1 0,0 0,0 0,-1 0,1-1,0 0,-1 2,-1-1,1-1,1 0,-1 0,3 0,2-1,0-1,1-1,0 1,0-3,-1 1,1 0,-1 0</inkml:trace>
</inkml:ink>
</file>

<file path=ppt/ink/ink41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89 1571,'-8'14,"6"-10,0-1,0 0,0 0,0 1,0 0,1-1,0 0,0 0,0 1,1 0,-1-1,1 0,0 1,0 0,1 0,0-1,0 0,1 1,0 0,-1-1,1 1,-2-1,1 1,0 2,0-3,0 1,-1 0,1-1,-1 0,2 0,-1 0,2-1,0 0,-1 1,1-2,0 1,0-1,1 0,0 1,-1-1,2 2,-2-2,0 0,1 0,-1 0,0 0,1 1,-1-2,0 1,0-1,0-1,0 0,0-1,1-1,-1 0,0 2,0-2,0 1,1 0,0-1,0 0,-2-1,1 0,-2 0,0 1,0-1,0 0,-1-1,1 1,0 0,0 0,-1 1,1-2,0 2,0-1,0 0,1 0,0 1,-2 0,1 0,-1-4,0 4,0-3,-1 3,1-2,-1 2,0-1,-1 0,1 0,0 0,-1-1,1 1,-1 1,1 0,-1-1,1 0,-1 1,1 0,-2 1,1-1,-1 1,-2-2,0 0,1 2,1 0,0 0,-1 3,0-1,1 1,0 1,0 0,-2 0,0 0,0 1,0 1,0 1,0 0,1 0,-1-1,1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49 742,'27'-7,"-24"7,0 0,0 0</inkml:trace>
</inkml:ink>
</file>

<file path=ppt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10 1642,'0'26,"0"-22,0 0,0-1,-1 2,0-2,0 1,1-1,0 0,0 0,0 0,0 2,1-2,-1 2,1 2,-1-2,-1 0,0-1,1-1,0 0,-1 0,1 0,-1 0,0 0,1 1,0-1,-1 0,1 0,-3-6,-2-3,-1-6</inkml:trace>
</inkml:ink>
</file>

<file path=ppt/ink/ink42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44 1515,'-7'-17,"4"15,0 0,0 1,0 0,0 1,0 0,0 2,2 1,-1 1,2-1,-1 1,1 0,-1 0,1-1,0 0,0 1,-1-1,1 1,1 0,-1-1,2 0,1-1,0-2,1-2,0 0,0-2,-1 1,0 0,0 0,-3 6,2 1,-1-1,0 1,0-1,0 1,1-1,-1 1,0 1,0 1,0-1,-1-2,1 1,0 3,0-2,2-3,-4-5,0 0,-1-1,1 1</inkml:trace>
</inkml:ink>
</file>

<file path=ppt/ink/ink42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06 1747,'-13'8,"12"-2,0-3,1 1,0-1,-1 1,1 0,0 0,0-1,-1 0,1 0,0 1,-1 0,1-1,0 0,0 0,1 0,0 0,0 0,0 0,0 0,1 0,0 0,1 1,0-3,1-1,-1-3,0 2,0-2,0-1,0 2,1-2,0 2,-1-1,0 0,-1 0,0 0,-1 0,0 0,1-2,-2-1,1 2,-1 1,0-5,0 5,0 0,-1-2,1 1,-1 1,0-2,1 1,-1-1,1 2,0-1,-1 0,1 0,0 1,-2 8,1-2,-1 0,1 0,-1 0,1 0,-3 1,1-1,-1 1,3-1,-2 1,0 0,2 0,0-1,1 0,0 0</inkml:trace>
</inkml:ink>
</file>

<file path=ppt/ink/ink42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37 1735,'14'9,"-10"-5,-1-1,-2 0,3 1,-2-1,0 0,0 0,-1 0,1 2,-1-2,0 0,0 0,0 0,-5-4</inkml:trace>
</inkml:ink>
</file>

<file path=ppt/ink/ink42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23 1830,'-5'27,"6"-24,0 2,0 0,0 3,-1-4,0-1,0 3,0-2,0-1,0 1,0-1,1 0,-1 0,-1 0,5-11,-3 4,0 1,1-3,-1 3,1-5,-1 5,2 0,0-1,0 2,0 0,0 2,0-1,0 1,0 2,-2 1,-1 1,-1 1,0 0,1-1,-1-1,0 1,0 0,-2 0,0 3,1-4,-1 0,-1-2,0-2,-2 0,2 0,0-1,0 1</inkml:trace>
</inkml:ink>
</file>

<file path=ppt/ink/ink42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33 730,'-5'8,"4"-5,-1 0,0 2,1-1,0-1,0 0,0 0,-1 2,0-1,1-1,-1 0,1 0,-2 1,0 0,-1 0,3-1,-3 2,2-2,-2 2,1-2,-1 1,0-2,1 0,-2 1,1-1,1-1,0 0,0 0,0 0,-1 0,1 0,-1 0,1 0,-2 0,0 0,0 0,-1 0,1 0,0 0,1 0,-1 0,1 0,0-1,0 1,1 0,-1 0,0 0,-1 0,0-1,1 1,-1 0,1 0,1-1,-1 1,0-1,0 0,-1 1,0 0,0-1,-2 0,0 1,1-1,0 1,0-1,1 0,0 0,1 1,-1 0,1 0,-1 0,2-1,-1 1,-1 0,2-1,0 0,-4 1,4-1,-2 1,2-1,0 0,0 0,-1 0,0 0,-1 0,0 0,-1-1,1 2,1-1,-1-1,1 1,-1-1,1 1,0 0,-2-1,2 1,0 0,1 0,-1 0,1 0,-2-1,1 2,1-2,-1 2,0-2,1 0,-1 0,-1 0,2 0,-2 0,2 1,0 0,0-1,-1 0,1 0,0 1,0-1,-1 1,1-1,0 0,-1 1,-1-1,0 1,1 0,0 0,-1 0,1 0,1-1,-1 1,1 0,0 1,0-1,0-1,0 0,-1 0,1 0,0 0,0 0,-5-2</inkml:trace>
</inkml:ink>
</file>

<file path=ppt/ink/ink42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06 1756,'-15'16,"12"-11,1-1,-2 1,1-2,-1-1,1 1,-1-1,0 0,0-1,0 2,1-2,-1 1,1 0,-5 2,4-1,0-1,-2 0,1 0,-1 1,1-1,0 1,1 0,0 0,0-1,-1 1,1 0,-1-2,0 1,-2 0,1-1,1 0,-1 0,1-1,0 1,0-1,0 0,-1 1,-1-1,0 0,1 0,-1 0,2 0,-1 0,1 0,-1 0,-1 0,1 0,-1 0,0 0,1 0,2-1,-1 1,-1 0,2 0,0 0,-2-1,0 1,0-1,2 0,-1 0,0 1,-2-2,3 1,0-1,0 1,-1-1,-1 0,0 0,1-1,-1 1,1 1,1-1,0 0,0 1,1 0,-1-1,0 1,1-1,-2 1,0 0,0 0,0 1,1-1,0-1,0 1,1 0,0 0,-1 0,0 0,1 0,0 0,0 0,-1 0,1 0,-2 1,1-1,-1-1,2 1,0 0,-1 0,1 1,0-1,0-1,0 1,-2-2,0-2,2 3,0 1,-1-2,-1 0,1 1,1 0,0 0,-1-1,0 1,0-1,1 1,0 0,-1-1,1 1,-1-3,-1 1,0-1,1 2,0 0,2-1,-1 0,1 0,-1 1,0 0,0-1,-1 0,1 0,0 2,0-1,0 1,1-2,0 1,1 0,0 0,1 7,1-1,-1 0,1 0,0 0,-1 0,0 2,0 0,1-2,-1 1,0 0,0 0,0 1,1-1,0-1,0 2,-1-2,2 0,-1 0,1 0,1-2</inkml:trace>
</inkml:ink>
</file>

<file path=ppt/ink/ink42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99 1682,'26'10,"-22"-9,0 0,-1 1,0-1,0 1,0 0,0 1</inkml:trace>
</inkml:ink>
</file>

<file path=ppt/ink/ink42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12 1810,'6'22,"-6"-18,0-1,1 1,-2-1,2 2,-1 0,0-2,-1 1,1-1,1 0,-1 0,0 6,0-5,0-1,0 1,0 0,-1-1,1 0,0 0,-1-6,0-2,1-1,0 2,0 1,0 0,0 0,1-1,0 0,1 0,1 0,-1 1,3-2,-1 3,0 0,1 0,-2 2,0-1,1 4,-3 0,0 0,-3 1,0 0,-2 0,1-2,-2 2,2-1,0-1,0-1,0 0,-1 0,1-3,-1-1</inkml:trace>
</inkml:ink>
</file>

<file path=ppt/ink/ink42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46 1078,'-13'17,"12"-14,0 0,0 0,-1 0,2 0,-1 2,0 0,0 2,0 0,1 0,-1-2,0 1,0 1,1-1,-1 0,1 2,-1 0,1-2,0-1,-1 0,1 0,-1 0,1 0,0 0,-1 1,1 0,0 0,-1 0,1 0,0-1,-1-1,1 0,0 0,0 0,0 0,0 0,-1 1,1 0,0 0,0 0,0 0,0-2,0 0,0 1,0-1,0 2,0-2,0 2,0-2,0 1,1 0,-1-1,0 1,0-1,0 1,1-1,0 1,-1-1,1 0,-1 0,1 0,1 0,-1 0,1 0,-1 0,0 1,0 0,0 0,0-1,0 1,-1-1,2 1,-1 0,-1-1,1 0,1 0,-1 0,1 0,-1 0,0 0,0 0,0 0,1 0,-1 0,-1 0,1 1,1-1,-1 0,0 1,2 0,-2-1,1 0,0 0,1-1,0 2,1 0,-1-2,0 0,0-1,1 0,-1 0,1-1,-1 1,1 0,0 0,-1-1,1 2,-1-1,1 1,-2 1,2-2,-1 2,1-1,1 0,-2 0,0-2,0 1,1 0,-1-1,0 1,0-1,1 1,-1-1,1 1,-1 0,3 1,-3-2,2 0,0 1,-2 0,1-1,1 2,-2-2,0 1,0 0,1-1,-1 1,1 0,1 0,-2-1,2 2,0-1,-2-1,0 1,1-1,-1 0,1 0,-1 1,0-1,0 0,0 0,0 1,2 0,-2-1,1 2,-1-2,0 0,0 1,0-1,1 0,0 0,1 0,-1 0,1-1,-1 1,0 0,0-1,4-2,-5 3,1-1,0 0,1-1,0 1,-1 0,0 1,0-1,0 1,-1-1,0 1,0-1,0 0,3 1,-3 0,2-1,-1 1,0 0,0-1,1 1,0 0,-1 0,-1 0,0-1,0 2,0-2,2 1,-2 0,1 1,-1-1,0 0,0 0,1 0,0 0,0 0,1 0,-1 0,-1 0,0 0,1 0,0 0,-1-1,2 1,0 0,-2 0,0 0,2 0,-2-1,1 1,2 1,-3-2,0 1,1-1,0 2,1-1,-2 0,0 0,0 0,1 0,2 1,0-2,-1 1,1 0,-1 1,0-2,-2 0,1 0,-1 1,0 0,0-1,0 0,3 1,-1-1,-1 0,2-1,0 2,-2-2,-1 0,1 0,-1 2,0-1,0-1,2 0,-1 1,0 0,0 0,4-1,-2 2,-2-1,-1 0,1 1,1-1,2 0,-4 0,1 1,0-1,1 0,1 0,-1 1,-1-1,1 0,0 0,-2 1,0 0,1 0,1-1,-2 1,0 0,0 0,3-1,-1 1,-1 0,0 0,0 0,0 0,1 1,-2-1,0 0,0 0,0 0,0 0,1 0,0 0,0 0,2 0,-1 1,-1-1,-1 0,0 0,0 0,3 1,-2-1,-1 0,2 0,-2 0,0 0,0 0,1 0,1 0,-2 0,1 0,-1 0,0 0,0 0,1 0,-1 0,1 0,0 0,1 0,-1 0,-1 0,1 0,-1 0,0 0,0 0,0-1,1 1,0 0,-1 0,0 0,0 0,0-1,1 0,0 1,0-1,3-2,-4 2,2-2,-2 2,2-2,-2 0,0 0,-1-1,-1 0,1-2,-2 2,1 1,-1 0,1-1,-1 1,0 0,0 0,0 0,0-1,0 0,0 0,0-7,0 1,-1 3,1 1,0 1,0 1,0 1,0-1,0 0,0 1,0-1,-1-7,1 4,-1 1,0-1,0 4,1 0,-2 0,1-3,0 2,0-1,-2-11,1 8,0 3,0 1,1 0,0 0,-1 1,1-1,-2-3,2 2,-1-1,0-2,1 4,0 1,-1-1,0 0,1 1,-1 0,-2-3,1 3,1-2,-1-4,0 2,-1 2,1 0,1 1,-3 1,2 0,-1-1,1 1,1-1,-1-1,0-1,0 0,0 0,0 2,0 0,1-1,-1 2,-2-2,2 3,0 0,-1 0,0-1,-4 1,5-2,-1 1,0-1,1 0,0 1,0 0,0 0,0-1,0 3,0-1,0-1,0 1,0 1,0-1,-1 0,0 0,1 0,-2-1,2 2,-1-3,0 2,1 1,0-1,0 1,0-1,-1 0,0 1,-1-1,-4-2,3 3,2-1,-1 0,2 0,-1 1,0 0,-1-1,-1 0,0 2,1-1,-2 0,-3-1,4 2,1-1,-1 0,1 0,-1 1,0-1,-1 1,0-2,1 2,2 0,-1-1,1 0,-1 2,0-2,-1 0,0 1,0-1,0 1,0 0,0 0,1-1,0 1,-1-1,-2 2,1-1,-1 0,-1 0,0 1,1-1,1 1,-2 0,-3 0,4 0,0 0,-1 0,-1-1,-2 2,2-1,-1 0,1 0,0 0,0 1,-3-1,2 1,2 0,0 0,0 0,-4 0,3 1,3-2,-2 1,4-1,-2 0,0 0,-2-1,0 1,1-1,1 0,0 0,-2 0,1 0,0 0,0 0,0 0,1 0,1 1,-2-1,-2 1,2 0,1-1,0 1,-1 1,2-1,-1 0,-2 0,1 0,1 0,1 0,1 0,0 1,-1-1,1 0,0 1,-1 0,0 0,1 0,1 0,0 0,0 1,1 0,0 0,0 1,1 1,0-1,0 0,1-1,-1 0,0 0,-2-4</inkml:trace>
</inkml:ink>
</file>

<file path=ppt/ink/ink42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10 614,'6'30,"-5"-25,-1 0,1-1,-1 0,1-1,0 1,-1 0,1-1,-1 0,1 5,-1-3,1 2,-1-1,1-1,-1 1,0 5,1-4,0 0,-1 3,1-1,-1-1,0 0,1-1,-1 2,1 10,-1-9,0-2,0-1,0 1,0 3,0-2,0 0,0-1,0-1,0 1,0 1,0 0,-1 0,1-1,0-2,0 1,0 0,0 1,0-1,-1 1,1 0,0-2,0-1,-1 0,0-1,0 1,1 0,-1 1,1-1,-1-1,-1-8,1-2,0-1</inkml:trace>
</inkml:ink>
</file>

<file path=ppt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71 1681,'-3'14,"0"-12,0 1,1 0,-1-1,-1 1,3 0,0 0,0 0,6-2,-2-1,5 2,-2-2,-2 1,-1 0,1 0,1 0,-3-5,-3-2</inkml:trace>
</inkml:ink>
</file>

<file path=ppt/ink/ink42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69 1241,'2'0</inkml:trace>
</inkml:ink>
</file>

<file path=ppt/ink/ink42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70 1241,'-11'32,"9"-29,1 1,-1 2,1-2,-2-2,0-7,2 2,0-1,1 0,0 1,1-1,-1 1,1 0,0 0,1-1,-2 1,1 0,0 0,1-5,-1 4,0 1,2-1,-2 1,3-1,-1 2,0 0,0 1,-1-2,1 1,1-1,-1 0,2-1,-3 1,0-1,1 1,0 2,1 0,3 0,-4 2,1 0,-1 0,0-1,1 1,0 0,-1 0,0 0,0 0,0 1,0-1,-1 2,-1 0,1 1,0-1,-1 2,0-1,0 2,0-3,-1 0,0 0,1 1,0-1,-1 0,1 0,0 0,0 0,0 1,0 0,-1-1,1 0,-1 1,0-1,-2 0,2 0,-1 0,0-6,-3-3,2 2,-1-1</inkml:trace>
</inkml:ink>
</file>

<file path=ppt/ink/ink42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24 174,'-13'14,"13"-11,-1 1,2-1,-1 0,3 1,0-3,1-1,1-1,1-2,-3 2,3-2,1-1,-1-1,-4 2,1-2,-2 0,-1 1,1-3,-1-1,1 5,-2-2,0 2,-2 1,-3 2,1 0,-4 1,1 2,5-1,-5 9,6-5,2-3</inkml:trace>
</inkml:ink>
</file>

<file path=ppt/ink/ink42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21 136,'-3'19,"2"-14,0 0,0-1,1-1,-2 4,0-4,1 0,0 1</inkml:trace>
</inkml:ink>
</file>

<file path=ppt/ink/ink42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67 126,'8'30,"-11"-26,-3 4,5-5,1 0,3-1,3 0,-3-2,1 1,-1-1,0 2</inkml:trace>
</inkml:ink>
</file>

<file path=ppt/ink/ink42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18 138,'24'3,"-23"0,-1 1,0-1,-2 1,0-1,-1 1,2-1,-2 0,0 2,2-2,7-1,2-1,-4-1,1 2,-5 1,-4 4,1-3,-2 1,3-2,0 0,-1-1,-6 7,6-8,0 0,0-1,0-2,1-2,-1 1,0 0,1 0</inkml:trace>
</inkml:ink>
</file>

<file path=ppt/ink/ink42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02 142,'4'17,"-3"-7,-1-5,0-1,0 1,0-1,0 0,0 0,0 12,0-5,-1-5,1-1,-2-10,0-3,0 1,0 1,1 1,0 1,-1 1</inkml:trace>
</inkml:ink>
</file>

<file path=ppt/ink/ink42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92 165,'16'-3,"-12"1,1 0,-6 5,0 0,-1 0,-2 2,-2 3,2-4,1-1,-4 3,2-4,2-2,6-2,0 1,0-1,0 1,0 0,0 0,-4 4,-1 0,-6 8,0 6,6-11,-1-2,-1 0,8-4,-1-1,1-1,-1 0,3-1,-2-1,-2 1,2 1,-2-4,-1 3,-2 0,0 0</inkml:trace>
</inkml:ink>
</file>

<file path=ppt/ink/ink42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37 143,'-1'82,"0"-78,1 4,-1-3,1 0,0-8,0-10,0 5</inkml:trace>
</inkml:ink>
</file>

<file path=ppt/ink/ink42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37 180,'10'7,"-7"-6,1-1,0 0,-5 3,-5 7,4-6,1 1,-1-1,0 1,2-2,-1 0,4-4,9-11,-8 8,-1 1,0 1,0 0,0 0</inkml:trace>
</inkml:ink>
</file>

<file path=ppt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84 1692,'-5'59,"6"-66,0-2,-1 0,1 3</inkml:trace>
</inkml:ink>
</file>

<file path=ppt/ink/ink42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90 141,'-16'29,"18"-26,1-2,0 1,-1 1,-3 0,-1 1,-1 0,0-1,1 0,5-2,2 0,-2 0,0-2,-1 4,-3 6,-1 0,-2-1,0-1,-2-1,1-2,1 0,1-4,1-5,2 2,2-3,0-2,1 0,-1 0</inkml:trace>
</inkml:ink>
</file>

<file path=ppt/ink/ink42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27 127,'-11'40,"14"-40,2-1,-5 4,-1 2,-1-2,-1-1,-5 9,2-4,2-1,3-2,-1 1,-1 3,0-2,2-3,-1 0,0-15,2 5,-1 0</inkml:trace>
</inkml:ink>
</file>

<file path=ppt/ink/ink42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93 183,'48'2,"-51"-1,-1 0,0 1,-4 2</inkml:trace>
</inkml:ink>
</file>

<file path=ppt/ink/ink42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15 197,'16'16,"-19"-12,-1 0,0 0,1-2,-1 0</inkml:trace>
</inkml:ink>
</file>

<file path=ppt/ink/ink42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01 232,'21'1,"-18"-1,2-1,-2 1,0-1</inkml:trace>
</inkml:ink>
</file>

<file path=ppt/ink/ink42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48 198,'41'-7,"-36"6,-2 0,2 0,-2 0,0 1,0 0,0 0,-7-1</inkml:trace>
</inkml:ink>
</file>

<file path=ppt/ink/ink42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83 173,'-9'35,"6"-26,2-5,-2 3,2-4,3-7,1-3,-2 3</inkml:trace>
</inkml:ink>
</file>

<file path=ppt/ink/ink42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83 203,'29'-4,"-26"3,0 1,-6 0,-5 3,0 0</inkml:trace>
</inkml:ink>
</file>

<file path=ppt/ink/ink42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84 222,'21'0</inkml:trace>
</inkml:ink>
</file>

<file path=ppt/ink/ink42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88 235,'-23'23,"27"-25,1-1,-1 0,-1 1,0-1</inkml:trace>
</inkml:ink>
</file>

<file path=ppt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52 1670,'-25'45,"28"-44,0 1,1-1,0-1,-1 1,0 0,1-1,-1 1,1-1,-1 1,0-1,-5-3</inkml:trace>
</inkml:ink>
</file>

<file path=ppt/ink/ink42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04 225,'18'27,"-15"-30,-1 0,-3-1,0 0,0 1,0-1,0 1,4 0,0 3,1 0,0 1,-1-2,1 1,3-1,-4 1,2-1,-2 0,-6 7,1-1</inkml:trace>
</inkml:ink>
</file>

<file path=ppt/ink/ink42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06 259,'14'-3,"-9"1,0 2,2-2,1 2,-5 0,5-2,-5 2,1-1,0 0,0 1,1 1,7-3,-6 2,-1 0,0 0,0-1,5 1,-6-1,2 0,0 1,-1 1,1-2,0 0,-1 1,-1 0,5-1,-1-1,2 2,1 0,-6 0,0-1,-1 1,0 0,0 0,10-1,-5 1,-4 0,3-1,-4 1,2 0,3 0,-4 0,-1 0,0 0,-1 1,2 0,5 0,-3-1,0-1,-2-2,-3 0</inkml:trace>
</inkml:ink>
</file>

<file path=ppt/ink/ink42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91 193,'-11'13,"8"-9,1-1,-3 4,3-4,-4 1,3-2,-1 1,0 0,0-1,8 0,1-2,0 0,0 0,-1-1,0 1,0 0,1 0,-2-1,0 1,1 0,1-1,-2 1,1-1,4 1,-1-1,-4 0</inkml:trace>
</inkml:ink>
</file>

<file path=ppt/ink/ink42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07 181,'-20'73,"20"-70,3-6</inkml:trace>
</inkml:ink>
</file>

<file path=ppt/ink/ink42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72 194,'-3'40,"0"-39,-1 0,0 2,1 0,-2-1,2 1,6-1,1 1,-1-1,-2 2,-4 12,2-11,0-2,-1 0,-1 1,2-1</inkml:trace>
</inkml:ink>
</file>

<file path=ppt/ink/ink42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12 187,'-13'14,"9"-12,2 2,-2-1,3 0,5-3,1 0,0-2,0 2,-2-2,0 2,1-3,-1 3,-7 10,-1-1,1-1,0-2,1 3,0-6,2 1,-1-1,0 0,-1-7</inkml:trace>
</inkml:ink>
</file>

<file path=ppt/ink/ink42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84 228,'2'0</inkml:trace>
</inkml:ink>
</file>

<file path=ppt/ink/ink42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16 248,'-2'15,"0"-12,-2-1,3 1,4-1,2-2,2 2,-4-4,2 5,-2-4,-6 5,0-1,-3 1,3-3,0 1,0-1,0 1,6-2</inkml:trace>
</inkml:ink>
</file>

<file path=ppt/ink/ink42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58 229,'50'0,"-53"-6,-2-4,3 6</inkml:trace>
</inkml:ink>
</file>

<file path=ppt/ink/ink42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91 193,'3'19,"-4"-13,0-2,-2 3,1-3,-1 0,0 2,2-3,-4 4,3-4,1-9</inkml:trace>
</inkml:ink>
</file>

<file path=ppt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43 1686,'15'-12,"-10"11,-2 1,1-1,5 0,-6 0,0 2,0 1,-2 1,-5-2,1-4</inkml:trace>
</inkml:ink>
</file>

<file path=ppt/ink/ink42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84 237,'2'0</inkml:trace>
</inkml:ink>
</file>

<file path=ppt/ink/ink42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69 265,'30'5,"-29"-9</inkml:trace>
</inkml:ink>
</file>

<file path=ppt/ink/ink42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84 281,'2'0</inkml:trace>
</inkml:ink>
</file>

<file path=ppt/ink/ink42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87 286,'21'-1,"-18"1,1 1,2 1,-2-1,-1 0,1-1,-1 1,3 0,-2 0,-1 0,-4 3,-4-1,-2 2,-7 2,2 0,1-7</inkml:trace>
</inkml:ink>
</file>

<file path=ppt/ink/ink42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45 498,'15'0,"-10"-1,0 1,-2-1,2 0,-1 1,1 0,-1-2,0 2,0-1,0 1,0 1,-1-2,1 2,-8 2,1-3,-2 0,0-3</inkml:trace>
</inkml:ink>
</file>

<file path=ppt/ink/ink42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90 399,'-15'10,"11"-8,0 0,-3 5,5-4,0 0,0 0,-2 3,-3 4,4-8,0 2,1-1,8-8,-2 1,0 0,-1 2,0 1,0 0,0 3,-2 2,-1 2,-1-3,1 1,-1 1,1-2,-1 2,0-1,1 2,-1-3,1 0,-1 1,1-9,2-1,-1 1,-1 1</inkml:trace>
</inkml:ink>
</file>

<file path=ppt/ink/ink42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98 399,'-1'15,"-1"-12,0 0,0 0,-2 2,2-2,0 0,-10 11,9-12,7 0,-1-3,6 0,-4-1,-2 2,2-3,-2 1,0 1,1-2,-4-1,0-2,1 3,-2-3,1 3,0 6,-1 1,0 4,0-2,-1 1,1-4,0 0,-2 0,1 0,1 0,6-1,1-2,-2 1,0-1,-1-2</inkml:trace>
</inkml:ink>
</file>

<file path=ppt/ink/ink42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55 376,'-30'37,"27"-34,0-1,2 1,4-3,1 0,0-3,1 2,0-1,11-5,-11 4,-2 2,1-1,-1 1,1-2,-1 3,0-1</inkml:trace>
</inkml:ink>
</file>

<file path=ppt/ink/ink42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82 367,'-28'50,"27"-47,-1 2,1-2,4-7,2-2,-2 2,0 2,2-2,-1 3,0-1,-1 2,0 0,-5 3,-2 2,2-1,-2 4,2-5,0 1,-1 3,1-3,-5 4,4-3,1-2,7-14,-3 7,1 0,0-1,0-2,-1 4,1-3,0 4,-2 6,-2 3,1-4,-1 1,1-1,-1 0,1 1,1 0,2-2,0-1,1 0,0-2,0 1,-1-1,0 0,0 0,1-1,-1 2</inkml:trace>
</inkml:ink>
</file>

<file path=ppt/ink/ink42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38 431,'1'14,"-1"-11,0 0,0 0,1 1,0 0,2-1,1 0,1-1,-2 0,0-1,1 2,1-1,-2-1,5-1,1 0,-5-1,1-1,-1 1,1 0,-1-1,1 1,0-2,0 1,5 0,-3-1,-3 2</inkml:trace>
</inkml:ink>
</file>

<file path=ppt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36 1694,'21'4,"-18"-4,0-1,0 1,2 1,0-2,-2 0,0 2,-4 4</inkml:trace>
</inkml:ink>
</file>

<file path=ppt/ink/ink42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05 82,'-9'11,"5"4,2-8,-1-2,-2 7,2-6,1 0,0 0,-1 2,0 3,2-7,-1 0,1-1,0-7,1-2,0-1</inkml:trace>
</inkml:ink>
</file>

<file path=ppt/ink/ink42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05 61,'5'79,"-6"-74,2-2,-1 2,1-2,-1 0,0 0,1 3,-1-1,-1-2</inkml:trace>
</inkml:ink>
</file>

<file path=ppt/ink/ink42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83 137,'19'-2,"-15"2,0-2,-1 1,0-2,1 2,-1 0,0 0</inkml:trace>
</inkml:ink>
</file>

<file path=ppt/ink/ink42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68 91,'2'0</inkml:trace>
</inkml:ink>
</file>

<file path=ppt/ink/ink42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50 138,'2'0</inkml:trace>
</inkml:ink>
</file>

<file path=ppt/ink/ink42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23 190,'3'14,"-3"-6,0-1,0-1,0 3,0-4,0-2,0 3,1-3</inkml:trace>
</inkml:ink>
</file>

<file path=ppt/ink/ink42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15 185,'23'1,"-20"-1,6 2,-5-2,-1 1,1-1,-1 1,-4 2,-3 2,1-3,1 1,-4 3,5-3,5-2,3 0,-3-1,-1 2,1 1,0 1,0 0,-3-1,-2 0,-7 5,3-5,2-1,-2 1,2-3,-2 3,-3-2,-2-5,6 2,2-1</inkml:trace>
</inkml:ink>
</file>

<file path=ppt/ink/ink42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07 179,'15'3,"-10"-3,-2 0,4 0,-3 0,-1 0,0 0,-9 4,2-2,-4 0,0-1</inkml:trace>
</inkml:ink>
</file>

<file path=ppt/ink/ink42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96 211,'2'0</inkml:trace>
</inkml:ink>
</file>

<file path=ppt/ink/ink42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70 183,'31'-4,"-28"3,0-1,-3-1,-1 0,-1 0,1 0,-1-1,-1-1,2 2,3 0,2 3,0-1,1 2,0 0,-2 0,-1 2,-2 0,-2 0</inkml:trace>
</inkml:ink>
</file>

<file path=ppt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95 1708,'14'3,"-10"-2,2-1,-3 0,0 0,-6-2,0 0,0 1</inkml:trace>
</inkml:ink>
</file>

<file path=ppt/ink/ink42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76 188,'0'61,"0"-58,0 0,0 2,0-2,0 0,3-9,-1-1,0 1,0 1,0 1</inkml:trace>
</inkml:ink>
</file>

<file path=ppt/ink/ink42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54 153,'-38'47,"35"-46,5 2,4-1,-2-2,-1-1,0 1,0 0,1-1,-1 1,7-1,-7 0,0 0,-6-3,0 1</inkml:trace>
</inkml:ink>
</file>

<file path=ppt/ink/ink42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45 173,'-7'25,"6"-21,0 0,0 2,1-1,-3 6,3-8</inkml:trace>
</inkml:ink>
</file>

<file path=ppt/ink/ink42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75 146,'11'26,"-12"-23,-1 0,0 1,1-1,-1 1,2 1,0-2,3 1,0-3,0 1,1-1,-1 0,0-1,0 0,-4 3,-4 3,2-3,-1 0,1 1,-1-3,1 1,3 1,3 0,1 0,-1 1,-3-1,0 0,-1 1,0-1,-3 0,-5-5,6-4,3 3,-1-1</inkml:trace>
</inkml:ink>
</file>

<file path=ppt/ink/ink42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34 150,'2'0</inkml:trace>
</inkml:ink>
</file>

<file path=ppt/ink/ink42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75 344,'-3'20,"-1"3,2-16,0 0,0-1,0 1,0 1,0 0,1-1,-1-2,0 1,1-3,-1 0,2 0,-2 0</inkml:trace>
</inkml:ink>
</file>

<file path=ppt/ink/ink42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70 353,'13'26,"-11"-20,-1-1,0-1,3 9,-1-6,-2-4,0 0,2 2,-3-2,0 0,1 1,0 0,-1-1,-1 0,-2-6,0-1</inkml:trace>
</inkml:ink>
</file>

<file path=ppt/ink/ink42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71 409,'24'1,"-17"-4,-4 3</inkml:trace>
</inkml:ink>
</file>

<file path=ppt/ink/ink42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26 413,'-7'18</inkml:trace>
</inkml:ink>
</file>

<file path=ppt/ink/ink42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50 362,'2'25,"-2"-20,1 0,-1 0,0 0,0 5,-1-3,1 4,0-6,-1-1,1-1,-3-5,0-6,-2-5,3 8</inkml:trace>
</inkml:ink>
</file>

<file path=ppt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12 1691,'-5'34,"5"-30,-1 0,0 0,0-1,1 0,-1 1,1-1,-1-6</inkml:trace>
</inkml:ink>
</file>

<file path=ppt/ink/ink42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40 361,'41'12,"-42"-9,0 0,0 0,-6 5,2-3,0-1,-1 1,3-3,-2 1,2-1,1 1,7-4,0 1,2 1,-2-1,-2 0,1-1,-1 2,0-1,2 3,-2 0,-1 1,-1 4,-2-5,0 2,-2 0,-2 0,-2 1,2-4,-6 3,-3-2,8-3,2 0,-8-1,8 0</inkml:trace>
</inkml:ink>
</file>

<file path=ppt/ink/ink42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23 497,'-3'18,"2"-14,1 0,0-1,0 2,-1 0,1-1,-1 1,1-2,-1 2,1-1,-1-1,-2-3</inkml:trace>
</inkml:ink>
</file>

<file path=ppt/ink/ink42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99 512,'15'49,"-12"-52,-1 0,1-1,-2 1,-4-1</inkml:trace>
</inkml:ink>
</file>

<file path=ppt/ink/ink42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46 578,'-3'24,"2"-19,0-1,-2 5,1-4,-3 14,3-13,-2 4,1-2,0-2,2-1,-2-3,5-5</inkml:trace>
</inkml:ink>
</file>

<file path=ppt/ink/ink42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58 581,'17'19,"-15"-16,0 0,2 10,-3-10,0 4,-1 8,0-4,0-5,0-3,-1 0,-5-3,0-3,2 1,1-1,0 0</inkml:trace>
</inkml:ink>
</file>

<file path=ppt/ink/ink42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47 625,'49'-6,"-46"6</inkml:trace>
</inkml:ink>
</file>

<file path=ppt/ink/ink42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16 672,'-14'29,"13"-21,0-5,2 0,2-2,0-1,0-1,0-2,1-4,-2 2,-1 2,0 0,0-4,0 4,1-1,-2 0,1 0,-1 1,-4 3,-1 1,2 0</inkml:trace>
</inkml:ink>
</file>

<file path=ppt/ink/ink42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62 662,'-12'50,"11"-47</inkml:trace>
</inkml:ink>
</file>

<file path=ppt/ink/ink42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81 662,'-7'41,"7"-38,5 0,-1-3,5-1,-6-1,5-5,-7 4,1 0,0-1</inkml:trace>
</inkml:ink>
</file>

<file path=ppt/ink/ink42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15 666,'30'20,"-33"-16,0 0,1-1,1 0,6 2,1-2,-3-2,0 0,0 1,-1 1,-1 0,-2 0,-2 2,1-1,-2-1,-7 4,-1 1,-2 0,6-8,-1-3</inkml:trace>
</inkml:ink>
</file>

<file path=ppt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49 1674,'-2'41,"5"-38,0-2,0 4,-2-2,-2 1,-1 0,0 0,-2-1,2 0,-1-1,0 0,0-1,-2-3</inkml:trace>
</inkml:ink>
</file>

<file path=ppt/ink/ink42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73 671,'13'-3,"-9"3,-1 0,0 0,0 0,0 0,0 1,-2 2,-2 1,1-1,-1 2,0-1,0-1,-1 0,0 0,0 1,0 0,-1-1,0 0,0-1,-1 0,1-1,0 0,0 1,1 1,-1-1,6 1,2-3,0 0,-2 0,1 1,-1 1,4-1,-4 0,0 0,1 0,2-2,-3 1,0 0,-7 1,1 0,-2-1,0 0,-6-4</inkml:trace>
</inkml:ink>
</file>

<file path=ppt/ink/ink42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97 782,'4'15,"-4"-8,1 5,-1-7,0 1,0-2,0 1,0 0,0 0,0 3,0-1,0 0,0 7,0-9,0 6,0-4,0 0,2 7,-2-10,0-1,1 0,-4-11,-4-8,-5 3,7 11,1 1</inkml:trace>
</inkml:ink>
</file>

<file path=ppt/ink/ink42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62 902,'21'22,"-18"-18,-2 0,1-1,-1 1,1 0,-1-1,0 1,0 1,0 2,0-1,-1 0,1-1,0 4,-1-6,1 0,0 2,3-10,-1-1,0-1,-1 1,0 1,2-3,-1 4,0 1,-1 0,1 0,4-1,-5 1,1 1,1-5,-1 1</inkml:trace>
</inkml:ink>
</file>

<file path=ppt/ink/ink42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45 845,'-14'-8,"11"9,-1-1,1 2,-4 4,5 0,1-2,0 1,0 4,1-5,-1 2,2-3,3-3,3-2,-4-1,0 0,0 1,1-3,-3 2,2-1,-2 1,0 0,5 20,-4-11,2 3,-3-5,1-1,0 2,-1-2</inkml:trace>
</inkml:ink>
</file>

<file path=ppt/ink/ink42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09 812,'20'25,"-18"-22,1 0,-1 2,1 0,-1 0,1 2,1 3,-2-6,0 3,0-4,0 2,-5-6,0 0,0 0,-2-2,0 1,1 1,-1-2,2 1,1-1,0 0,6 6,2 3,-3-4,0 1,0-1,-1 1,2 2,0-1,-3-1,2 3,-1-2,-1-1,1 0,0 0,1-2,-1 2,1-3,-3-3,1 0,0-3,2-6,-2 9,1-1,2-2,-2 3,1 1,-1-1,6-4,-6 3,0-2</inkml:trace>
</inkml:ink>
</file>

<file path=ppt/ink/ink42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38 784,'-5'19,"5"-13,-1-1,1 0,-1-1,1-1,0 1,-1-1,1 0,0 0,-1 1,5-11,-2 1,0 3,1 0,0 3,1-1,-1 1,0 0,0 0,2 1,-1 0,2 4,-3-3,-2 1,-1 0,0 1,-2 7,0-7,0 4,-2-2,-2-3,-4-5,-3-10,2-2</inkml:trace>
</inkml:ink>
</file>

<file path=ppt/ink/ink42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10 1040,'8'13,"-5"-9,-2-1,2 2,2 4,-3-1,0-2,0-2,-1-1,1 3,0-2,1 1,0-3,3-7,-1 1,0-1,14-15,-14 14,0 1,0 0,0 0,0 1,0 0,0 0,1 0,0 1,9-11,-11 9,-1 1,-1 0,-2 0,0-1,-1 0</inkml:trace>
</inkml:ink>
</file>

<file path=ppt/ink/ink42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21 1249,'-12'21,"12"-18,0 1,2-1,-2 1,1 0,0 0,0 0,0-1,0 0,2 2,0-4,2 0,-2-2,0 0,0 0,1-1,3-3,-4 1,0 1,0-1,0 1,-1-1,1 0,-1 1,0-1,-2 1,0 0,0-2,0 2,-1-1,0-1,0-6,0 6,-1-2,2 4,-2-2,0 2,-1 2,0 2,-4 1,2 0,2 1,-2 0,1-1,1 1,-3 5,4-3,-3 2,1 2,0-5</inkml:trace>
</inkml:ink>
</file>

<file path=ppt/ink/ink42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44 1398,'-1'25,"0"-20,-1 0,2 1,0-3,-1 1,1 0,-1 0,1 2,0-3,0 0,-1 1,1-1,0 0,-3-3,-1-2,0-1,1-1</inkml:trace>
</inkml:ink>
</file>

<file path=ppt/ink/ink42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28 1557,'16'2,"-13"-1,2 1,-3 1,0 0,1 1,-2-1,0 0,-2 1,0-1,-3 0,1-1,-1 1,1-1,-2 0,3 1,-1 0,6 0,2-1,0 1,0-2,-1 0,-1 3</inkml:trace>
</inkml:ink>
</file>

<file path=ppt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36 1696,'28'3,"-25"-3,-2 3</inkml:trace>
</inkml:ink>
</file>

<file path=ppt/ink/ink42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28 1660,'15'7,"-12"-6,1 0,0 2,-1-1,0-1,0 2,0 0,-3 0,-2 0,-2 1,-2 0,1 0,1-1,0-1,9 0,-1 0,0-1,0 1,0 1,-1 6,-1-1,-2-4,0 1,0-2,-1 0,0 1,-4 3,0-6,-4 0,-5-4,7 1,-4-5,5-1</inkml:trace>
</inkml:ink>
</file>

<file path=ppt/ink/ink42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76 1432,'-30'26,"28"-23,0 0,-1 2,0-1,0-1,0 0,0-1,6-1,5-2,3 0,-8 1,1 0,4 0,2 0,-1 0,-2 1,-2-1,1 2,-3-2,0 0</inkml:trace>
</inkml:ink>
</file>

<file path=ppt/ink/ink42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65 1420,'-3'25,"3"-18,0 0,-1-1,1 0,0 4,-1-1,0 3,0 0,1-6,-1 4,1-7,-3-5,1-1,1 0</inkml:trace>
</inkml:ink>
</file>

<file path=ppt/ink/ink42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48 1215,'0'19,"0"-12,1 5,-1-2,1-5,-1 1,-1 1,1 1,1 0,-1-1,0-1,-1 7,1-6,0 1,0 10,0-10,0-1,-1 20,1-18,0 0,0 7,0-7,1 11,-1-4,0-8,-1 20,1-20,0 6,-1-8,1 8,-1 6,2-14,-1 0,0 4,1 2,-1-6,1 8,0-9,0-1,0 1,-1-1,1 0,-1 0,1 1,0 2,-1-1,1 6,0-7,-1 0,0-1,1 1,-1 0,0 10,0-10,0 0,-1 0,1 0,-1-2,1 0,-1 0,0 0,1 3,-1-3,1 2,0 1,0-3,3 1,-1-1,1 0,0 0,0-2,0 1,0-1,6 0,-4 0,-2 0,1 0,-1-1,4 1,-3-1,0 0,0 0,-1 0,0 1,0-1,0 1,2-1,-2 0,1 0,0 0,1-1,-2 0,0 0,1 0,5 0,-6 1,0 0,4-1,1 0,-5 1,0-1,0 0,1-3,-1 0,0-1,0 1,-2 1,0 0,0-1,-1 0,0 1,0 0,0 0,0-1,0-8,0 5,-1 0,1 1,-1 0,1 1,0-1,0 0,0 0,0-2,1-1,-1 1,1-7,-1 6,0-1,0-1,2-19,-2 19,1-2,0 1,0 0,0 0,1-15,-1 17,0 1,0-2,0-1,0 2,0 1,1-20,-2 19,1 1,-1-14,0 5,1 10,-1 2,0-1,1-4,-1 6,0-7,0 5,0 2,-1-1,1 1,-1 1,0 1,0-1,-1 0,1 0,-4-9,4 7,0 1,0 0,-1 0,1 1,1 1,-2-1,1 1,-1-4,1 4,0 0,0-1,1 0,-2-11,1 12,0 0,1 0,-1 0,0-1,-2-1,0 3,0 1,-4 0,3 1,0 0,0 0,1 0,0-1,-1 2,-7 2,8-2,-1 0,1 0,-2 1,-5-1,5 0,0 0,-10 0,8-2,3 1,-4 0,4 0,1 0,-1 0,1 0,0 1,-4 2,4-2</inkml:trace>
</inkml:ink>
</file>

<file path=ppt/ink/ink42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83 1730,'-15'18,"15"-13,0-1,1 15,-1-11,1-1,-1 0,0-2,0 0,1 4,-1-5,0 1,0 0,0-1,0 0,0-1,1-8,0-1,1 1,-1-4,1 3,0-4,-1 2</inkml:trace>
</inkml:ink>
</file>

<file path=ppt/ink/ink42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85 1723,'10'15,"-8"-11,-1-1,2 6,-2-6,1 5,-1-2,0-1,1 1,-1-1,1 3,-2-5,1 0,1 0,-2 0,-4-1,0-3</inkml:trace>
</inkml:ink>
</file>

<file path=ppt/ink/ink42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576 1763,'37'4,"-32"-6,-2 1,2-1,5-6,-8 5</inkml:trace>
</inkml:ink>
</file>

<file path=ppt/ink/ink42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87 1345,'0'17,"0"-14,0 2,0-1,1 1,-1 0,0 1,1 3,0-1,-1 0,2 11,-2-8,1 0,0 10,2 14,-2-24,0 0,2 9,-2-3,0-12,-1 0,1 5,-2-6,1 0,-1-1,2 0,3-3,3-2,-3 1,4-1,-4 1,0 0,0 1,0-1,6-1,-5 1,10-1,-9 1,0 0,0 0,-1 0,0 0,1 0,1 0,0 2,6-2,-3 2,-6-1,4 0,2 1,-7 0,2-1,-2 0,0 0,-5-11,0-4,-1 2,2 7,0 0,0-1,0 0,0-3,1 0,-1 3,1 1,0 0,-1-1,1-1,0 0,0-8,0 3,0-1,0-9,0 17,0-8,0 11,0-1,0 1,0 0,-1-4,1 3,0 1,0-5,0 4,-1 1,0-1,1 1,-1 0,-2 1,0 0,-2 0,2 1,0 1,-2 0,-30-2,24 2,5 0,0 0,-1-1,0 1,1 0,1 1,-5 0,7-1,0 1,-1 2,0 0,0 0,2 1,-1-1,4 1</inkml:trace>
</inkml:ink>
</file>

<file path=ppt/ink/ink42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59 1475,'2'92,"-2"-86,1-1,-1 2,0-4,2-7,-1 1</inkml:trace>
</inkml:ink>
</file>

<file path=ppt/ink/ink42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68 1516,'24'-39,"-18"37,-2 1,0 0,-1 0,0 2,0 0,0 2,-2 0,0 1,-1-1,-1 1,-6 6,2-5,2-2,-1 1,1 0,6 1,0-3,3 1,-3-3,3 1,-2 0,-1 0,-1 2,-2 1,-5 4,2-5,0 1,0-1,0 2,-4 4,1-4,0-1,-7 1,7-3,-5 0,6-2,-1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49 773,'21'0,"-17"-1,2 1,-1 0,1-1</inkml:trace>
</inkml:ink>
</file>

<file path=ppt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89 1689,'-15'52,"14"-49,0 0,2 0,3 0,0 0,-1-3,2 0,-2-1,2-3,-3 1,-1 0,-1 0,-1-1,-1-4,1 5,-2-3,0 6,-4 4,-6 6,4-5,5-8</inkml:trace>
</inkml:ink>
</file>

<file path=ppt/ink/ink43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40 1716,'-2'13,"3"-7,-1-1,0 5,1-4,0 8,-1-4,0-2,0 0,0 5,0-4,1 1,-2 0,1-2,1-2,-1 0,-1 4,1-7,0 1,0 1,0-2,-1 0,2 0,3 4,-3-3</inkml:trace>
</inkml:ink>
</file>

<file path=ppt/ink/ink43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55 1690,'16'3,"-12"-3,-1 0,3 0,-1 0,-2 1,1 0,0-1,1 0,0 0,4 1,4 3,-9-3,0 0,0 0,1 1,-1-1,7 1,-7-1,0 0,1 0,-2 0,0 0,0-1,0 1,1 0,-3 4,-1 6,-1-4,1-3,-1 0,1 5,0-4,0 1,0 3,1-1,-1 0,1 7,0-8,0 1,-1 2,1 7,-1-10,0-1,2 7,-2-6,0 0,0-2,0 2,0-3,0 0,0-1,-1 0,1 1,-1-1,-4-2,2-1,-1-1,1 0</inkml:trace>
</inkml:ink>
</file>

<file path=ppt/ink/ink43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44 1909,'36'-2,"-27"0,-5 1,1 0,1 1,0-2,-1 1,0 0,0 1,-1-1,0 0,-1 2,1 0,0-1,0 0,0 1,19 6,-16-5,2 1,-5-3,0 0,-10-2,1 1,1 0</inkml:trace>
</inkml:ink>
</file>

<file path=ppt/ink/ink43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26 1735,'-22'41,"20"-33,0-1,-3 14,3-13,1 1,-1 1,1-2,0-1,0-2,0 1,0-2,0 0,-1-1,1 0,0 0,0 0,0-6,1 0,0-2,-1-1,1 1,1 1</inkml:trace>
</inkml:ink>
</file>

<file path=ppt/ink/ink43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16 1743,'17'36,"-14"-23,-1-2,-1-6,0 1,0-1,-1 0,1 2,0-1,-1-2,0-1,1 0,-2 0,-4-5,0-4,0-4,2 6</inkml:trace>
</inkml:ink>
</file>

<file path=ppt/ink/ink43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94 1799,'53'17,"-50"-16,0-1,-4-4,-1 1,-2-2</inkml:trace>
</inkml:ink>
</file>

<file path=ppt/ink/ink43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17 1272,'13'2,"-9"-1,0 0,-1 0,0-1,0 1,1 1,-1 0,1 0,6 6,-7-5,3 1,2 1,-3-3,-2-1,4 3,-2-1,-2 0,0-2,0 3,4 3,0 3,-5-5,0-1,5 4,-3-4,-1-1,0 0,1 0,2 2,-2 0,1 0,0 5,-2-2,1 2,-2-7,2 4,5 3,-6-7,0 1,3 4,-4-4,0 0,1 2,1 2,-3-4,1 0,-1-1,0 0,0 0,0 1,0 1,1 3,-1-3,0 0,-1 0,1 3,1 0,-1-3,0-1,-1-1,2 2,-2-1,1 3,-1-1,1 0,0-2,0-1,1 5,0-2,-1-2,1 5,-1-3,-1 0,1 0,0 2,-1-5,-3-2,0-3,-1 2</inkml:trace>
</inkml:ink>
</file>

<file path=ppt/ink/ink43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11 1604,'16'24,"-15"-21,1 2,1 0,0 2,-1-3,0 0,0-1,-1 1,2-5,0-2,3-3,-1 2,1-2,-2 1,-3 2,2-5,-1 4,-1 0,0-1,0 0,0 2,2-5,-1 5,-1 0,-1 0,1 0,-2-1,-2 3</inkml:trace>
</inkml:ink>
</file>

<file path=ppt/ink/ink43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01 1346,'-10'-19,"8"16,-1 1,1-2,-1 2,0 0,-1 7,2-2,1 1,0 3,0-3,1 0,0 0,0 2,0-2,0 6,1-7,0 0,3 2,-1-1,1-4,0-1,-1-1,0-2,-1-2,0 0,-2 2,1-4,0 3,-1 1,1 0,0 1,0 0,-1-1,1 0,2 7,-2 5,0 8,1-8,-2-1,2-2,0-1,1-2,0-2,0 1,0 1,0 0,0 3,-2 0,-1-1,-1-1,-2 2</inkml:trace>
</inkml:ink>
</file>

<file path=ppt/ink/ink43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61 1438,'16'-7,"-9"7,-4 0,2-1,-2 1,0-2,0 1,0-1,-1-1,1-3,0-2,-2 5,0 0,-1 0,1-1,-1 1,0-2,-2 0,1 2,-1 0,0-1,0 1,1-1,-2 0,-1 0,0 3,0 3,1-1,-3 1,3-1,0 1,0-1,0 1,-1 0,2 1,-1-1</inkml:trace>
</inkml:ink>
</file>

<file path=ppt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54 1404,'5'-14,"-2"8,1 1,-1 1,0 1,1-2,-2 2,0 0,4-11,-3 7,0 0,-2 4,2-1,2-3,-1 2,-2 2,0 0,0 0,5-7,-2 2,5-1,-6 6,-1 1,0 0,-2-2</inkml:trace>
</inkml:ink>
</file>

<file path=ppt/ink/ink43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74 1329,'-9'25,"7"-21,0-1,1 0,0 0,1 0,-1 0,4-1,0-1,1 0,-1-1,1 2,-1-1,3 1,-1-1,-2-2,-15 0,8 1</inkml:trace>
</inkml:ink>
</file>

<file path=ppt/ink/ink43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05 1457,'11'21,"-8"-17,0 0,1-2,-2 1,1-2,0 2,3 1,-4-1,1 1,1 2,-2-3,0 1,0-1,-1 0,4 2,-1 0,-2-2,2 1,-2-1,5 4,-3-3,-2-1,1-1,3 6,-3-5,3 3,-3-2,1-1,-1 0,1 1,0-1,-1 0,0-1,1 4,-2-3,2 2,-3-1,2-1,1 3,1-2,6 6,-8-7,0 1,-1-1,-1 0,1 0,2 2,-2 0,0-1,-1-1,1 3,1-1,-1-2,2 0,0-1,-1 1,0 0,-7-3,0-2,1 0</inkml:trace>
</inkml:ink>
</file>

<file path=ppt/ink/ink43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87 1607,'2'19,"-1"-15,1 0,0-1,1 0,1 3,-1-3,1 3,0 3,-3-3,0-2,-1-1,1 0,0 2,-1-2,1 1,-1-1,-1 1,-2-4,-2-1,2 1,-2-1,-5-2,6 2,-2-3,-6 0,4 4,-3 3,6-2,0 0</inkml:trace>
</inkml:ink>
</file>

<file path=ppt/ink/ink43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97 1750,'-3'13,"3"-10,2 0,4 3,-3-4,1-2,0-2,0 1,1-2,1 0,-3 1,0 0,0 1,0-1,-1-1,0-1,-1 1,0 0,-1 0,0 0,0 0,0-2,0-2,-1 4,0-2,0 1,0 1,-3 0,-1 1,-4 2,6-1,-2 2,1 0,0 1,1 2,-1 5,0 3,3-8,-3 1</inkml:trace>
</inkml:ink>
</file>

<file path=ppt/ink/ink43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95 1736,'14'-3,"-11"1,1 2,3 0,-2 0,-1 1,-1-1,3 1,0 1,-3-1,0 1,0-1,1 1,-1-1,-4-8,-3-6,2 9</inkml:trace>
</inkml:ink>
</file>

<file path=ppt/ink/ink43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58 1692,'23'16,"-19"-15,-1 0,0 0,0 0,0 1,-2 1,-2 2,-1 0,0-2,-4 4,3-4,-6 4,4-4,2-2,-2 4,-1-3,3-1,0-1,0-2,0-4</inkml:trace>
</inkml:ink>
</file>

<file path=ppt/ink/ink43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45 1665,'-24'0,"20"1,1 1,0 0,-1 5,2-4,2 2,-1-1,2-1,1 8,1-9,0-2,1-2,-1 0,0 0,2-1,-1-1,-1 2,1-3,0-3,-3 5,-1 0,3 2,-3 4,0 1,0-1,0 4,0-3,0 0,0-1,0 0,2 0</inkml:trace>
</inkml:ink>
</file>

<file path=ppt/ink/ink43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76 1685,'-2'25,"3"-21,-1 0,-1 1,1 0,0-1,0 1,-1 0,1-1,-1 7,1-7,0-1,-1 1,1 1,0-2,-1 0,2-10,-1 1,-2 2</inkml:trace>
</inkml:ink>
</file>

<file path=ppt/ink/ink43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07 1703,'-14'0,"10"0,0 2,0-1,1 1,0 0,1 2,-1 4,2-3,0-1,0-1,-1 2,1-2,-1 1,0 1,1-2,0 0,1 0,1 0,4-2,-1 0,-1-1,1 1,0-1,0 0,-1 0,5-1,-2 1,3-1,-4 1,-1 0,-1 0</inkml:trace>
</inkml:ink>
</file>

<file path=ppt/ink/ink43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75 1735,'15'0,"-12"-1,0 1,1 0,-1-1,0 0,1 0,1 1,-1-1,-1 3,0 3,-2 0,0-1,-1-1</inkml:trace>
</inkml:ink>
</file>

<file path=ppt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44 1221,'60'-3,"-62"6,0 3,0-1,0 0,0 0,1 0,-1 0,1-2,-1 0,1 1,0-1,-1 0,1 0,-1 1,-1-1,0-3,-3-4,2-1</inkml:trace>
</inkml:ink>
</file>

<file path=ppt/ink/ink43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96 1655,'-8'30,"6"-26,1 1,-1 0,0-1,0 1,0 4,0-1,1-1,-2 0,1-1,0-1,-6 7,6-8,0 0,1 0,-1-1,1 1,0-1,-1 1,2-7,2-6,0-1,-1 5,4-2</inkml:trace>
</inkml:ink>
</file>

<file path=ppt/ink/ink43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90 1681,'6'14,"-5"-10,1 0,-1-1,0 0,0 0,0 1,0 0,0 0,-1-1,1 1,0 1,-1-2,1 0,0 1,0-1,0 1,0-1,-5-4,1-1,0 0</inkml:trace>
</inkml:ink>
</file>

<file path=ppt/ink/ink43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73 1729,'19'1,"-16"-2,5-2,-5 3,0 0,6-2,-3 3,-6 3,-20 2,12-5</inkml:trace>
</inkml:ink>
</file>

<file path=ppt/ink/ink43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19 1818,'-6'84,"5"-79,0-2,1-10,1-8,-1 9</inkml:trace>
</inkml:ink>
</file>

<file path=ppt/ink/ink43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33 1865,'46'-3,"-41"3,-1 0,-1 0,4 0,-1 0,-1 0,-2 0,0 0,0 0,0 1,-3 2,-4-2,0-2,1-1,-2-2</inkml:trace>
</inkml:ink>
</file>

<file path=ppt/ink/ink43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05 1825,'26'20,"-21"-19,-2 0,0 0,4 0,-3 1,-2 1,-2 0,-1 3,-1-3,1 1,-1 0,0-1,-1 1,-3 6,3-6,0-2,-3 3,2-3,0 0,0-2,0 0,1-2,-1-3,2-2</inkml:trace>
</inkml:ink>
</file>

<file path=ppt/ink/ink43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92 1817,'-35'44,"35"-40,0-1,0 2,1-1,0-1,-1 0,0 0,1 1,3-8,-2 1,3-2,-3 1,1 1,4-5,-5 5,0 0,1-2,-1 0,0 0,-1-2,1 11,-2 0,1-1,-1 0,0 2,0-1,0 2,0 1,2-4,0-6,-2 0</inkml:trace>
</inkml:ink>
</file>

<file path=ppt/ink/ink43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18 1819,'-5'70,"5"-56,0-9,0-1,0 0,0 1,0-2,2-9,-2-1,1-1,-3-9,2 11,-1 1,0 1</inkml:trace>
</inkml:ink>
</file>

<file path=ppt/ink/ink43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42 1846,'-14'-2,"11"2,-1 2,-3 1,4-2,0 1,1 1,-1 0,-4 4,4 2,1 3,2-8,1-1,-1 0,1 3,0-3,2-2,1 2,1-2,-2-1,1-1,0 2,-1-2,4 1,7-2,-10 2</inkml:trace>
</inkml:ink>
</file>

<file path=ppt/ink/ink43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08 1857,'31'3,"-28"-3,1 0,2-1,-3 1,0 0</inkml:trace>
</inkml:ink>
</file>

<file path=ppt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93 1147,'-5'28,"4"-24,0 2,0 4,1-7,0 1,-1 2,0-1,1-2,1 0,-2-7,-2 0,-3 0,-2 2,2 1,1 0,2 2,0 0,1 2,-1 1,1-1,1 0,1 0,-1 0,0 2,3 6,2-5,4-3,0-3,3-1,-3-1,-5 0,6-4,-4 1,0-3,-6 5,2-2,-4 8</inkml:trace>
</inkml:ink>
</file>

<file path=ppt/ink/ink43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16 1810,'-22'37,"20"-33,-2 4,2-4,0 0,1 0,0 0,0 2,-3 7,2-4,1-5,0 0</inkml:trace>
</inkml:ink>
</file>

<file path=ppt/ink/ink43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700 1818,'18'23,"-16"-18,-2-2,2 0,-1 1,0-1,-1 0,1 0,0 0,-1 0,1 2,-1 0,1-1,-1 1,-1 2,1-4,-1 0,-2-4</inkml:trace>
</inkml:ink>
</file>

<file path=ppt/ink/ink43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87 1861,'36'0,"-33"0,3-2,-3-1</inkml:trace>
</inkml:ink>
</file>

<file path=ppt/ink/ink43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76 1963,'13'0,"-9"0,-1 1,0 1,0 0,-2 2,-3 0,-5 1,5-2,-1-1,0 0,-1 2,1-1,0 0,-2 4,6-4,5-2,-1 0,-2 0,2 1,1-1,2 0,-5 0,4 0,-4 0,0-1</inkml:trace>
</inkml:ink>
</file>

<file path=ppt/ink/ink43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24 1964,'14'3,"-10"-2,0-1,-1 0,3 1,-3-1,0 0,2 1,-2 0,0 0,0-1,0 0</inkml:trace>
</inkml:ink>
</file>

<file path=ppt/ink/ink43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58 1940,'14'13,"-8"-10,2 0,-5-3,0 2,1 0,-1-1,-2 2,-2 0,0 0,-2 0,2 0,-1 0,-2 2,2-2,-2 2,2-2,-2 0,-2 0</inkml:trace>
</inkml:ink>
</file>

<file path=ppt/ink/ink43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52 1911,'-9'13,"10"-9,3-3,1-5,0-2,-3 3,-1 0,1 6,0 5,-1-5,-1 1,1 1,0-1,1 3,0-4,3-2,1-2,-4-2</inkml:trace>
</inkml:ink>
</file>

<file path=ppt/ink/ink43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56 607,'3'13,"-2"-7,0-3,1 1,5 3,-5-3,6 4,-5-6,0 0,4-1,-3-1,0-2,3-3,-3 0,0-1,3-1,-2 3,0 0,1-1,-3 1,2-8,-5 7,0 2,-1 0,0-1,-1 0,0 1,-3 0,1 2,0 0,0 0,0 0,0 1,-5 0,0 2,0 1,3-1,-4 4,0 0,7-3,0 0,-4 2</inkml:trace>
</inkml:ink>
</file>

<file path=ppt/ink/ink43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484 1924,'-9'48,"8"-45,1 1,0-1,-1 0,1 1,0-1,0 0,-2-6,-1-2,2 2</inkml:trace>
</inkml:ink>
</file>

<file path=ppt/ink/ink43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23 1975,'28'0,"-31"-2,-1 2,1 0,-2 0,2 0,0 1,0-1,0 1,0 0,-1 0,1 0,2 2,-2-1,2 1,1 0,-1 2,2-1,-1-1,0 0,1 0,1 0,0 0,0 0,1-2,0 0,3 0,-3-1,3 0,-2 1,0-2,0 2,-1-2,1 1,-1 0,0 0,0-1,-7-4,1 2,0 0</inkml:trace>
</inkml:ink>
</file>

<file path=ppt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50 1126,'32'-12,"-27"14,1 1,-3-2,0 3,-1-1,-4 3,-1-2,2-1,-2-1,-1 1,0 1,0-2,-1 2,2-3,0 2,8 2,-1-4,-1 0,0 0,0-1,1 2,-1-1,1 2,-3 2,-3 1,-2-1,-3-1,1-1,1-1,0-1,1-2,1-2,1 0,1-1,0-1</inkml:trace>
</inkml:ink>
</file>

<file path=ppt/ink/ink43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20 1993,'34'-6,"-31"6,0 1,1 0,-1 2,1-2</inkml:trace>
</inkml:ink>
</file>

<file path=ppt/ink/ink43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11 1925,'-5'15,"1"-5,3-6,0-1,-1 0,0 1,0-1,-6 9,7-9,0 1,0 1,0-1,0 1,0-2,0 1,1 1,-1-2</inkml:trace>
</inkml:ink>
</file>

<file path=ppt/ink/ink43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93 1941,'13'16,"-12"-13,2 2,0 2,-2-4,1 6,0-2,-1 3,1-2,-1-3,1 1,-5-7</inkml:trace>
</inkml:ink>
</file>

<file path=ppt/ink/ink43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78 1980,'35'0,"-32"-1,0 0,0 0,0 0,0 1</inkml:trace>
</inkml:ink>
</file>

<file path=ppt/ink/ink43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95 1591,'27'37,"-24"-32,0-1,-1-1,2 1,-1 0,0 0,0 1,-1-2,0 0,0 1,1 6,-2-7,0 1,0-1,0 1,2 1,0-2,0 1,1 1,-1-2,0 1,-1 0,2 2,-1-1,1 1,-1-3,-1 0,2-1,-1 1,0-1,1 1,-1 0,0-1,0 0,0 1,0 0,2 0,-1 1,-2-1,2 0,-1 1,1-2,0 0,0-1,-1 1,1 0,-1-1,0 1,0 0,0 0,0-1,1 0,-1 1,0-1,0 1,1-2,2 2,-3-1,0 0,1 0,-1-1,-9-3,2-1,-3-2,5 3,0-3</inkml:trace>
</inkml:ink>
</file>

<file path=ppt/ink/ink43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93 1745,'20'18,"-17"-15,-1 0,1 1,-2 0,4 3,-3-3,0 0,-1-1,-3 0,-2 2,0-2,-1-1,0 0,2-1,-1 0,0 0,-1 0,1-1,1 1,-4 2,3-2,0 0,1 0,-3 2,2 0,1-1</inkml:trace>
</inkml:ink>
</file>

<file path=ppt/ink/ink43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04 1762,'-15'-5,"11"4,-1-1,1 2,-1 1,2 0,0 1,2 2,1 2,0 0,0 4,0-6,0-1,1 0,1 2,-1-1,2-3,1-3,2-1,-1-1,-1-1,-2 2,2-6,-3 6,2-4,-1 2,-2 2,2 20,0-1,-2-8,2-2,-2-2,-3-4</inkml:trace>
</inkml:ink>
</file>

<file path=ppt/ink/ink43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87 576,'-20'3,"18"0,0 1,1-1,-1 0,0 1,-2 3,1-4,0 0,0-1,0 1,0 0,1 0,2 0,0 0,1 1,1-1,1 1,0 0,2 2,-1-1,0 0,-1-1,2-1,-1 0,0-1,2 2,-3-2,0-2,0 1,0 0,2 0,-2-1,1 2,0-1,-1-1,1 0,0-1,-1-2,0 1,1 1,-1-1,0 0,2-3,-2 2,2-14,-4 12,0 2,0 0,0-3,-1 0,0 3,-1 0,-2-1,-3-4,2 5,1-1,1 1,-3 0,1 0,1 2,-4 2,1 2,2-1,-4 3,0-1,1-2,4-2</inkml:trace>
</inkml:ink>
</file>

<file path=ppt/ink/ink43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72 1778,'13'36,"-9"-34,-2 2,2 1,-1 0,-2-2,1 0,-1 0,2 2,-2-2,4 2,-2-2,0 1,0-3,0 0,1 2,-1-2,2 1,0 0,1 0,-3-1,1 2,-1-1,2 2,0-1,-2-3,0 1,1 0,0-1,2-1,8 1,-10-1,0 2,-1-2,1 1,0-1,-1 1,4-3,-2 2,-2 0,7 0,-6 0,2 1,-3-1,1 1,-1 0,1-1,0 1,1-2,-1 1,-1 0,-2-2</inkml:trace>
</inkml:ink>
</file>

<file path=ppt/ink/ink43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75 1842,'31'19,"-30"-16,-2 1,-1-1,-3 5,2-5,1 1,-6 6,4-6,-4 1,5-4,-1-1,1 0,0 0,0 0,-1-2,0 1,-1 0</inkml:trace>
</inkml:ink>
</file>

<file path=ppt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27 1101,'-10'55,"10"-49,-1 0,2-3,0 0,0 1,0 0,2 4,0-1,0-5,2 3,4 0,0-1,-2-1,1 0,-3 1,1-1,0-2,-3-1,5-2,-3 1,2-4,0-3,-2 3,-1-1,-2 2,0 0,0 0,0-1,2-2,-1 0,0 2,0 1,-2-1,-1 1,-1-5,-2-6,2 10,-1 1,0 0,-6-7,0 2,2 4,1 0,-3-1,5 4,-2-1,0 2,-5 6,3 5,4-7,-4 7,4-8,0 1,1 0,-2 0,0-1</inkml:trace>
</inkml:ink>
</file>

<file path=ppt/ink/ink43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93 1885,'-22'-13,"19"11,0 2,0 0,0 3,-1 2,3 2,1-2,0 1,0-2,1 0,1 3,-1 1,1-5,-1 0,2-2,0-3,2-4,-3 3,2-1,-3 1,3-2,-4 2,3-3,-2 3,2-1,0 6,-2 1,3 7,0-3,0-1,-2-3,0 0,1 0,0-1,3 4,0-3,-3-4</inkml:trace>
</inkml:ink>
</file>

<file path=ppt/ink/ink43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04 1627,'18'-4,"-14"5,0-1,0 0,-1 1,0 0,9 5,-8-3,-2 0,-1 1,-2 1,-1-2,-2 3,-1-1,3-1,-1-1,0 0,-8 6,7-7,1 0,0 0,-1 0,1 0,0 0,7 1,5-1,4 2,-7-2,-3-1,1 2,1-1,-1 1,-2 0,0 0,-2 1,-1 4,-2-3,1-2,-3 2,1-1,-2 0,3-2,-6 2,3-2,1 0,1 0,1 0,0-2,1-3</inkml:trace>
</inkml:ink>
</file>

<file path=ppt/ink/ink43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86 1696,'36'-2,"-22"1,-10 1,3-1,-4 1,0-1,2 1,-1-1,0 1,-1-1,0 2,0-1,2 0,-1 0,0 1,1 0,-12 0</inkml:trace>
</inkml:ink>
</file>

<file path=ppt/ink/ink43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61 1644,'60'22,"-60"-19,0 1,-2 5,-1-4,-1-2,0 1,-2-1,3-1,0 0,-12 2,8-2,2-2,2 0,-3-5,3 1</inkml:trace>
</inkml:ink>
</file>

<file path=ppt/ink/ink43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56 1622,'-46'-10,"43"11,2 2,0 2,-1 4,2-6,0 6,1-5,1 0,1-2,0-2,0 0,1 0,6-2,-6 1,-1 0,0-1,0 0,2-2,0-2,-2 0,0 0,-1 0,-1 2,-1 8,-1 1,-1 0,1 0,0-1,0 0,1-1,-1 1,0 0,1 1,0-2,0 1,1-1,2-2,0-6</inkml:trace>
</inkml:ink>
</file>

<file path=ppt/ink/ink43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11 1584,'2'15,"-1"-12,-2 0,1 2,0-1,-1 0,1 8,-1-7,0-1,1 1,0-2,-2 21,2-16,0-5,0 1,-1-1,1 0,0 0,0 0,-1 2,0-2,0 1,0 1,0-1,1-1,-2 6,2-6,-1 0,0 1,0-1,-7-19,4 6,3 4,-1 2</inkml:trace>
</inkml:ink>
</file>

<file path=ppt/ink/ink43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07 1649,'-16'-1,"11"2,2-1,-2 2,-2 2,3-1,3 0,-2 1,2 0,0-1,-1 1,1-1,0 2,0-2,0 0,-1 2,2-1,1-1,2-1,1 0,11 1,-4-4,-5 1,0 0,-3 0,4-1,-4 1,0 0,1 0,0 0,-1-1</inkml:trace>
</inkml:ink>
</file>

<file path=ppt/ink/ink43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82 1674,'49'-7,"-45"10,-1 1,-1 0,-2-1,1 0,-1 0</inkml:trace>
</inkml:ink>
</file>

<file path=ppt/ink/ink43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91 1584,'-15'25,"13"-19,-6 13,3-7,2-6,0 0,1 3,-1 0,1-2,1-2,-3 5,3-6,-1 1,1-2,0 0,6-15,-4 7,1 0</inkml:trace>
</inkml:ink>
</file>

<file path=ppt/ink/ink43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92 1584,'6'33,"-5"-26,0-1,0 0,-1 0,1-1,0 1,0-1,-1 2,1-2,0 0,-1-1,0 1,1 0,0 0,0-2,-3 0,-4-2,-4-6,5 2,3 0,0 0</inkml:trace>
</inkml:ink>
</file>

<file path=ppt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22 1050,'-18'14,"15"-11,1 1,0 2,1-3,-1 0,0 1,0 2,1-3,-1 0,1 0,0 0,-1 2,1 1,1-3,0 5,0-4,2 13,-1-11,0-3,1 0,0 2,1 0,0 0,10 18,-6-13,-1-2,0-2,-2-2,0-1,-1 1,0-1,2 2,1-2,-2-1,-1-1,1 0,-1 0,2 1,-1-1,3 0,-2-2,5 0,-7 1,1-2,1 1,1-3,1 0,0-1,2-2,0 0,-1-1,-4 4,-2 1,-1 0,1-1,0 1,2-5,0-1,1 0,-4 5,1-1,-2 2,1-5,0-1,0-2,-1 6,3-7,-1 2,0 2,0 0,-2-8,-1 13,0 0,0 0,-1 0,-9-12,9 12,-2-1,0 0,0 0,-1 1,-7-5,0 3,6 3,-6-1,8 2,-1 0,1 0,0 1,0 0,-1 0,1-1,0 2,1 0,0-1,0 1,0 1,0 0,-1 3,0 1,-1 3,3-5,0 0,0-1,-1 2,-1 0,1 0,0 1,-1 1,-2 5,4-6</inkml:trace>
</inkml:ink>
</file>

<file path=ppt/ink/ink43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40 1650,'69'1,"-79"1,-2-3,20 2,-16-2</inkml:trace>
</inkml:ink>
</file>

<file path=ppt/ink/ink43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81 497,'-18'-23,"14"22,-2 0,3 0,0 1,0 0,-1 1,1-1,-1 3,1 2,0 4,1-6,-1 4,1-4,-1 3,0 0,3-3,-1 2,0 1,1-3,0 0,0 0,0 0,1 0,-2 0,1 2,2-1,3 2,-2-3,0-2,0 0,1 1,-1-1,1-1,2 2,-3-1,2 1,-1 0,2-1,1 2,-3-1,0-1,-1 1,0 1,1-1,1 2,-2-3,0 0,2 1,-2-2,2 2,1-1,2 1,-1-1,-4 0,1 0,4 1,-5-1,1 0,3 0,-2 0,-2-1,0 0,0 1,3-1,-3 0,3 1,-2-1,0 1,0-1,1 1,3-1,-1 0,-4 0,4 0,-1 0,0-1,-1 1,0 0,-1-1,1 2,-1-1,1 0,0 0,-1 0,-1 0,0-1,9-1,-9 1,1-1,-1 1,1-2,0 1,0-1,0 1,-1 0,4-3,-3 3,2-2,-4 1,2 0,-1 0,0 0,-1 0,-1 0,-1 0,0-1,0 1,0-1,0-4,0 4,-1-6,0 7,-1-4,1 4,-1 0,0 0,-2-2,0 2,-10-6,10 6,1 0,-1 1,2-1,0 0,-7-5,6 6,-2-2,2 3,-13-5,7 4,-1 0,-1 1,4 1,0-1,-1 1,0 0,-6-1,8 0,0 1,0 1,-2-1,1 0,-3 1,2 0,-5 3,-12 3,18-5,0 1,1 3,0-2,1-1,-8 8,7-10,-1 0,0-1,2-1</inkml:trace>
</inkml:ink>
</file>

<file path=ppt/ink/ink43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045 173,'-7'25,"6"-21,0 0,0 2,1-1,-3 6,3-8</inkml:trace>
</inkml:ink>
</file>

<file path=ppt/ink/ink43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56 607,'3'13,"-2"-7,0-3,1 1,5 3,-5-3,6 4,-5-6,0 0,4-1,-3-1,0-2,3-3,-3 0,0-1,3-1,-2 3,0 0,1-1,-3 1,2-8,-5 7,0 2,-1 0,0-1,-1 0,0 1,-3 0,1 2,0 0,0 0,0 0,0 1,-5 0,0 2,0 1,3-1,-4 4,0 0,7-3,0 0,-4 2</inkml:trace>
</inkml:ink>
</file>

<file path=ppt/ink/ink43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87 576,'-20'3,"18"0,0 1,1-1,-1 0,0 1,-2 3,1-4,0 0,0-1,0 1,0 0,1 0,2 0,0 0,1 1,1-1,1 1,0 0,2 2,-1-1,0 0,-1-1,2-1,-1 0,0-1,2 2,-3-2,0-2,0 1,0 0,2 0,-2-1,1 2,0-1,-1-1,1 0,0-1,-1-2,0 1,1 1,-1-1,0 0,2-3,-2 2,2-14,-4 12,0 2,0 0,0-3,-1 0,0 3,-1 0,-2-1,-3-4,2 5,1-1,1 1,-3 0,1 0,1 2,-4 2,1 2,2-1,-4 3,0-1,1-2,4-2</inkml:trace>
</inkml:ink>
</file>

<file path=ppt/ink/ink43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22 1057,'-9'15,"8"-10,1 0,-1 0,0 0,1-1,-1 6,0 3,1 3,-1-2,0-2,1 2,0-7,0 8,-1-9,1 4,0-5,0 1,1 1,-1 1,-1 5,1-2,0 6,0-9,0 0,-1 15,0-19,1 0,-1 2,1-1,-1 1,0 0,1 0,0-1,-1-1,-1 8,0 1,1-2,0 0,0-2,0-1,1-4,-1 0,1 0,0 8,0-1,1-6,-1 1,0 0,1-1,0 1,-1-1,1-2,-1 0,0 2,0-2,0 0,0 3,0-2,0-1,0 0,2 0,-2 0,-1 1,1 1,-1-2,1 2,-1 0,1-2,0 3,0-2,-1-1,1 0,-1 0,1 0,0 0,-1 0,1 0,0 0,0 0,0 1,0 1,2 6,-2-6,0-1,1 0,0 3,0-4,1 1,1-2,0-1,0-1,0 1,0 0,1 1,-1 0,0-2,0 1,1 0,1 0,-2 0,0-1,0 1,0 0,2 0,-2 0,0-1,3 3,-3-2,0 0,0 0,0 1,1-1,-1 0,1 0,3 2,-4-3,0 1,1 1,0-2,0 2,-1-1,-8-5,0-3,0 1,-2 0</inkml:trace>
</inkml:ink>
</file>

<file path=ppt/ink/ink43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08 1032,'79'3,"-75"-3,4-1,-5 0,1 1,3 1,-4 0,0 1,7 3,-7-3,0 0,-1 1,2 2,-1 0,-2-2,0 0,-1 2,1 0,-1 1,0-1,0 0,-1 1,1-2,-1 0,1 0,-1 6,1-5,0 2,-1 1,1-2,0-1,0 2,0 8,0-7,-1 19,1-1,-1-16,1-2,-2 17,1-16,0 11,0-13,1 6,-1 10,1-8,1-2,-1 3,1-7,-1-1,0 8,1 7,-1-13,0 5,1 0,0-7,-1 1,1 0,-1 0,2 5,-2-8,1 0,-1 1,1 13,-1-12,1 3,-1-7,1 4,0 1,-1-4,-1 4,1-6,-1 3,1-3,-3 3,1-2,1-1,-1 0,1 0,0 1,0 0,1 3,-1 1,0-2,0-1,-1-2,-1-5,-2-5,-1-10</inkml:trace>
</inkml:ink>
</file>

<file path=ppt/ink/ink43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43 1114,'-1'27,"0"-22,2-2,-1 1,1 0,0 0,0-1,2 4,2-7,-3-3,4-6,-4 4,0-2,-1-2,0-4,-1 9,-1-4,1 4,-2-1,0 2,-1 3,-2 5,1 0,2-1,0 0,-1 0,0 2,1-1,-2-1,-4 3,5-5</inkml:trace>
</inkml:ink>
</file>

<file path=ppt/ink/ink43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53 1248,'-5'62,"5"-65</inkml:trace>
</inkml:ink>
</file>

<file path=ppt/ink/ink43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40 1380,'24'1,"-21"1,0 1,-4 1,-2 6,0-2,-1-1,-2-1,2-2,0 0,2-1,0 0,2 0,3-3,0 1,1-1,-1 0,0-1,1 0,0 1,0 0,-1 1</inkml:trace>
</inkml:ink>
</file>

<file path=ppt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28 1329,'-1'17,"0"-3,1-8,-1 0,1-1,-2 5,0 13,1-18,1-2,1-13,3-11</inkml:trace>
</inkml:ink>
</file>

<file path=ppt/ink/ink43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42 1497,'18'34,"-20"-31,-2 0,2 1,-1-2,1 1,1 0,-1 0,1 1,0 0,2-1,0 0,1 0,1-1,0-1,0-1,1 0,-1 1,1 1,-3 1,-2 3,-3 6,1-4,-2 0,-1 5,4-9,-2-1,-1-3,1-3,-4-10,3 0,3 6</inkml:trace>
</inkml:ink>
</file>

<file path=ppt/ink/ink43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73 1166,'14'-5,"-11"4,0 0,0 1,0-1,0 1,0-1,0 1,1 0,1-1,-2 1,0-1,0 0,1 1,-1-1,4 0,-4 1,2 0,-1-2,0 2,-1-1,0 1,0-1,0 0,0 0,0 0,0 0,0-2,-1 0,0 0,0-5,-1 5,0 0,1-3,1 2,-1 0,-1 1,2 0,-1-1,0 0,1-2,-1 3,-2-1,2 0,-1 1,-1-1,1 0,-1 1,1 0,0-1,-1 1,0 0,1 0,-2-6,1 5,0 1,0-2,0 2,0 0,-1 0,1 0,0 0,-1 0,1 0,0 0,-1-1,1 0,-1 1,1 0,-1 0,-1-1,1 1,-1-2,0 2,0-2,-1 3,0-2,0 2,-1 0,0 1,0 0,0 0,1 1,-2 0,1 0,1 0,-2 0,2 0,0 0,0 1,-4-1,-2 2,5 0,0 1,0 1,1 1,0-1,0-2,1 2,-3 3,3-4,-2 1,0 0,0 0,1-3</inkml:trace>
</inkml:ink>
</file>

<file path=ppt/ink/ink43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02 942,'-29'66,"28"-63,0 1,1-1,5-6,-1 1,7-3,-5 3,0 0,-3 2,0-1,3 0,-3 0,-7 0</inkml:trace>
</inkml:ink>
</file>

<file path=ppt/ink/ink43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75 863,'-22'-12,"19"13,0 1,-1 3,0 0,3-1,-2 1,1 1,1-1,1-1,0-1,1 0,2 0,1-2,0 0,-1-2,2 0,-3-2,3 0,-3 0,1-2,-1 2,2-4,-3 1,0 3,1-1,-2 1,0 7,0 9,0-8,0 5,1-6,-1 5,1-5,0 1,-1-2,0 1,0-1,-8-13</inkml:trace>
</inkml:ink>
</file>

<file path=ppt/ink/ink43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05 901,'-8'16,"6"-9,1-1,0 0,0-1,-1 0,1 1,0 2,0-2,0 1,0 0,0-2,0-2,0 1,1-1,-1 0,-1 1,0 0,-1-2,2-6,-1 1,2-1,-3-15</inkml:trace>
</inkml:ink>
</file>

<file path=ppt/ink/ink43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02 895,'23'56,"-22"-52,0 0,-1 1,0 0,0 0,1-2,-1 1,0-1,0 1,-3-3,-2-2,2-1,0 0,0-1</inkml:trace>
</inkml:ink>
</file>

<file path=ppt/ink/ink43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91 949,'2'0</inkml:trace>
</inkml:ink>
</file>

<file path=ppt/ink/ink43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00 948,'13'-6,"-6"4,-4 1,0 0,0 1,0 0,-2 3,-6-2,0-1,1-1</inkml:trace>
</inkml:ink>
</file>

<file path=ppt/ink/ink43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30 1253,'-2'31,"2"-24,1 8,-1-8,1-1,-1 1,0 2,1 0,-1 0,0-1,0 0,0 0,0 0,0 2,0 0,0-2,0-2,-1 0,1-2,0 0,-1 1,0-1,-1-1,0-8,1 2,1-1,0 0,0 1,-1-1,1 1,-1-1,0-1,1-1</inkml:trace>
</inkml:ink>
</file>

<file path=ppt/ink/ink43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14 1258,'56'-19,"-52"18,1 1,0-1,2-1,-3 2,-1-1,0 0,0 1,3-1,-2 1,1 0,-2 0,0 0,0 1,0-1,0 0,3 2,-2 0,0-1,-1 0,-2 2,1 6,-1-1,-1-5,0 1,0 1,1 9,-1 12,0-11,1 3,-1-10,0-2,0 5,1-6,-1 3,0-5,-1 0,1 5,0-3,0 3,0-4,0 0,1 2,-1-1,-1-2,1 0,0 0,0 0,-2 1,-2-4</inkml:trace>
</inkml:ink>
</file>

<file path=ppt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62 1326,'33'18,"-33"-15,-1 0,-2 1,0-1,-2 1,2-1,-1 0,0 0,-3 4,4-4,1 1,5-1,3-3,-3-1,0 0,1 0,0 0,2-2,-2 2,0-2,0 0,-3 0</inkml:trace>
</inkml:ink>
</file>

<file path=ppt/ink/ink43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39 1437,'71'0,"-68"-1,0 0,4 0,-4 1,0 0,0 0,-2 3,-2 0,0 2,-1 0,-1 0</inkml:trace>
</inkml:ink>
</file>

<file path=ppt/ink/ink43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64 1527,'17'75,"-16"-62,0-8,0-2,-1 0,0 1,-1-7,0-4,-1 1,1 1,0 1</inkml:trace>
</inkml:ink>
</file>

<file path=ppt/ink/ink43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64 1530,'59'-8,"-58"12,-8 4,3-4,2-1,-2 1,2-1,0 0,1 0,1 0,4 0,0-2,-1-1,0 1,0 0,3 0,-2 0,6 2,-7-2,0 0,2 2,-2 0,0 0,-3 0,-1 2,-7 6,5-8,0 0,0 0,0 0,0 2,-1-1,1-1,-5 3,3-9,-5-20,7 18,1-1</inkml:trace>
</inkml:ink>
</file>

<file path=ppt/ink/ink43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82 1307,'-16'4,"14"-1,0 1,-1 0,2-1,0 0,2 0,2-2,2 1,0-1,-2-2,4 1,-4 0,3 0,-1-1,-1 0,0 1,-1 0,0 1,-4-4</inkml:trace>
</inkml:ink>
</file>

<file path=ppt/ink/ink43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98 1277,'1'66,"-1"-59,0 7,0-8,0-1,0 1,0-2,-1-1,-4-6</inkml:trace>
</inkml:ink>
</file>

<file path=ppt/ink/ink43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98 1282,'-14'2,"10"2,1 0,1 0,-1 0,1-1,1 0,-2 2,2-2,-1 1,-1 0</inkml:trace>
</inkml:ink>
</file>

<file path=ppt/ink/ink43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39 1038,'-11'24,"10"-20,1 1,0-1,0 0,0-1,1 0,1 1,0-1,0 1,2 1,-2-2,2 0,0-1,-1 0,1-1,-1-1,4-1,-4 0,9-1,-6-1,-1 0,1 0,-2 0,0-1,-2 0,-1 1,-1 0,1-4,-1 3,1 1,-1 0,0 0,-1-4,0 4,-1-2,1 2,0 0,0 0,-1-1,0 0,-1-6,-1 2,1 4,-2 1,2 2,-5 0,4 1,1 1,-4 1,-2 4,2 7,5-8,0 5,-2-2,3-5,1 0,-1 0</inkml:trace>
</inkml:ink>
</file>

<file path=ppt/ink/ink43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53 1058,'100'6,"-100"-9,-2 0,-2 2,0 1,0-1,0 1</inkml:trace>
</inkml:ink>
</file>

<file path=ppt/ink/ink43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20 1029,'37'16,"-33"-14,0-1,-1 0,-2 2,-1 0,-2 0,-1 1,0 1,0 0,1-1,0 1,0-1,1-1,-2 0,1 0,-1-1,0 1,0-1,0 0,-1 2,1-3,0 2,0-3,2-4,1 0</inkml:trace>
</inkml:ink>
</file>

<file path=ppt/ink/ink43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12 901,'-8'86,"7"-82,1 0,-1-1,4-7,0-7,0 5,-2 3,2 3,0 0,0 3,1 0,-1-1,0 1,-5 0,0 0,-5 3,2-2,2 0,-2 0,0 0,2-2,-1-3,0-6,3 1</inkml:trace>
</inkml:ink>
</file>

<file path=ppt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06 1341,'5'16,"-4"-13,2-2,0-1,0-1,0-1,-1-1,1-5,-3 2,0 2,-4 1,-1 4,1 0,2 2,0 5,3-4,-2-1,2 0,-1-10,-3-1,1 12,2-1,1 0,-1 0,1 1,1-7</inkml:trace>
</inkml:ink>
</file>

<file path=ppt/ink/ink43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41 1020,'13'-1,"-10"1,0 1,4 4,-3 0,1-1,-2-1,0-1,-2 2,-2-1,-2 2,-2-1,2-2,1 1,-3 1,2-2,-2 2,-1 2,3-3,0-1,-2 3,3-2,1 0,4-1,1 0,10 4,-2-1,-9-4,1 1,-1-2,7-1,-8-3,-2 1,-1-1</inkml:trace>
</inkml:ink>
</file>

<file path=ppt/ink/ink43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43 998,'-18'2,"15"-1,0 0,-1 0,0 0,0 0,1 0,-1 1,-3 3,3 1,1 2,2-4,0 0,-3 5,3-5,0-1,0 0,0 0,1 0,1 0,-1 3,6 4,-3-7,0-1,0-2,0 1,1-1,5-1,2 0,-8 0,2 0,-2 0,0 0,2 0,-1-1,0 1,-3-4,-3 0,-1 1</inkml:trace>
</inkml:ink>
</file>

<file path=ppt/ink/ink43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09 1041,'54'3,"-51"-5,0 0,1-6,-3 5,0-1</inkml:trace>
</inkml:ink>
</file>

<file path=ppt/ink/ink43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14 937,'-11'37,"10"-32,0-1,0 0,-1 0,0 0,1 0,0 0,-1 1,0 8,0-5,1-1,0-1,-1-1,2-1,-1 1,-1 0,2 1,-2 6,1-6,1-2,-1 1,0-2</inkml:trace>
</inkml:ink>
</file>

<file path=ppt/ink/ink43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14 947,'1'14,"-1"-8,1 1,-1-1,0-1,1 1,-1-2,2 5,-1-4,1 13,-1-12,0 1,-1-4,1 0,-1 0,0 1,2 0,-1-1,0 0,-1 1,1 0,-2 0,-3-7,0 0,-4-2</inkml:trace>
</inkml:ink>
</file>

<file path=ppt/ink/ink43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90 1025,'32'4,"-38"-7</inkml:trace>
</inkml:ink>
</file>

<file path=ppt/ink/ink43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95 1196,'0'15,"-5"42,4-53,1-1,-1 0,1 0,0 2,0-2,0 0,1-7,1-3,1 3</inkml:trace>
</inkml:ink>
</file>

<file path=ppt/ink/ink43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42 1231,'14'6,"-11"-5,3 0,-3 0,0 0,0-1,0 1,1 0,5 1,-6-1,3 0,-3 0,0-1,-2-3,-2 0,-1-1</inkml:trace>
</inkml:ink>
</file>

<file path=ppt/ink/ink43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91 1211,'28'6,"-25"-5,0-1,1 1,0 1,-5 1,-1 0,0 0,-1 1,0 1,0 0,1-1,0-1,-1 1,0-2,-1 2,1 0,0 0,0-1,0-1</inkml:trace>
</inkml:ink>
</file>

<file path=ppt/ink/ink43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58 1121,'1'54,"-2"-47,1-4,0 0,-2-8,2 1,0-1,2 2,-1 0,2 2,1 1,0 1,-1 0,0 1,1-1,-1 1,-3 1,-3 3,-3 4,3-5,0-3,-1 1,1-3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05 400,'43'5,"-40"-4,4 1,-2-1,1 0,8 2,-9-3,-1 1,-1 0,1 0,-1 0,0-1,1 2,1-1,4 0,-6 0,5-1,-2 0,0 0,-1 0,-2 1</inkml:trace>
</inkml:ink>
</file>

<file path=ppt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66 1313,'-13'20,"10"-16,-1 1,3-2,-1 0,0 1,-1 0,0-1,9-3,-2-1,0 0,2 0,-1 1,1-1,1 0,-3 1,2 0,-2-1,-5-3,-1 1,-1-4,1-1</inkml:trace>
</inkml:ink>
</file>

<file path=ppt/ink/ink44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69 1194,'37'4,"-33"-2,-1 0,-3 2,-4-1,1-1,-2 1,2-1,0-1,0 1,1 1,7 0,-2-2,4 2,-3-2,0 0,-1 0,0 0,1 2,-3 1,-1-1,-2 6,1-6,-2 0,0 1,-1 0,0-2,0 1,-1-3,2 0,-4-4,4 2,-2-6</inkml:trace>
</inkml:ink>
</file>

<file path=ppt/ink/ink44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07 1203,'-14'2,"11"-2,0 1,0-1,-1 1,-1 1,1-1,1 1,0 0,0 0,0 0,-3 3,4-2,-2 3,3-3,-5 9,4-7,1-1,1 0,1-1,2 0,0-1,2 0,2 0,1-2,-4 0,2 0,-1 0,-2-1,0 1,0 0,6-2,-2 1,-2-1,-3-1</inkml:trace>
</inkml:ink>
</file>

<file path=ppt/ink/ink44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65 1228,'30'0,"-27"-1,0 1,0 0,0-1,0 2,1-2,0 2,2 0,-3 0,3 1,-3-1,0 0,0-2,3-3,-3 1</inkml:trace>
</inkml:ink>
</file>

<file path=ppt/ink/ink44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26 1161,'-11'14,"7"-6,0-1,1 1,-4 5,5-7,0 0,0 1,0 0,1 0,-1-1,1 0,-1 3,0 0,0-6,1 1,1-1,-1 0,1 1,-1 3,3-16,-2 4,0 1</inkml:trace>
</inkml:ink>
</file>

<file path=ppt/ink/ink44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22 1154,'6'23,"-6"-17,1 2,0-1,0 4,1-4,-1 0,1 1,0-1,1 13,-2-16,0-1,0 0,0 0,1 1,-1-1,-1 0,-6-12,3 5</inkml:trace>
</inkml:ink>
</file>

<file path=ppt/ink/ink44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94 1239,'45'-9,"-43"3</inkml:trace>
</inkml:ink>
</file>

<file path=ppt/ink/ink44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53 669,'-22'19,"20"-14,1 1,0 1,0-2,-1 1,1 0,-1 0,0 0,0 2,1 2,-1-2,0-2,0-1,0 0,1-1,0-1,0 0,0 1,3-8,3-4,-2 0,-1 0,0-2</inkml:trace>
</inkml:ink>
</file>

<file path=ppt/ink/ink44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52 665,'7'73,"-6"-70,-1 0,0 0,-5 3,2-6,1-3</inkml:trace>
</inkml:ink>
</file>

<file path=ppt/ink/ink44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25 726,'60'-8</inkml:trace>
</inkml:ink>
</file>

<file path=ppt/ink/ink44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01 731,'28'-8,"-31"7,-3 1,2 0,1 0,0 0,0 1,0-1,0 2,0-1,0 1,0 1,1 0,0 0</inkml:trace>
</inkml:ink>
</file>

<file path=ppt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80 1297,'-14'75,"13"-72,0 1,-1 0,1-1,0 1,-2-4,1-3</inkml:trace>
</inkml:ink>
</file>

<file path=ppt/ink/ink44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47 724,'2'0</inkml:trace>
</inkml:ink>
</file>

<file path=ppt/ink/ink44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64 721,'22'22,"-23"-19,-1 1,-1 0,1-1,-3 0,2 0,-1-1,0 0,4 1,6-2,-2-1,5 1,-3-1,-3-1,-4-4,-2 0,0 0,1 1</inkml:trace>
</inkml:ink>
</file>

<file path=ppt/ink/ink44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18 714,'-19'16,"16"-14,0 3,0 1,1-3,-2 11,4-9,0-1,2-1,2 0,1-1,-2-2,2-1,-1 0,-1-1,0 0,0-1,2-3,-2 2,4-11,-5 10,0 1,0 0,-2 1,0 0,-6-6,-4 6,4 4,-3 2,0 4,5-4</inkml:trace>
</inkml:ink>
</file>

<file path=ppt/ink/ink44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50 694,'-2'23,"2"-20,-1 2,0 0,0 0,-3 17,2-10,1-7,0 3,0-4,0-1,0 0</inkml:trace>
</inkml:ink>
</file>

<file path=ppt/ink/ink44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601 705,'10'41,"-12"-36,1-2,1 0,0 0,1 0,2-1,0 0,0-2,0 1,2 0,-2 0,0 0,2 1,-1 0,-1 1,0 1,-3-1,-1 0,-1 1,0-1,-1-1,-2 2,1 0,-24 5,22-10,-14-9</inkml:trace>
</inkml:ink>
</file>

<file path=ppt/ink/ink44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99 1407,'16'-3,"-12"3,0 2,-1-1,0 0,1 1,0-1,0 0,0 0,-1 0,-2 2,-2 1,0-1,-6 7,4-8,-2 5,-5 6,4-4,3-6,-1 2,0-1,0-1,0 0,9-4,-2 1,0-1,0 2,0-1,0-1,0 1,6 1,-3-1,-2 0,-1 1,1-1,1 2,-2-2,3 2,-1 0,-2-1,-6-3,-1 0,-1-1,2 1,0 0</inkml:trace>
</inkml:ink>
</file>

<file path=ppt/ink/ink44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92 1426,'104'0,"-108"2,1-2,-1 0,0-3,1-1,2 1,1 0</inkml:trace>
</inkml:ink>
</file>

<file path=ppt/ink/ink44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77 1382,'25'9,"-21"-6,-1-1,1 3,-1-2,1 1,0-2,-1 0,1-1,0 0,-4 2,-4 0,0 0,0-1,0 1,1 0,0-1,0 1,-1-1,1 1,0 1,0 0,0 0,0 1,1-1,-4 2,2-5,0-14,4 9</inkml:trace>
</inkml:ink>
</file>

<file path=ppt/ink/ink44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36 1324,'4'21,"-5"-15,1-1,-1 1,1-1,-1-1,1 0,-1 0,0 0,0-1,0 0,0 0,0-8,2 2,0-1,0 1,3-5,-2 5,2-1,1-2,-2 2,1 7,0 3,0 0,-2-2,0 1,-3-2,-2-1,-1 0,0-1,1 1,-1-1,0 0,-3 2,0 0,-1-1,4-2</inkml:trace>
</inkml:ink>
</file>

<file path=ppt/ink/ink44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96 1379,'13'-4,"-10"4,0 1,0 1,-1 1,0 0,-1 0,0 4,-1-2,0 0,0 0,0-2,0 0,-1 0,1 0,-2 1,-1-2,-1 1,-1 1,-2-1,2 0,2-1,0-1,-8 8,8-5,1-1,-2-2,1 3,7-3,0 0,0-1,-1 1,1 0,-1 0,1-1,0 0,3 0,-4 0,0 0,0 0,1 1,-1-1,0 1,-7-13,2 7</inkml:trace>
</inkml:ink>
</file>

<file path=ppt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12 1435,'14'-2,"-11"2,2 0,0 0,-1 0,0 0,0 0,-1 0,0 0,1 0,5-1,-4 1,0-1,13-1,-12 1,0 0,0 0,-1 0,11-2,4 0,-9 1,-8 2,3 1,-1-1,1 2,-2 0,-11 0,2-4</inkml:trace>
</inkml:ink>
</file>

<file path=ppt/ink/ink44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06 1386,'-19'6,"16"-4,-1 0,0 0,2 1,-1 0,-3 2,1 1,0-1,4-2,-6 6,5-4,2-1,0 0,2-1,0 2,1-2,0-1,1 0,-1-1,1 1,0-2,0 1,-1-1,1 0,-1-1,0 0,0 1,0-2,-2-1,0 0</inkml:trace>
</inkml:ink>
</file>

<file path=ppt/ink/ink44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65 1418,'26'2,"-23"-1,1-1,1 1,-1-1,0 1,-1 0,-11 0,-1-1,-2 0</inkml:trace>
</inkml:ink>
</file>

<file path=ppt/ink/ink44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89 1343,'-4'15,"2"-9,0 0,0-1,0 1,0 1,-1 3,0 0,0-2,0-1,0 0,-1 2,1 0,0 0,-1 6,1-6,0-2,1-2,2-2,-1 0,2-8,-1-1,1 1,0 0,0 1</inkml:trace>
</inkml:ink>
</file>

<file path=ppt/ink/ink44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84 1362,'9'57,"-9"-53,0 0,1-1,-1 0,0 0,0 0,1 0,-1 1,0-1,0 2,0-1,0-1,0 1,0 0,-2 5,1-5,-1-1,-1-1,0-3,0-2</inkml:trace>
</inkml:ink>
</file>

<file path=ppt/ink/ink44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48 1434,'20'2,"-15"-1,-2 0,1 1,-1-1,0-1,0 0,0-1,1-3,-4 1</inkml:trace>
</inkml:ink>
</file>

<file path=ppt/ink/ink44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92 139,'32'14,"-29"-13,0 1,1 1,-1 0,1 0,0-1,-1-1,0 1,1-1,0 0,4 0,-5 0,0-1,0 0,0 1,0 0,1-1,0 1,2-1,1 0,-2-1,0-1,-2 2,0-1,7-1,-2 0,-3 2,-1 0,-1 0,0-1,2 1,-1-1,6 1,-7-1,0 1,1 0,-1-1,0 0,0 1,1-1,0 1,1 0,-1 1,-1 0,3-1,0 1,-3-1,0 0,0 1,4 0,-2-2,-1 1,-1 0,1 0,-1 0,0 0,0-1,1 1,0 0,2 3,-3-2,0 0,0 0,0 2,0-1,0-2</inkml:trace>
</inkml:ink>
</file>

<file path=ppt/ink/ink44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48 175,'46'14,"-43"-14,1 1,0-1,0 1,0-2,-1 1,2 1,-2-2,0 1,0 0,0 0,0 0,1 1,0-2,-1 3,0-2,0 2,0-2,0 2,0-2,5 0,-5 0,4 0,-1-1,-1 1,-1-1,1 1,-2 0,5 0,-4-1,1 1,-2-1,1 0,0 0,4-1,1 0,-6 1,4-3,-4 2,0 2,0-1,1 2,1 1,0-2,-1 1,0 0,1 0,-1-1,-1 2,0-1,1-1,-1 1,1 0,0 0</inkml:trace>
</inkml:ink>
</file>

<file path=ppt/ink/ink44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07 1571,'15'2,"-11"-2,0 0,-1 0,0 1,0-1,1 1,-1 0,0-1,0 2,1 0,1 1,-3 1,-2-1,-2 0,-2 2,-1-2,1 0,-4 2,5-3,-1 0,-8 3,8-2,-2 1,2 0,12-3,-4-1,3-1,-4 1,1 0,-1 1,0-1,1 0,5 6,-9 0,-1-2,0-1,-1 0,-6 8,5-8,-4 5,3-5,0 0,0-1,1 0,-3 0,-2-3,3-7,3 3,-3-6,2 7</inkml:trace>
</inkml:ink>
</file>

<file path=ppt/ink/ink44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80 1647,'22'-3,"-18"3,-1 0,2-1,-2 1,1 0,0 0,1 0,0 0,0 0,-1 0,1 0,-2 0,0 0,3 0,-3 0,0 0,5 2,-4-1,1 0,-1 0,2 1,-3-1,-9-2,1-1,0 0,2 0</inkml:trace>
</inkml:ink>
</file>

<file path=ppt/ink/ink44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62 1608,'70'43,"-67"-41,-5 1,-2 1,-1 1,2-3,0 0,0 0,0 1,-2 0,-4 2,3-4,3 0,0-1,0-2,-4-2,4-1,1 1,0 0</inkml:trace>
</inkml:ink>
</file>

<file path=ppt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60 1278,'-4'32,"0"-23,2-5,-1 0,-1 7,2-5,0 0,1 0,-1 2,0 0,2-5,-1 0,3 0,15-9,-32 13,19-7,-1 0,0 0,0 0,2-1,2 0,-2 1,-1 0,-1 0,-4-3,-3-7</inkml:trace>
</inkml:ink>
</file>

<file path=ppt/ink/ink44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48 1542,'-11'62,"9"-55,1-1,-2 7,3-9,-1-1,-1 2,1-2,0-7,1 1,1 0,0-3,1 1,0 0,-1 0,2-3,0 4,1 1,0 0,2 2,-1 2,-3 2,2-1,-1 1,0 1,0 0,-1 0,-5 3,0-1,0-4,-1 2,-1 0,0-1,2-2,0-1,-1 0</inkml:trace>
</inkml:ink>
</file>

<file path=ppt/ink/ink44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35 1634,'-14'17,"12"-13,1-1,0 1,0 1,0-2,0 0,0 0,0 1,-2-2,2 2,-2-1,-1-2,-1 1,2 0,7-2,-1 0,1 0,1-1,-1 0,0 0,0 1,0 0,-1-1,0 1,1 0,0-1,0 1,0-1,1 2,-1-1,0-1,-1 1,0 0,1 0,-1 1,0 0,0 0</inkml:trace>
</inkml:ink>
</file>

<file path=ppt/ink/ink44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47 1632,'-10'64,"9"-60,0 0,1-1,-1 0,0 4,0-4,1 0,0-7,0-1,-1-11,1 10</inkml:trace>
</inkml:ink>
</file>

<file path=ppt/ink/ink44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51 1639,'-17'6,"13"-5,-1 2,0 0,1 1,1-2,1 2,-4 5,1 1,3-5,-3 9,4-10,1 0,1 0,1 0,1-2,2 0,2-1,-1-1,-1 0,1-1,-2-1,1 1,-1-1,-1 1,1 0,0 1,0-1,-1-1,-6 0,0 0</inkml:trace>
</inkml:ink>
</file>

<file path=ppt/ink/ink44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16 1683,'34'1,"-31"-1,2 0,-2 0,0-1,0 2,0-1,1 1,-3 3</inkml:trace>
</inkml:ink>
</file>

<file path=ppt/ink/ink44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12 1602,'2'27,"-2"-23,0 0,-1 8,1-6,-1 1,0 2,1 0,0-2,-1-1,0 1,0-2,1-1,0 1,-1 1,1-1,-1 4,1-2,0-3,-1-1,2-24,-1 13,-1 1,0-3,1 5,0 1</inkml:trace>
</inkml:ink>
</file>

<file path=ppt/ink/ink44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10 1610,'59'9,"-55"-7,-1 1,0-2,0 1,3 2,-4-1,-1 0,-2 1,-4 1,2-2,-12 5,3-1,8-4,-4 2,4-2,0-2,1 1,8 2,-1-2,0 0,0-1,-1-1,0 1,2 0,-1-1,0 0,0 1,3 1,-4-2,2 2,-1 1,-2 0,-3 2,-5 5,3-5,-1 0,-2 1,-4 3,-1-2,-10 0,11-5,1-2,-7-2,-5-5,11 1,0-3</inkml:trace>
</inkml:ink>
</file>

<file path=ppt/ink/ink44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01 1520,'37'1,"-33"-2,-1 1,1 0,0 0,-1 0,6 0,-3 1,-1-2,1 1,-2 0,1 0,-1 0,0 0,0 0,0 1,0-1,0 1,1-1,0 1,4-1,1 1,2 1,-7-2,-1 1,1-1,2 1,11-1,-13 0,0 0,4 0,1 1,8-1,-13 0,3 0,-4 0,0 0,4 0,2 0,-5 0,1 0,5 1,-7-1,0 0,0 0,0 0,-1 0,6 0,-4 0,1 0,-1 0,0 0,0 0,-2 0,1 0,0 1,0-1,7 2,-1-1,1 0,-6-1,-1 0,0 0,0 1,5-2,-5 1,2 1,6-2,-6 1,5 0,5-1,-8 1,-3 1,0-1,-1 0,1 0,0 1,-1 0,-1-1,1 0,-1 1,1 0,2 0,0 0,5 0,-5 0,0 0,-1 0,0-1,2 2,-2-2,0 1,0 0,1-1,1 1,0-1,-3 0,-1 1,0-1,16 1,-16 0,0-1,0 0,1-1,0 2,-1-1,0 0,1 0,-1 1,2 0,-1 0,0 1,-1-2,0 1,1 1,-1-1,0-1,1 0,-1 0,0 0,-6-3,-1 1,-7-4</inkml:trace>
</inkml:ink>
</file>

<file path=ppt/ink/ink44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97 956,'-4'17,"3"-10,1-1,-1 1,1 0,0 2,0 13,-1-11,1-1,-1 3,1 0,0-1,0 1,-1 1,0 1,1-3,0 0,0 0,-1 1,1-1,0-3,0-1,1 0,-1 2,0-1,2 18,-2-8,1 10,-1-21,0 0,0 0,0 0,0 9,1-7,-1 2,1 0,0-5,0-1,0-1,1 2,0-4,0 1,1 1,0-2,1 0,1 0,-1-1,-1 0,1 2,-1-1,0 2,-1 0,-1-1,1-1,0 1,-1 1,1-2,0 0,1-2,0 1,0-1,5 4,-3-2,-2-1,2 2,-2-2,5 3,-1-1,-4-3,3 1,-2 0,-1 0,0 0,0 0,0 0,0-2,0 0,0-1,2-4,-2-8,-2 7</inkml:trace>
</inkml:ink>
</file>

<file path=ppt/ink/ink44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24 938,'50'-8,"-46"8,0 1,2-1,-1 0,-1 0,-1 0,1 1,-1 0,0 1,-1 1,1 0,-1 1,0-1,0 1,0 0,-1-1,2 4,-2-3,1 1,-2-2,1 2,0 0,-1-2,0 1,1 2,1-1,-1-1,0-1,-1 1,0 0,-1 0,0-1,1 1,-1 0,0-1,1 0,-1 3,0 0,0-2,0-1,1 2,0-2,-1 4,1 0,-1-2,1-2,0 1,-1 0,1-1,0 1,-1 0,1-1,0 1,0-1,1 0,1 2,-1 0,0-2,-1 0,1 1,-2 2,1-1,0-2,0 1,1-1,1 1,0 0,-1 0,-1-1,1 2,0 0,-1 3,2-1,-2-4,2 2,-2-2,1 1,0-1,-1 0,2 6,-2-4,0 0,0-1,1 0,-1 0,0-1,2 1,-2-1,1 0,1 1,-1-1,0 0,0 0,0 2,0-2,-1 1,1 3,-1-4,0 2,1-2,-1 0,1 1,0 0,0-1,0 0,0 0,-1 0,1 0,0 0,0 1,0 5,0-4,0-2,0 0,0 1,1-1,0 4,1-2,-1-1,0-1,0 0,-1 0,0 1,-1 1,0-2,0 1,-2 1,1-1,1-1,-1 0,1 1,0-1,0 1,0 3,0-3,0 4,0-3,1-2,0 0,1 0,0 0,-1 0,0 0,0 0,-1 2,-1 0,1-2,0 4,0-4,0 0,0 0,-1 0,-3 0,0 0,1-2,-2 2,2-2,-2 1,-6 1,9-6,-1-4,-12-21</inkml:trace>
</inkml:ink>
</file>

<file path=ppt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51 1279,'24'-3,"-20"3,0 0,0 0,-1 0,0 0,1-2</inkml:trace>
</inkml:ink>
</file>

<file path=ppt/ink/ink44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56 1572,'-21'78,"20"-75,1 0,-2 1,2-1,-1 2,1-1,-1-1,1 0,0 2,0-2,1 3,-1-2,1-1,0 0,-1 1,1-1,0 1,0-1,0 0,0 1,1 1,-2-2,2 1,-1-1,2 1,1-1,-1-2,0 0,1 0,2-1,1 0,-1 0,1-1,-3 0,0 0,-1-1,0 1,1-2,2-1,-4 1,2 0,2-2,2 0,-2 0,-3 3,0 0,1-2,0 1,0-1,-1 1,0-1,0 1,-2 0,2-2,-1 0,-1 1,0 1,2-1,-2 1,2 0,-1 0,0-1,2-3,-3 4,-1 0,1-1,-1 0,1 0,-1 0,-1 0,1-6,0 7,0-1,0 1,0 0,0 0,0 0,0-1,0-3,0 3,0 1,-1-7,0 5,0 2,-2-1,0 0,-1 1,0 0,1 1,-3-2,1 3,2 0,-1 1,0 0,-1 0,-1 2,-1 1,1 0,1 0,0 0,0 1,0 0,1 0</inkml:trace>
</inkml:ink>
</file>

<file path=ppt/ink/ink44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100 914,'29'-2,"-24"2,-1 0,-1 0,0 1,3 1,-2 0,-1-1,0 0,0-1,0 1,0 0,0-2,1 1,0 1,0-1,2-1,-2 0,0 1,0-1,0 0,5-2,-3 2,0 1,-1-1,5 1,-3 0,0 0,-2 0,3 1,-3 0,-1 0,1 1,2 1,3 0,-7-3,3 1,-2 0,0-1,0 0,1 0,-1-1,0 1,1 1,4-1,-6 0,0 0,0 0,5 0,-2-1,-2 1,0-1,0 1,0-1,-1 1,0 1,0-1,0 1,0 0,-19-1,9-5</inkml:trace>
</inkml:ink>
</file>

<file path=ppt/ink/ink44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223 880,'-18'4,"15"0,1-1,-1 0,2 1,-1 0,-2 3,-1 2,2-3,1 2,1-3,1 1,1 0,0 0,0 0,-1 1,-1-4,1 4,0-4,0 0,0 0,0 0,1 0,0 1,0 0,0-1,1 0,-1 0,2 1,-1 0,1 0,1 3,-2-4,1 0,-1 1,2-2,-1 0,0-1,0-1,2 1,-1 0,-1 0,0-1,0 1,1 0,0-1,-1 0,0 0,0-1,0 1,0 0,2 0,-2-1,2 0,-2-2,0 1,0 1,-1-2,0 0,0 0,0-1,-1 1,0 0,0 0,1-2,-1 0,0 1,0 1,0 0,0-4,1 3,-1-1,1 1,-1 1,-1-1,1 1,1 0,-1-1,-1 1,0 0,0 0,-1 0,1 0,-1 0,0 0,0 0,-1-1,1 1,-1-3,1 3,0 0,0 0,0-1,0 0,0 1,-1 0,0 0,-6-1,5 2,-1 1,0 0,-1 0,-1 1,-1-1,4 0,0 0,0 1,0 0,0 0,0 0,0 0,-1 2,-6 5,7-5,0 1,0 0,1 0,0 0,-1-1,0-3</inkml:trace>
</inkml:ink>
</file>

<file path=ppt/ink/ink44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341 1012,'51'6,"-47"-6,2-2,-2 2,-1 0,1-1,0 1,0 0,-1-1,0 1,2 0,0 0,0 0,-1 0,3 0,-2 0,-1 0,0 1,1-1,-2 1,1-1,0 0,-1 0,-4 3,-3 1,-3-1</inkml:trace>
</inkml:ink>
</file>

<file path=ppt/ink/ink44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96 894,'-10'14,"8"-10,0 0,1 0,0-1,-1 1,-1 0,1 0,0-1,2 0,-1 0,0 0,0 0,2 2,1-10,-1 0</inkml:trace>
</inkml:ink>
</file>

<file path=ppt/ink/ink44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02 913,'25'6,"-28"-4,0 0,0 1,0 0,-1 1</inkml:trace>
</inkml:ink>
</file>

<file path=ppt/ink/ink44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587 946,'12'-4,"-8"4,0 0,-1 0,1 1,0 0,-1 0,1 1,-3 1,-4 2,0 0,1-1,0 1,0-1,1-1,-3 2,1-2,-1 0,1 0,-1-1,1-1,0-2</inkml:trace>
</inkml:ink>
</file>

<file path=ppt/ink/ink44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09 947,'-30'56,"28"-53,2-8,1 1,1 1</inkml:trace>
</inkml:ink>
</file>

<file path=ppt/ink/ink44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80 901,'-7'48,"6"-45,0-7,1 1</inkml:trace>
</inkml:ink>
</file>

<file path=ppt/ink/ink44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75 899,'-11'24,"9"-21,2 1,3-2,2-2,-2-1,1 1,-1-1,0 0,-6 4,-4 3,1-1,1-1,2-1,-2 1,2-1,-1 3,1 0,1-3,1 1,-1 0,1 0,1-1,3-2,0-1,2-3,0 0,7-9,-7 6,-2 3,1-3,0 3,1 1,0 0,-2 2,0 1,0 0,-1 2,-1 2,-2 1,1-1,-2 0,0 0,1-2,0 0,0-8</inkml:trace>
</inkml:ink>
</file>

<file path=ppt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47 1326,'29'-2,"-25"2,-1 0,0-3,3-1,-11 8</inkml:trace>
</inkml:ink>
</file>

<file path=ppt/ink/ink44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40 927,'-11'18,"9"-15,1 0,-1 0,1 2,0 0,0 3,1-4,0 0,1-1,0 0,1 0,2-2,-1-1</inkml:trace>
</inkml:ink>
</file>

<file path=ppt/ink/ink44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51 925,'14'4,"-11"-4,0-1,0 1,0 2,-1 1,-4 0,-1 0,0-1,0 0,10 0,-3-1,-1 0,0 1,0-1,-1 2,-2 0,-3 4,1-3,0-1,0 0,-1-1,0-1,0-3,0-2,0-2,1 2,0-1</inkml:trace>
</inkml:ink>
</file>

<file path=ppt/ink/ink44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802 901,'29'12,"-29"-9,-1 1,0-1,-1 0,2 0,-1 0,1 0,0 0,1 1,2-1,0-2,2 0,-1 0,0 0,-7 4,0-2,-2 1,2 0,-1 3,3-3,1-1,2 1,1 0,1 1,-1-3,-2 1,-1 0,-3 0,0-2,-6 2,-2-4,-3-5</inkml:trace>
</inkml:ink>
</file>

<file path=ppt/ink/ink44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692 970,'15'-2,"-12"1,0 1,1-1,-1 1,0-1,1-1,-2-1,0-2,0 1,-1-2,-1 3,0 0,0-1,1-1,-2 2,0 0,-2-1,1 1,-1 1,2-1,4 3,0-1,1 0,0 1,-1 0,1 1,-1 1,-2 1,-4 2,-1-2</inkml:trace>
</inkml:ink>
</file>

<file path=ppt/ink/ink44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714 956,'14'23,"-14"-20,0 0,0 0,0 0,-1 2,1-2,0 0,0 0,1 0,-1 0,2 1,0 0,1-2,0-1,-3-4,-3-4</inkml:trace>
</inkml:ink>
</file>

<file path=ppt/ink/ink44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01 1552,'49'-15,"-45"13,-1 0,2 1,-1-2,-1 1,7-3,-5 2,0 0,1 0,-1 0,3-3,-4 4,0-1,0 2,-1-1,5-1,-3 1,-1 1,1 0,0-1,0 1,-1 0,0 0,1 0,-1 0,9-3,-3 1,2 1,-8 1,0-1,0 1,0-1,4-1,2-2,-6 3,6-1,-5 1,-1 1,3-2,0 1,-3 1,7-3,-7 3,6-2,-5 3,0-2,3 0,-4 0,0 1,0-1,0 1,0-1,0 1,0-1,1 1,0-1,3 0,-1-1,-4 2,2-1,3-1,-5 1,8-2,1 0,-1 0,-4 1,1 0,-5 2,0 1,2-2,0 1,1 0,-3 1,2 0,0-1,-1 0,1 1,-1-1,1 1,-1-1,4 0,-4 0,-1 1,0 0,0-1,1 1,-1-1,0 1,0 0,0 0,0 0,-7 0,-13-1,13 0,1 0,0 0,0-1</inkml:trace>
</inkml:ink>
</file>

<file path=ppt/ink/ink44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88 1347,'22'7,"-17"-4,-1-2,1-1,0 1,0 0,0-1,-1 0,-1 0,0 0,1 0,-1 0,1 1,-1-1,-1 4,-10 7,4-6,1 0,-1 0,0 2,-1 0,0 0,-15 10,8-10,6-4,1-1,-1-2,-2-1,1 0,2 0</inkml:trace>
</inkml:ink>
</file>

<file path=ppt/ink/ink44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15 781,'-16'2,"11"1,2 0,0 0,0 0,0 0,-1 1,-4 6,-3 4,3-1,5-9,1 0,-2 8,2-7,0-1,0 1,1-2,-1 1,-2 4,0 0,-2 10,4-12,0 1,-1-1,2-1,-1 0,1 1,0 2,0-1,0 0,0 0,0 0,0-1,0-1,1 1,-1 7,1 7,-1-4,1-11,0 6,-1 3,1-8,0 0,-1 14,0-5,1 4,0-12,-1 11,0-1,1-3,0-1,-1 0,1 2,0-10,0 3,0-4,0 3,0-4,0 2,0-2,0 1,-1 12,1-11,0 11,0-12,0-1,0 1,-1 4,1 2,0-3,1-1,-1-1,1 0,0 0,0-2,0 0,1 4,0-2,-1 0,0-1,1 2,1 0,-2-3,2 2,1-1,-1-1,0 0,3 0,-3-1,1 1,-1-1,1 1,-1-1,1 0,-1 0,1 1,-2 0,0 0,0 0,1 2,0-3,0 0,0 0,0-1,0-1,0 0,0 0,0 0,1 2,-1-2,0 2,0-1,0 0,0-1,0 1,1-2,2 1,0 1,-3-1,1 0,-1 0,0 0,0 1,0 0,0-1,1 1,1 0,-2-1,0 0,0 0,0 1,0-1,1 1,0-1,-1 0,1 0,0 0,-1 0,0 0,0 0,0 0,0 0,0 0,0-1,0 0,0 0,0 1,0-2,2 1,-2 1,2-1,-2 1,0-1,2 0,-2 0,2-1,-2 1,0 0,0 0,0 0,0-1,1 0,1-1,-2 2,2-2,0 0,-1 0,-1 2,0-1,1-1,-1 1,0-1,0 1,1-2,-1 1,3-2,-2 2,0-1,-1 2,5-5,-5 5,0 0,-1-1,0 0,0 0,2-2,0 0,-1 1,2-1,-2 1,3-2,-3 3,0 0,5-6,-3 3,-2 2,4-8,-5 9,1-1,-1 1,0 0,1-2,1-2,-2 1,0 1,0-2,5-11,2 3,-6 10,8-21,-9 21,1-1,-2 1,1 0,0 0,-1-1,1-2,-1 0,0 1,1 1,-1 0,1 0,-1 1,0-2,1-2,1-7,-2 9,1 1,2-7,-3 4,2-2,-2 5,0 1,0 0,2-6,-2 6,-1 0,1-2,-1 1,0 0,0 0,0 0,0 2,0 0,-2-5,1-2,-3-6,1 6,2 5,0 1,0 0,0-1,-1-2,1 0,-1-7,0 11,0-7,0 1,1 5,0 0,0 0,0 2,-1-1,0-1,0 1,-1 0,0 0,0 3,-1-3,-3-1,3 3,1-1,0 1,-1-2,2 1,0 0,-3-4,-2-1,3 6,1-1,-1 2,1 0,-5-2,4 3,0-1,-1 0,1 0,-2-1,-1 1,2 0,2 1,0-1,0 0,-1 1,0-1,0 0,-4 1,4-1,1 0,0 1,-1 0,-1 0,1 0,1 0,-4 1,3-1,-17 1,17-1,1 0,-4-1,4 1,-4-1,3 0,-7 1,5-1,1 1,0-1,0 1,2 0,0 0,-1-1,0 2,-2 0,3 0,-1 0,-1 0,-5 3,4-2,1 0,1 1,-2 0,3 0,-5 3,4-2,0 0,-10 11,9-10,1-1,0-1,1 0,0 1,0-3,-5 2</inkml:trace>
</inkml:ink>
</file>

<file path=ppt/ink/ink44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07 1489,'-58'44,"53"-39,1 0,1-3,0 1,-1 2,1-3,1 2,-2 3,2-4,1 0,-2 3,2-2,0-1,1 2,-1-1,2-1,-1 2,2 5,-2-7,1 1,1 2,0-1,0 0,2 1,0-3,0 1,-1-2,1 3,-1 0,1 2,-1 0,-1-1,1-1,0-3,1 2,-1-2,1 0,0 0,0-1,1 2,-2 0,1-1,0 0,0 1,-1-1,2 3,-1-1,-1-1,2 3,0-3,-1-2,1 2,-2-3,1 1,0 0,2 0,0-2,1 1,1 1,-1-1,2-1,2-1,-8 1,6-2,-6 1,6-1,-6 2,1-1,5-1,-1 0,-4 1,-1 0,0 0,5-3,-5 3,2-1,-2 0,0 1,0 0,1 1,3-3,-3 1,3-1,-4 1,1-5,-2 4,-1 1,1-1,0 1,0 0,1-2,-1 0,1 0,-2 2,1-2,-1 2,1-2,-2 2,1-1,0 0,-1 1,1-1,-1 1,0-1,-1 0,0 1,-1-1,0-1,1 2,-1 0,1 0,-1-1,0-1,1 0,-1 1,0 1,0-1,-6-7,3 7,2 2,-3-1,3 1,0 0,-1 0,2-1,-1-1,-1-3,2 4,0 0,-1 0,1 0,-3-2,1 2,-1 1,2 1,-1-1,1 0,-1 1,0 0,0 0,-2-1,3 1,0 1,0-1,0 0,0 0,0 1,-9-2,-2 0,10 1,-1 0,1 1,1-1,-1-1,-1 2,-3 0,4 0,-1 1,-3 0,3 0,1-1,-4 4,3-1,1-1,1 1,0 0,0 0,0 0,-1 0,1-1,0 1,-1 0,1 0,-1 0</inkml:trace>
</inkml:ink>
</file>

<file path=ppt/ink/ink44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63 1168,'-14'-2,"11"2,-2 3,2 0,-1-1,0 2,-1 0,-7 8,5-4,1-3,4-1,-3 2,2 2,1-4,0 8,0 0,0-4,1-4,-1 3,1-3,-1 8,2-8,-2 9,1-10,1 1,0 2,0 0,1 0,0-3,-1 1,1 1,0 5,-1-5,1 0,0 3,-2 3,1-4,0 1,-1 1,1 0,0-1,1-3,1-2,-1 0,2 5,0-1,-1-1,-1-2,0 0,0-1,1 2,0-1,1-1,-1 0,1-1,0 0,0-2,0 2,0-2,2 1,0-1,-1 0,3 1,-2 0,1 0,-2-1,3-1,-2 1,2 0,-3 0,7 1,-8-1,0 0,0 0,0 0,0 0,0 0,0 0,0 0,0 0,10-1,-3 0,3-2,-6 2,3-2,-3 1,-3 1,5-1,-4 0,2 0,-1-3,-1-1,-2 2,3-4,-4 5,2-3,0 2,-2 1,3-2,-3 2,0 0,3-5,-3 3,1-7,-2 7,0 0,0 1,0-1,0 1,0-1,-1 0,1-6,0 6,-1 0,0-1,0 2,0 1,0 0,0-1,-1 1,1 0,-1-1,1-1,-3-7,2 6,-1-1,0 1,-1 1,0 0,0-1,-1-3,1 1,1-1,-1 0,1 2,0 1,0 0,0-2,-1 0,1 1,0 1,0 0,0 2,0 1,-6-7,4 7,-7-3,6 2,0 0,-1 0,0 1,-1 0,-1 1,-12-1,10 3,1 0,-1 1,-2 1,1 0,1 1,0 1,-13 4,13-5,1 0,1 1,0-1,0-1,-2 1,0-1,2 0,1-1</inkml:trace>
</inkml:ink>
</file>

<file path=ppt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23 1319,'44'0,"-48"-2</inkml:trace>
</inkml:ink>
</file>

<file path=ppt/ink/ink44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90 1792,'-12'14,"9"-10,0 1,0 3,1-4,1 0,-1 0,1 0,0-1,-1 1,0 0,1-1,-1 3,0-1,0 5,0 4,1-11,1 3,-1-2,2-7,-1-1,0-1</inkml:trace>
</inkml:ink>
</file>

<file path=ppt/ink/ink44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77 1773,'13'12,"-12"-9,0 2,0-1,1 0,-1 0,-1-1,1 0,-1 0,2 14,-1-3,-1-11,1 3,0-3,-1 0,-3-1,-1-2,1 1</inkml:trace>
</inkml:ink>
</file>

<file path=ppt/ink/ink44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660 1854,'19'-4,"-16"4,1-2,0 2,-1-1,1 0,-1 1,2 0,-1 0,0 0,-1 0,0 1</inkml:trace>
</inkml:ink>
</file>

<file path=ppt/ink/ink44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46 1836,'0'26,"0"-23,-1 2,1 0,-1 0,0 5,1-5,-1 0</inkml:trace>
</inkml:ink>
</file>

<file path=ppt/ink/ink44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89 1819,'18'-2,"-13"2,-1-1,0 1,0-1,-1 1,0 0,0-1,1 2,0-2,0 1,-7 2,-3 0,1-1,1 0</inkml:trace>
</inkml:ink>
</file>

<file path=ppt/ink/ink44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787 1850,'45'1,"-42"-1,0 1,0-1,2 1,-1-1,-1 0,0-3,-3 0</inkml:trace>
</inkml:ink>
</file>

<file path=ppt/ink/ink44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01 1804,'-15'18,"14"-14,0 1,1-1,0 1,0 1,2 1,1-3,4-4,0-2,-1-5,-3 2,0-2,-1 4,0-3,-1 3,1 0,-1 0,-1-2,0 1,-1 1,0 0,-1 0,-1 2,-1 1,-2 2,1 0</inkml:trace>
</inkml:ink>
</file>

<file path=ppt/ink/ink44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76 1790,'0'20,"0"-16,0 0,0-1,0 1,0 2,0-3,0 4,0-1,-1-2,2-1</inkml:trace>
</inkml:ink>
</file>

<file path=ppt/ink/ink44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997 1788,'28'4,"-25"-1,1 2,-3-1,-1 0,-1-1,-2 1,1-1,0 0,0 0,0 0,0 0,0 0,1 0,4-3,0 0,2 0,2 0,-3 1,2-1,-3 0,9-2,-8-2,-2 1,-1-1</inkml:trace>
</inkml:ink>
</file>

<file path=ppt/ink/ink44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93 1747,'-6'15,"4"-10,0 9,1-6,0-1,0-1,-1 7,-1 6,1-5,1-9,-2 4,2-6,-1 1,0-1,1 0,-1-7,1-2,2 1,-1 0</inkml:trace>
</inkml:ink>
</file>

<file path=ppt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43 1285,'4'0,"-5"40,0-35,-1 4,1-2,1-4,-1 5,0-4,0-1,4-17,-2 7</inkml:trace>
</inkml:ink>
</file>

<file path=ppt/ink/ink44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99 1740,'-1'21,"1"-15,1 8,0-1,0-8,1 10,-1-10,1 6,-1-6,-1 5,1-7,-5-11,2 2,-1 1,1 1</inkml:trace>
</inkml:ink>
</file>

<file path=ppt/ink/ink44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180 1812,'23'-4,"-19"4,1-1,-2 1,0-1,1 4,-3 2</inkml:trace>
</inkml:ink>
</file>

<file path=ppt/ink/ink44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246 1799,'36'-3,"-32"4,-1 1,0 1,-2 0,-3 1,0-1,-2 2,1-3,1 1,-3 2,3-1,-1-1,2 0,-4 2,2-2,0 0,1 0,0 0,5-3,0 0,11 1,-7 0,-3-1,4 0,-5 1</inkml:trace>
</inkml:ink>
</file>

<file path=ppt/ink/ink44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22 1773,'22'4,"-19"-3,0-2,0 2,-2 2,-1 1,0-1,-2 0</inkml:trace>
</inkml:ink>
</file>

<file path=ppt/ink/ink44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27 1804,'21'3,"-18"-3,0 0,0 0,2 0,-2 0</inkml:trace>
</inkml:ink>
</file>

<file path=ppt/ink/ink44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399 1729,'27'12,"-24"-11,0 0,1-1,0 2,-1 0,-1 5,-4-4,-1 4,-1-2,1 1,-1-1,2 0,-1-1,0-1,1 0,6 0,3 0,-3-3,-1 1,2 0,0 1,-2-1,-1 3,-5 1,-5 5,-3 1,7-6,0-1,0-1,0 0,0 0,-3 1,4-3,-1 3,1-5</inkml:trace>
</inkml:ink>
</file>

<file path=ppt/ink/ink44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15 1774,'-4'18,"2"-11,2-3,-1-1,-1 1,1 0,-1 0,-4 20,1-9,2-7,1-3,-1 5,0 4,1-2,1-9,1 0</inkml:trace>
</inkml:ink>
</file>

<file path=ppt/ink/ink44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07 1774,'7'14,"-5"-10,-1-1,1 0,0 2,0 0,0 0,-1-2,0 5,1 7,-2-10,1-1,0 1,0-1,0 0</inkml:trace>
</inkml:ink>
</file>

<file path=ppt/ink/ink44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598 1852,'34'-6,"-31"5,0 1,0 1,-3 2</inkml:trace>
</inkml:ink>
</file>

<file path=ppt/ink/ink44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77 1809,'14'-1</inkml:trace>
</inkml:ink>
</file>

<file path=ppt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94 1281,'-3'43,"8"-43,-9 2,4 1,1 1,2-1,2-5,-8 5,6 0,0-1,0 0,0 2,-1-1,-2 0,0 0,-2 1,0-1,-2 1,0-1,1-1,-1 1,0-1,1-2,0 0,0 0,-1-6,3 0,1 2</inkml:trace>
</inkml:ink>
</file>

<file path=ppt/ink/ink44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05 1751,'16'2,"-13"-2,0 0,1 2,-1-1,1-1,1 1,-1 0,-1 0,1 0,-2 2,1 1,-2-1,-1 0,0 0,-1 0,1 1,-1 1,0-1,-1 0,1-1,-1 0,0 0,0 0,-2 4,2-4,0 0,-2 2,0-2,0 0,-3 1,3-2,1-1,4-4,5-1,-1 1,-1 1,-1 1,2 1,2 1,-4-1,5 1,-5 1,0 0,-2 2,-1 5,-1-5,0 0,-2 0,1-1,-2 0,0-1,1-1,-2 1,-3 3,5-3,0 0,-1 1,1-1,0-2,0-2,-3-7,6 5,0 1</inkml:trace>
</inkml:ink>
</file>

<file path=ppt/ink/ink44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85 1803,'14'3,"-10"-3,-1 0,0 1,2-1,-1 0,-1 0,1 0,0 0,3 0,-3 1,3-1,-4 0,-6 0,-2 1</inkml:trace>
</inkml:ink>
</file>

<file path=ppt/ink/ink44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91 1829,'42'2,"-38"-2,-1 0,0 0,1-1,-1 1,1-1,1-1,-1-2,-1 1</inkml:trace>
</inkml:ink>
</file>

<file path=ppt/ink/ink44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03 1771,'-2'22,"-1"-17,0 0,-1 0,-1 0,0 0,-1 4,2-1,1-2,-1 0,1-2,-1-1,2 0,7-3,-1-1,-1 1,7-1,0-1,-7 2,3-1,1 0,-4 1,0 0,0 0,1 1,-1-1,0 2</inkml:trace>
</inkml:ink>
</file>

<file path=ppt/ink/ink44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01 1779,'7'44,"-8"-37,-1-1,1 1,0 0,-1 2,1-5,0 0,0-1,0 1,0 8,0-6,0-2,0 5,0-4,-1 0,-1-7,1-3</inkml:trace>
</inkml:ink>
</file>

<file path=ppt/ink/ink44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4 1320,'-20'2,"17"-1,0 0,0 0,0-1,0 1,-1 1,-1 0,2-1,0 1,0 1,-1 2,2 0,1-2,-1 1,1 0,-1-1,1 0,-1 2,0 0,1-2,0 0,0 1,-1-1,1 6,-1 4,1-8,0-1,1 0,-2 4,2-4,-1 1,1-1,-1 3,1-1,-1 0,1 0,0-1,-1-1,0 0,0 0,1 0,-1 0,0 1,1 2,-1-1,-1 0,1 0,0-1,0 0,0 0,0-1,-1 10,2-8,-1 7,1-6,1-1,0 0,0-1,0-2,1 9,-2-8,1 1,1 2,-1 3,-1-7,1 3,0-3,1 5,-1-3,0 1,-1-1,4 11,-3-8,2 5,-2-7,0 6,-1-8,1 4,-1-2,1 0,0 0,0 1,0 2,0 4,0-9,0 0,0 2,2-5,0 4,-1-1,1 1,-1-2,1 4,-2-4,0 2,1-2,0 0,0 1,0-1,1-1,0 0,2 2,0 0,2 4,-4-5,0-2,1 1,0-3,-6-2,2 0,-4-2</inkml:trace>
</inkml:ink>
</file>

<file path=ppt/ink/ink44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80 1871,'-12'36,"12"-32,-2-1,2 0,1 0,2 0,0-2,1 0,-1 0,0-1,1-1,0-1,0-2,0-2,-2 1,3-12,-4 7,0 1,1 2,-2 4,0-6,-1 0,0 5,-2-1,0 3,0 3,0 2,-2 4,3-4,-2 3,0-3</inkml:trace>
</inkml:ink>
</file>

<file path=ppt/ink/ink44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69 1866,'22'0,"-18"0,0 0,-1 0,0 0,0 0,1 0,0 0,0 0,0 0,0 0,-1 1,0-1,0 1,0 1,0-1,0 0</inkml:trace>
</inkml:ink>
</file>

<file path=ppt/ink/ink44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7 1832,'26'10,"-23"-7,-1 0,-2 0,-1 0,-2 3,1-3,-1 1,0 2,1-1,0 1,0 4,1-7,0 0,0 0</inkml:trace>
</inkml:ink>
</file>

<file path=ppt/ink/ink44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82 1763,'-2'21,"3"-18,0 0,0 1,1 2,-1-2,0-1,0 0,0 2,0-1,0 1,0 0,-1 1,0-3,0-9,0 2,-1-4,2 5,-1 0,1 0,1 0,1-2,0 1,0 5,1 2,-1-1,2 3,-3-2,0 4,-4-3,2-1,-1 2,0-2,0 2,-2 1,1-3,-1-1,-2-2,-1 0</inkml:trace>
</inkml:ink>
</file>

<file path=ppt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92 1291,'38'6,"-35"-9,0 0,-2 0,3-1,-1 0</inkml:trace>
</inkml:ink>
</file>

<file path=ppt/ink/ink44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98 1824,'13'5,"-10"-3,0 1,2 1,-2-2,-2 1,0 0,-1 0,-1 0,0 1,-1 0,-2 0,1-1,0 1,0-1,0 0,0-2,0 2,0 0,0 0,-1 2,1-1,2-1,4-1,1 0,-1-2,0 1,0 0,0-1,1 0,-1 1,0-1</inkml:trace>
</inkml:ink>
</file>

<file path=ppt/ink/ink44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91 1817,'-16'4,"11"-1,1 5,1 0,0 0,-1-2,1 0,1-3,1 0,-2 4,1 0,0 4,1-7,0-1,1 0,-1 0,1 0,0 1,5-1,6-1,-4-3,-3 0,19 0,-18 1,-1-1,-1 2</inkml:trace>
</inkml:ink>
</file>

<file path=ppt/ink/ink44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454 1866,'30'0,"-12"-1,-14 1,-1 2</inkml:trace>
</inkml:ink>
</file>

<file path=ppt/ink/ink44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40 1810,'-12'19,"11"-12,0-2,0 2,1-4,-1 1,1 0,-1-1,1 1,-1 3,1-4,-2 13,2-12,-1 3,0-3,0 0,1-1</inkml:trace>
</inkml:ink>
</file>

<file path=ppt/ink/ink44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29 1815,'3'15,"-2"-12,1 3,1-2,-1 0,0 0,1 0,0 1,-1 0,-1-2,0 0,1 1,-1 1,-1 0,2 5,-2-2,1-3,-5-8,1-3,0 0,0 1</inkml:trace>
</inkml:ink>
</file>

<file path=ppt/ink/ink44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22 1870,'23'-4,"-19"4,0 1,-1 1,0 1,1-1</inkml:trace>
</inkml:ink>
</file>

<file path=ppt/ink/ink44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579 1843,'-3'23,"4"-20,-1 0,1 6,-1-5,1 7,0-7,-2 2</inkml:trace>
</inkml:ink>
</file>

<file path=ppt/ink/ink44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28 1875,'-11'59,"10"-55,-1 0</inkml:trace>
</inkml:ink>
</file>

<file path=ppt/ink/ink44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28 1821,'2'0</inkml:trace>
</inkml:ink>
</file>

<file path=ppt/ink/ink44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29 1821,'-1'-4,"1"9,0-2,0 1,0 2,0 4,0-6,1 1,-1-1,0-1,0 4,0-3,0 0,0 0,-1 5,1-6,0 0,0 1,-1 0,1-1,-1 0,2-6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32 395,'17'10,"-14"-9,1 1,3 0,0 0,-3-1,2 1,-2 0,-2 1,-21 13,16-13,-1 1,1-2,1 1,-1-2,-3 4,2-1,0-1,1-2,0 1</inkml:trace>
</inkml:ink>
</file>

<file path=ppt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79 1266,'-24'27,"22"-23,0 0,-1 5,2-5,5-8,-10 11,5-4,-3 3,3-3,-1 5,1-4,0 0,1 4,0-5,0 1,1-1,0 0,3 0,0-3,-1-1,2 0,2-4,-2-1,-4 1,0-1,0 0,21 0,-50 0,20 5,4 2,1-1,0 1,0 0,-3-1,3-1</inkml:trace>
</inkml:ink>
</file>

<file path=ppt/ink/ink45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44 1875,'15'1,"-11"-2,-1 1,0-1,0 2,0-2,1 0,4 1,-4 0,0-1,0 1,-1 0,4 1,-3-1,-1 0,1 1,1-1,-2 0,0 1</inkml:trace>
</inkml:ink>
</file>

<file path=ppt/ink/ink45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11 1842,'19'56,"-22"-52,1-1,-1-3,0-1,0-1,0 0</inkml:trace>
</inkml:ink>
</file>

<file path=ppt/ink/ink45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73 1799,'13'31,"-10"-32,1 1,-1 0,0 1,-5 7,-1 0,-1-1,1-4,2 0,-4-2,1-1,-1-3,1 1</inkml:trace>
</inkml:ink>
</file>

<file path=ppt/ink/ink45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70 1800,'-4'-15,"4"11,0 1,0 0,0-3,1 9,-2 1,1-1,1 3,-1-1,0-1,2 8,-2-8,2 3,-1-2,0 0,-1 1,0 0,0-1,0-2,0 0,0 0,-2 1,0 2,0-3,0-6,1 0,0-3,0-3,1 6</inkml:trace>
</inkml:ink>
</file>

<file path=ppt/ink/ink45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60 1814,'17'-8,"-13"8,0 0,0 0,-1 0,0 0,0 0,0 2,0 2,-2-1,1 2,-2-2,-2 6,-1-3,2-3,-3 2,1-3,-1 2,-4 1,2 0,0-1,0-2,1-2,0-1</inkml:trace>
</inkml:ink>
</file>

<file path=ppt/ink/ink45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82 1836,'2'0</inkml:trace>
</inkml:ink>
</file>

<file path=ppt/ink/ink45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83 1836,'2'-3,"1"1,1 1,2 2,-2 0,-1 2,0 2,-2 0,-3-2,1 0,-2 1,0-1,0 0,-2 1,2-2,0 0,0 0,6-2,1 0,1 0,-2 1,3 0,-3 0,0 0,0 2,-2 0,-2 2,0-1,0 1,0-2,-1 0,-1 2,0-3,0-1,-6 4,5-2,0-1,0-1,1 1,0-1,-1-1</inkml:trace>
</inkml:ink>
</file>

<file path=ppt/ink/ink45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84 1819,'-16'9,"13"-8,1 2,0 0,1 0,-2 0,1 0,-5 6,4-6,1 0,0 0,1 1,1 0,-1-1,1 0,0 1,1-1,0 1,0-1,-1 0,4 0,1-2,-2-1,3-1,-1 0,2 0,-2-1,0 2,-1 1,-1 0,-5-5,0 0,-4-4</inkml:trace>
</inkml:ink>
</file>

<file path=ppt/ink/ink45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45 1848,'14'2,"-10"-2,0 0,0 0,0 0,0 0,-1 0,0 1,1 0,-1-1,-3 3</inkml:trace>
</inkml:ink>
</file>

<file path=ppt/ink/ink45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41 1790,'-28'65,"27"-60,-2 4,2-3,0 2,0 7,1-10,-1 4,0-6,1 0,-1 0,0 1,1-1,-2 0,4-9</inkml:trace>
</inkml:ink>
</file>

<file path=ppt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89 901,'13'27,"-11"-24,2 5,0-2,-2-2,-1-1,3 10,-3-9,2-4,0-7,1-3,-1 1,2-3,1-3,0 0,-1 10,0-1,4 0,-6 5,-4 5</inkml:trace>
</inkml:ink>
</file>

<file path=ppt/ink/ink45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12 1814,'13'7,"-10"-5,-2 1,1 0,-1 0,2 6,-1-2,-1-4,0 0,-1 0,1 2,0-2,0 1,-1-1,0 0,1 0,-1 0,0 6,0-5,0-1,0 0,0 0,0 0,0 1</inkml:trace>
</inkml:ink>
</file>

<file path=ppt/ink/ink45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02 1868,'37'-1,"-32"4,-2-4</inkml:trace>
</inkml:ink>
</file>

<file path=ppt/ink/ink45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051 1850,'47'13,"-49"-10,-2 0,1-1,0 0,-2 2,2-2,-2 4,2-4,1 5,0-4,0 0,1 0,7-3,0-2,-1 1,0 0,-1 1,-1-2,6 0</inkml:trace>
</inkml:ink>
</file>

<file path=ppt/ink/ink45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178 1886,'14'-10,"-11"10,0 0,0-1,3 2,-3-2,1 2,-3 2,-1 1,0-1,-1 5,0-4,-1 2,-5 3,4-6,-11 6,6-2,5-2,-5 5,6-7,-1 0,1 0,-2 1,2-1,9-7,0 0,-2 3,-1 1,-1-1,0 0,0 1,0 1,0-2,0 0,1 2,-1 0,2-1,-2 1</inkml:trace>
</inkml:ink>
</file>

<file path=ppt/ink/ink45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26 1919,'45'-4</inkml:trace>
</inkml:ink>
</file>

<file path=ppt/ink/ink45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52 1870,'35'29,"-32"-28,1-1,0 1,-1 0,0-1,0 0,0 1,0-1,1 1,-3 2,-1 1,-3-1,2 0,-1 0,0 0,-9 6,7-5,-1 2,1-2,0 0,1-2,-1 1,1-3,0-1,3-2</inkml:trace>
</inkml:ink>
</file>

<file path=ppt/ink/ink45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241 1814,'-1'13,"2"-7,0-1,-1 0,2 3,-2-5,1 0,0 5,-1-5,0 3,-1-1,1-1,-3-6,3-2,-1 0,1 0,-1-1,1 2,0-1,1 1,3-2,1 0,-2 3,0 1,0 0,0 1,0 1,0 0,0 0,0 2,-1 0,-1 0,-1 0,0 1,-1 1,-1-2,2 0,-1 0,-2-1,-2 2,1-3,-1-3,2 1,-1 0</inkml:trace>
</inkml:ink>
</file>

<file path=ppt/ink/ink45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31 1884,'46'23,"-46"-20,0 1,-3 0,0 0,-1 0,-1-1,1-1,-1 1,1-1,0 1,0 0,1 1,-1 0,-2 1,3-1,12 0,3 0,-9-3,1 0,-1 0,2 0,-2 0,0 0</inkml:trace>
</inkml:ink>
</file>

<file path=ppt/ink/ink45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24 1898,'-26'12,"22"-9,1 0,2 0,-1 1,1-1,0 1,0 0,1-1,0 0,-1 8,0-7,1-1,0 0,-1 0,5 2,0-4,0-1,5-1,-4-1,-1 0,0-1,-1 1,0-1,-3 0,-2 0</inkml:trace>
</inkml:ink>
</file>

<file path=ppt/ink/ink45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381 1919,'43'4,"-40"-4,0-1,0 0,0 0</inkml:trace>
</inkml:ink>
</file>

<file path=ppt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90 977,'2'0</inkml:trace>
</inkml:ink>
</file>

<file path=ppt/ink/ink45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44 1850,'2'25,"-3"-21,0 1,0 1,0-1,0-1,-2 8,3-9,-1 1,1-1,0 1,0-1,0 2,-1 1,1 0,1-2,-2 0,1 0,0 0,-1 3,1-3,-1-1</inkml:trace>
</inkml:ink>
</file>

<file path=ppt/ink/ink45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36 1854,'17'33,"-16"-27,0-2,1 0,-1 0,3 5,-3-5,3 5,-3-5,0 1,0 2,0-1,0-2,-1-1,1 0,-1 1,0-1,-4-2,1-1,0-1</inkml:trace>
</inkml:ink>
</file>

<file path=ppt/ink/ink45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35 1935,'17'-5,"-14"5,1-1,-1 1,0 0,0 0,0-1,0 2</inkml:trace>
</inkml:ink>
</file>

<file path=ppt/ink/ink45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1495 1915,'3'30,"-3"-24,0-2,0 4,0-5,0 2,-1-1,1-1,0 0,-4-4,0-3</inkml:trace>
</inkml:ink>
</file>

<file path=ppt/ink/ink45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43 740,'2'23,"-1"-18,-1-2,1 0,1 0,0 0,-1 0,1 0,1-2,-1-4,1-1,0-1,1-1,-1 0,0-1,0 1,3-5,-1 3,-2 5,-1 0,2-3,-1 2,1-1,0 0,-1 2,0 1,0 2,-1 8,-5-1,1-3,0-1,0 1</inkml:trace>
</inkml:ink>
</file>

<file path=ppt/ink/ink45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633 1066,'1'17,"-1"-14,1 0,-1 0,1 2,0-1,1 0,-1-1,1 2,0-2,2-3,-2-3,1 1,0-1,0 0,2-2,-3 2,0 0,0-1,0 1,2-5,-2 5,0 0,-1 0,5-7,-2 7,0 1,0-3,0 4</inkml:trace>
</inkml:ink>
</file>

<file path=ppt/ink/ink45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959 1119,'-1'11,"2"-7,0-1,-1 0,1 0,0 1,-1-1,0 0,1 0,2-5,0-1,1-2,-1 0,0 0,1-4,-3 5,1 1,0 0,1-1,0 1,0 0,1-1,-1 3,0 0</inkml:trace>
</inkml:ink>
</file>

<file path=ppt/ink/ink45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112 1152,'-13'15,"11"-10,1 1,0-2,0-1,0 1,0 0,1 0,-2 0,0-1,-1 3,1 0,1-1,1-2,-2 4,1-2,1 5,-1-2,1-2,-2 0,2 1,-1-1,1-2,-2 6,2-5,-1 0,-2 10,2-9,0-3,1 1,-1 0,0 13,1-8,-2-1,2-5,-1 2,0-2,0 1,0 4,0 0,0-4,1-1,0 1,-1 0,1-1,-1 0,1 2,-1 0,1-2,0 4,0-2,0 0,1 0,-1-2,0 0,0 2,2 3,-2-2,1-3,0 1,-1-1,1 2,0-1,0-1,-1 0,1 3,-1-1,0-2,1 0,0 0,0 0,1 0,1-1,0-1,0 1,1 0,-1-1,0 0,0 1,0-2,0 2,-1 1,2-1,-1 3,0-1,-1-1,1-2,0-2,3-3,-1 1,1 0,-2 1,1-1,-2 0,0-1,1-1,-2 1,0 1,-1-2,1 2,-1 0,0 0,1 0,-1 0,1 0,0 0,1 0,0 1,0 0,3-1,-1 1,-1-2,0 0,-2 0,0-1,-1 1,0 1,0-1,0 0,0-1,-1 1,1 1,-1-1,1 1,-1-1,1 1,-1-1,0 1,0 0,1-9,-1 4,0 2,0 1,-1-2,1 4,0-1,-1-1,0 0,0 0,1-1,-1-13,0 14,1 0,-1 1,0-1,0 1,1-1,-1-1,0-2,0 2,0-1,0 0,1 4,0-1,-1-2,0 1,-1-9,0-3,1 12,0 1,0-8,0 7,0 0,0-1,1 1,-1 1,0-1,0 2,0 0,-2-1,1 0,-1-1,1 1,0 1,1 0,-2 0,1 0,-1 2,0 3,0 0,0-1,0 0,0-1</inkml:trace>
</inkml:ink>
</file>

<file path=ppt/ink/ink45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095 577,'-3'136,"2"-132,0 0,1 0,-1 0,0-1,0 1,0 0,0 1,1-1,-1 1,0 0,1-1,-2 2,2 1,0-4,-1 3,1 2,0 1,0 1,-1-2,2 1,-3-2,2-1,-1 4,1-6,0 2,-1-2,1 0,0 0,-1-1,1 1,0-1,0 3,0-3,0 0,0 0,0 6,0-4,0 0,0 0,0 0,0-1,0 0,0 3,0 1,-1-4,1 18,-1-14,1-5,0 3,0-3,0 0,-1 3,0-2,0 0,1 0,0 0,0 1,0-2,0 0,0 0,1 0,0 0,0 0,0 0,2 1,-2-1,1 1,-1-1,0 0,2 3,-2-3,0 0,-1 1,1 0,0 1,0-2,0 0,0 0,1 0,-1 0,1 0,1-2,0 0,-1 2,2 0,-2 1,0-1,1-1,0 1,-1 1,2-2,-1 0,0-2,0-2,1 0,-1 0,1 0,-1 0,0 0,0-1,-1-1,3-4,-3 2,1 1,-2 2,0 0,1-1,0 0,-1-1,0 2,0 0,-1-4,1 4,-1-5,1 2,-2-1,1 2,0 0,0-1,-1-5,1 6,0 1,-1 0,1-2,0 2,0 1,-1-8,1 5,0-11,0 11,0 1,0 0,0 2,0-1,0-2,0-1,-1-5,1 5,0 1,0 1,0 0,0-1,0-2,0-1,0 0,0 3,0 0,0 0,0 2,0-2,0 0,0-1,0-8,-1 10,1 0,0-1,0 1,0-1,0-2,-1-9,1 11,-1 1,1 0,-1 0,1 0,-1-9,1 6,0 2,0 1,0-1,0 3,0-2,0 2,0 0,0-1,0 1,0-2,0 2,-1-8,1 7,-1 0,0 0,-1 0,1 1,0 0,0 0,-1 0,1 0,-1 0,-1-1,0-1,1-1,-1 2,1 1,0 0,-1 1,-1-1,0 0,1 0,0 1,0 0,-1 2,1 1</inkml:trace>
</inkml:ink>
</file>

<file path=ppt/ink/ink45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066 1434,'-17'4,"14"-3,-1 1,0 0,1 0,0 0,0 1,0 0,0 0,0 1,-1 0,1-1,0-1,1 1,-2 0,1 0,-1 0,-7 7,7-7,-2 1,1 1,0 0,2 0,-1-1,-5 8,6-9,-2 4,3-4,-2 6,1-3,1 0,0 0,-6-13,5 3,1 1</inkml:trace>
</inkml:ink>
</file>

<file path=ppt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66 1001,'26'-26,"-11"-2,-14 25,0 0,4-5,0-2,-4 7,0-1,0 1,2-1,-1-1,2 1,-1 2,1-1,-1 2,0-1,1 0,-1-1,0-2,-3 9,3-6,1 0,-1 0,0-1,-1 0,1-2,-1 2,1-1,-1 1,1 0,63-45,-130 94,54-49,7 1</inkml:trace>
</inkml:ink>
</file>

<file path=ppt/ink/ink45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843 1506,'-12'16,"11"-13,-1 1,0 0,1 0,-1 2,1-3,1 1,1-1,0 0,0 0,3 2,0-1,-1-1,-4 4,0-4,0 0,-2 0,0 1,0 0,2-1,1 0,3 0,-1 1,0-1,0 1,0-1,-2 2,1-1,-1-1,0 1,-1-1,1 0,-1 0,0 1,0-1</inkml:trace>
</inkml:ink>
</file>

<file path=ppt/ink/ink45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888 1481,'-3'15,"1"-11,1 0,0 1,0 0,0-1,0 0,-4 6,3-5,0-2,0 1,-1-2,1 1,7-4,-2-1,0 0,1 0,0-1,-1 1,0-1,0 3,0 2,-3 3,-1 4,0-5,0-1,0 1,1 0,-1 4,-1-2,-1 1,1-2,1-2,-1 0,-1 0,0-1,0-1,0-3,-1 0</inkml:trace>
</inkml:ink>
</file>

<file path=ppt/ink/ink45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869 1577,'18'5,"-15"-6,0 0,3 1,-3 0,1 1,1 3,-1-1,0 0,-2 0,1-1,-7 0,0-2,-1 1,1 0</inkml:trace>
</inkml:ink>
</file>

<file path=ppt/ink/ink45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885 1609,'18'13,"-20"-9,-2 0,0-3,0 1</inkml:trace>
</inkml:ink>
</file>

<file path=ppt/ink/ink45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886 1642,'2'0</inkml:trace>
</inkml:ink>
</file>

<file path=ppt/ink/ink45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879 819,'2'0</inkml:trace>
</inkml:ink>
</file>

<file path=ppt/ink/ink45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842 761,'-17'10,"14"-7,0 0,0 1,1-1,-1 2,1-1,0 1,2-1,-2 5,2-5,0-1,-1 0,1 1,0-1,1 2,-1 0,1-1,0 0,1 1,-2-2,1 4,1 0,-1-4,0 0,0 3,3 5,-3-7,1 2,2 5,-3-7,1-1,0 0,3 3,-1-3,0-1,2 1,-3-2,0 0,0 0,1 0,0 0,2 0,-1 0,-1 0,-1-1,0 0,1 0,-1 0,3 0,0-1,2-1,-3 0,0 0,7-4,-9 4,0 0,0 0,1-3,-1 2,-1-1,1-2,-1 2,-1 1,1-2,-1 1,-1 0,0-5,1-3,0-1,-2 2,1 2,-1 2,0-10,-1 1,2 12,-1-1,0 1,-4-8,3 7,-1-1,0 0,0 2,0 0,-1 0,1 1,0 0,-2-2,2 3,0 0,-3-1,-5 2,4 2,1 1,-1 1,1-1,0 3,0 0,-1 1,0 0,-2 0</inkml:trace>
</inkml:ink>
</file>

<file path=ppt/ink/ink45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996 518,'-11'11,"9"-6,1 1,0-1,0 0,-1-2,1 1,-1 0,0-1,0 0,1 1,0-1,0 1,0-1,0 1,0 0,0 1,1 2,-1-4,1 0,-2 5,2-4,0-1,0 1,0 0,0-1</inkml:trace>
</inkml:ink>
</file>

<file path=ppt/ink/ink45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993 499,'9'73,"-8"-70,-1 1,1 0,-1-1,1 0,-1 0,0 2,0-1,0-1,-3-7,-3-9</inkml:trace>
</inkml:ink>
</file>

<file path=ppt/ink/ink45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977 566,'16'2,"-12"-2,-1-1,0-1,0 1,0 0,2 0,-2 0,0 1,0-1,0 1,-6 1,-2 0,0 1,-2 1,1 0</inkml:trace>
</inkml:ink>
</file>

<file path=ppt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56 836,'22'-7,"-19"6,8 0,-7 1,0-1,0 1,31-24,-66 47,34-23,0-1,3 0,-2 1,-1 1,-3 3,-3 4,1-5,0 1,0 1,-1 0,1 1,0-1,-4 6,-1-4,1-3,1-4,2-1,1-2,0-2</inkml:trace>
</inkml:ink>
</file>

<file path=ppt/ink/ink45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961 1595,'-4'69,"4"-65,1 1,-1 3,1-5,-2 1,0-12,0 0,-1 1,2 2</inkml:trace>
</inkml:ink>
</file>

<file path=ppt/ink/ink45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948 1571,'33'-15,"-30"17,1 2,-2-1,0 0,1 1,-1-1,0 0,0 0,-1 0,0 0,-2 4,-1-4,0 1,-1-1,0 1,-3 1,1 0,-3-2,3 1,2-3,0 2,6-3,1-1,2-1,-3 0,2-1,-2 2,1 0,-1 2,1 2,-1-2,1 4,0-1,-1 0,1 1,-2 1,-2-1,0-2,-2 4,1-4,0 0,-1 2,-1-2,-5 0,0-9,-20-15,16 11,6 3</inkml:trace>
</inkml:ink>
</file>

<file path=ppt/ink/ink45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273 611,'-24'12,"23"-9,0 0,0 1,1 1,-1-1,1 1,-1 0,0 0,0-2,0 0,0 1,0-1,0 0,0 1,0-1,0 1,0 0,1 0,-1 7,0-6,1-1,-1 0,0 7,1-7,0 0,0-1,0 6,0-3,0-1,1 2,0 0,0 1,0-5,1 2,0 6,0-3,-1-1,1-1,0-3,0 1,1-1,0-1,3 1,-3-1,2 0,-2-2,0-1,1-1,2-1,-1 1,5-2,-7 3,2-2,-1-1,0-1,-3 2,1-1,0-1,0 1,0 0,3-8,-3 8,2-4,1-7,-2 5,1 3,-2 3,1 1,-2 0,1-1,-2 1,1 0,-1-1,0 0,1-8,-1 9,0 0,0-1,-1 0,1-1,-1 1,0 1,1 0,-1-3,1 2,-1-6,0 5,0-1,0 0,1 2,0 0,-1 0,0 1,0-1,0 1,-1-2,0 0,1 2,-1 0,-1 2,0 4,-1 0,-1 3,1-2,1-3,0-1</inkml:trace>
</inkml:ink>
</file>

<file path=ppt/ink/ink45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387 624,'-7'49,"5"-43,1 2,-1 0,1 1,-1 7,1-9,0 0,0 0,-1-1,2-1,-1-1,1 0,-2-1,2-9,0-2,1 1,-1 3,1-4,0 5,-1-1</inkml:trace>
</inkml:ink>
</file>

<file path=ppt/ink/ink45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389 631,'4'11,"-3"-5,1-1,0-1,-1-1,1 0,0 0,2 2,0 0,0 0,0 6,-4-7,1 1,0 0,0 0,-1-1,0-1,0 1,0-1,0 2,0 0,-1-2,-7 2,1-3,3-3,-2 0,1-1</inkml:trace>
</inkml:ink>
</file>

<file path=ppt/ink/ink45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377 713,'30'3,"-25"-3,-2 0</inkml:trace>
</inkml:ink>
</file>

<file path=ppt/ink/ink45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263 849,'-13'38,"11"-33,1 0,0-1,0-1,1 3,-1-1,1 1,-1-1,0-1,1 0,0-1,-1 1,1 0,0 0,0 0,0 1,0 0,0 0,1 0,-2 0,1-2,1 0,-1 1,0 0,2 0,-1 1,1 5,-1-6,1 6,-2-6,1 0,-1 0,0-1,2 4,-1-4,-1 0,2 0,0 0,0 3,-1-1,1 3,0-5,0 1,1-1,-2 0,1 0,1-1,3 2,-4-1,1-1,2 1,-2-3,0-2,1 0,1-1,0-3,-2 3,1-1,-2 1,1 1,0 0,0-1,0 1,0-2,1 0,2-5,-4 6,0 0,0-1,0 0,-1 0,1-1,0 0,-1 0,0 0,0 0,0 2,-1-2,2 1,-2 0,1 1,-1-1,0 1,-1-1,1 1,-1-2,1 0,0-1,-1 1,-1 1,0-2,0 1,-1 1,0-1,-2-8,3 6,-3-6,3 9,0 0,1 0,-8-8,6 7,0 1,2 0,0 0,0-5,1 6,-1 0,1-1</inkml:trace>
</inkml:ink>
</file>

<file path=ppt/ink/ink45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384 622,'13'0,"-10"0,0 0,0 0,1 0,-1 0,2 0,-1 0,-1 1,0-1,0 2,-2 1,1 0,-4 7,1-6,1 1,-3 2,2-4,-2 2,0-1,-4 1,4-3,-4 1,3-1,1 0,0-1,-1 2,0 0,-1 1,1-1,7-5,2-1,-2 1,2 1,1 0,-3 1,0 0,0 0,7 1,-7 0,0-1,1 1,-1 0,2 2,-3 0,1 2,-2-1,0-1,-2 0,0 0,-4 1,0-1,2 1,-2-1,2 0,-3 2,-3 1,6-5,-4 3,0-4,-3-5,5-1,2 4,-1 0</inkml:trace>
</inkml:ink>
</file>

<file path=ppt/ink/ink45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420 888,'-10'16,"7"-10,2 0,-1-1,1 1,0-1,0 0,0 1,0 1,0 1,0 2,0-2,0-1,0 0,-1 5,-2 14,3-19,0-4,0 1,0-19,1 7,1 1</inkml:trace>
</inkml:ink>
</file>

<file path=ppt/ink/ink45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424 885,'13'41,"-12"-35,0-1,0 0,-1 0,1 1,0-1,0 1,-1 2,0-3,1 0,-1-1,1 3,-1 2,0-6,-3-4</inkml:trace>
</inkml:ink>
</file>

<file path=ppt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44 790,'-1'53,"1"-49,0 4,1-5,0 3,0-2,1-1,0 0,1-2,2-1,-1-1,3-2,-3 1,2-3,-2 2,-2 0,3 3,-5-3,3 1,0 0,0 1,-8-3,-3 0,6 1</inkml:trace>
</inkml:ink>
</file>

<file path=ppt/ink/ink45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421 953,'16'-2,"-13"1,1 2,8 9,-14-2,-5-4</inkml:trace>
</inkml:ink>
</file>

<file path=ppt/ink/ink45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574 622,'-21'94,"17"-83,1-5,1-1,-2 12,2-10,0-2,0 6,0-4,2-3,2 1,0-1,0 1,-1-2,0 0,3 2,-2 0,2-1,-3-1,2 0,-1 1,-1-1,1 1,0 1,0 0,-1-2,0 2,5 4,-4-5,1-1,0-2,0-2,0 1,0-1,1-1,6-3,-7 3,0 0,1-1,-1 1,1 1,-1 1,0-1,2 1,-1-3,6-5,-2 2,-3 3,-2 0,0-1,-2 0,-1-6,0-2,-1 1,0 6,1 0,-1-10,0 5,-1 0,-2-6,1 9,0 1,-3-6,3 6,0 2,-9-5,8 7,-3 0,-10 1,7 0,4 1</inkml:trace>
</inkml:ink>
</file>

<file path=ppt/ink/ink45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477 480,'-11'34,"10"-29,0 2,0 1,-1 0,-1 5,2-7,0-2,-1 5,0 3,0-5,2-3,-1 2,-1-1</inkml:trace>
</inkml:ink>
</file>

<file path=ppt/ink/ink45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477 495,'9'22,"-6"-18,-2-1,1 1,-1-1,-1 0,1 1,0-1,0 0,0 2,0 0,-1-2,1 1,-1-1,0 0,0 2,0-2,-1 0,-8-1,5-3,0 0</inkml:trace>
</inkml:ink>
</file>

<file path=ppt/ink/ink45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470 561,'48'-3</inkml:trace>
</inkml:ink>
</file>

<file path=ppt/ink/ink45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545 517,'-6'21,"5"-15,0-1,-1 0,0 2,1-1,0-3,1 0,-2-6</inkml:trace>
</inkml:ink>
</file>

<file path=ppt/ink/ink45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573 908,'-10'21,"9"-17,-7 14,6-13,1 1,-4 14,4-15,-2 4,1 0,1 4,0-6,1 0,-1-1,0 5,1-6,0 0,0-1,0 2,-1-1,1-1,0 1,1-2,-1 6,1-4,-1-2,1 0,-1 0,2 2,-1-2,-1 0,1 1,0 0,0-1,0 1,0 0,0-1,0 0,2 3,-2-3,1 0,-1 2,1 0,-2 0,2 3,-1-3,0 0,1 0,1-4,0 0,0 0,0 0,0 0,0-1,0-1,2-1,-1 0,2-3,-1 0,-1-1,-1 2,4-1,-4 2,0-1,-1-3,0 2,0-4,0-2,0-6,-1 11,0-7,0-5,0 10,0 1,0 1,0-5,1-1,-1-4,0 7,-1 6,-1-2,1-1,-2 2,1 1,-2-9,2 3,-2 1,-4-10,5 14,-1 1,-1 2,-1 2,-6 2,-2 1,8-2,0 0,2 0,-1 0,0-1,-2 2</inkml:trace>
</inkml:ink>
</file>

<file path=ppt/ink/ink45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459 853,'-7'19,"6"-16,0 1,0-1,0 1,0 0,-1 3,1-2,-1 1,-1 7,0-7,-1 4,-2 5,4-9,-2 11,2-8,3-12,-1 0,2-14,-1 10,0 1</inkml:trace>
</inkml:ink>
</file>

<file path=ppt/ink/ink45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462 847,'6'35,"-5"-31,-1 1,1-1,-1-1,1 0,-1 0,0 2,0 5,0-6,-1 0,0 4,-1-2,0 2,-1-5,0-2,-4-4,3 0,1 1</inkml:trace>
</inkml:ink>
</file>

<file path=ppt/ink/ink45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445 912,'30'2,"-27"-8,-3 2,-1 0,-1 1</inkml:trace>
</inkml:ink>
</file>

<file path=ppt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60 776,'29'-4,"-24"3,2-2,-13 6,9-4,-6 0</inkml:trace>
</inkml:ink>
</file>

<file path=ppt/ink/ink45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488 883,'23'3,"-20"-3,0 1,-4 2,0 0,-1 0,-1 2,1-1,-1-1,1 1,-1 0,1-1,0 0,-2 0,1-1,0 1,10-2,-4-1,2 0,3 2</inkml:trace>
</inkml:ink>
</file>

<file path=ppt/ink/ink45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523 1239,'-4'67,"4"-62,-1-2,0 0,0 0,0 3,1-2,-1 0,1 7,0-5,-1-1,1 6,0-6,-1 4,0 8,2 3,-1-10,0 7,0-9,0 1,1 3,-2 5,1-3,0-5,0-3,0-1,0-1,-1 4,1-5,0 0,0 0,0 1,0 0,0 0,0 1,0 0,0 6,1-1,-1-6,1 0,0-1,1 0,0 0,0 0,-1 0,0 0,0 0,0 0,1 0,0 1,0 0,2 0,0-3,-1 0,1 0,0 0,3 1,-3-1,-1 1,0-2,0 1,0-1,1-1,0-1,0 0,0 0,-1 1,4-4,-3 2,-1 0,1-2,-2-1,1 1,-2 2,3-7,-3 7,4-5,-3 2,3-7,-2 4,2-2,-1 5,0 1,-1 1,-1 1,-1-1,2-1,-2 0,1-1,-1 1,1-4,-1 5,0 0,0 1,-1-1,1 0,0-7,-1 4,0 1,0-6,1 7,-1 1,0 0,0 0,1-1,-1-1,1 0,-1 0,0 1,0 1,1 0,0 0,-1-1,1-2,-1 2,1 1,-1 0,0 1,0-2,1-9,-1 10,-1-3,1 3,-1-10,0 8,1-1,0 1,0 2,-1-10,0 11,0-1,0 1,0-1,0 0,-1 0,1-1,-1 0,1 1,-1 0,1 0,-1 1,-1-1,-1-1,0 1,1 2,1-1,-1 0,-2-2,2 3,-2 0,0 0,0 1,2 1,-1 1,-10 2,10-1,-1 0,0 1,2 0,0 0,-1 0</inkml:trace>
</inkml:ink>
</file>

<file path=ppt/ink/ink45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410 1439,'-7'16,"3"-5,3-5,-1-2,0 1,0 0,0 1,-5 19,2-10,3-8,-2 5,1 0,1-3,0-4,4-25</inkml:trace>
</inkml:ink>
</file>

<file path=ppt/ink/ink45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395 1483,'16'2,"-15"1,-1 1,1 1,0 0,-1 1,1 13,-1-14,0-1,0 0,-1 0,1 0,0-1,-1 5,1-4,-1 1,1-1,0-1,0 1,-3-8,3 1</inkml:trace>
</inkml:ink>
</file>

<file path=ppt/ink/ink45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383 1531,'16'-1,"-13"0,2-1,-1 1,-1 0</inkml:trace>
</inkml:ink>
</file>

<file path=ppt/ink/ink45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421 1496,'18'4,"-15"-2,0 0,-1 1,1 0,-4 1,0 2,0-2,-3 0,-4 0,4-2,0 0,1-1,7 0,2-1,1-1,-4 1,0 2,0 0,1 1,-3 0,-1 0,-4 6,2-6,-3 4,2-4,-1 0,-1-1,-5-1,6-3,-2-4</inkml:trace>
</inkml:ink>
</file>

<file path=ppt/ink/ink45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746 647,'-8'176,"8"-173,0 0,2 0,-1 0,0 0,0 0,2-2,0 1,0-1,3-1,-1 0,1 0,-1-1,-2 1,1 0,-1 0,1-1,2-3,-2 0,1-4,-3 5,3-5,-4 3,5-10,-2 7,-1 3,0-1,-1 2,-1 1,-1-4,-1 4,0-10,0 10,1-1,-1 1,1 0,-1-1,0-2,0 3,0 0,0-1,0 0,0-1,0 1,-1-5,1 6,0 0,-3-2,0 1,0-1,-4 0,3 2,1-1,0 2,1-1,0 1,0 0,0 4,1 1,2 0,-1 0</inkml:trace>
</inkml:ink>
</file>

<file path=ppt/ink/ink45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61 658,'-16'61,"15"-58,0 0,0 1,0 0,0-1,-1 0,2 0,0-8,2 0,-1 0,0 1</inkml:trace>
</inkml:ink>
</file>

<file path=ppt/ink/ink45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70 651,'-2'27,"3"-24,1 2,-1-2,1 1,-1 2,0-3,-1 5,0-3,-1 1,-1-1,-2 5,2-3,0 2,1-6,0 0,-4-5,3-1,0-1</inkml:trace>
</inkml:ink>
</file>

<file path=ppt/ink/ink45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32 719,'31'2,"-27"-2,-1-1,0-1</inkml:trace>
</inkml:ink>
</file>

<file path=ppt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46 813,'30'-12,"-22"9,-3 3,-2-1,1 2,-1-2,0 1,-6 1</inkml:trace>
</inkml:ink>
</file>

<file path=ppt/ink/ink45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01 684,'0'40,"-1"-37,4-2,3 2,-3-2,3 2,-1-1,-2-1,0 3,-5 0,0 0,0 0,-1 0,-1 1,1-2,-1 0,0 0,0 0,0 0,1-1,-1 0,1-1,-8 1</inkml:trace>
</inkml:ink>
</file>

<file path=ppt/ink/ink45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734 1031,'25'8,"-22"-8,1 1,2-1,-3 1,0-1,0 1,0-1,1 0,-1 0,0 0,0 0,0 1,1 0,-10-8,4 0</inkml:trace>
</inkml:ink>
</file>

<file path=ppt/ink/ink45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794 954,'32'4</inkml:trace>
</inkml:ink>
</file>

<file path=ppt/ink/ink45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27 930,'25'19,"-26"-16,-4 9,3-8,0 0,1-1,-2 2,1-1,-1-1</inkml:trace>
</inkml:ink>
</file>

<file path=ppt/ink/ink45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82 923,'-28'77,"28"-82</inkml:trace>
</inkml:ink>
</file>

<file path=ppt/ink/ink45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85 910,'5'14,"-5"-10,0 0,1 0,-1-1,0 1,1 2,0-3,0 3,0-3,-1 3,1-2,-1 0,-4-4,1-2,0 0,-2-1</inkml:trace>
</inkml:ink>
</file>

<file path=ppt/ink/ink45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65 963,'35'-6,"-32"5,-1-2,0-1</inkml:trace>
</inkml:ink>
</file>

<file path=ppt/ink/ink45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30 935,'-7'28,"6"-24,0-1,0 0,-2 1,-3-6,0-8,3 2,2 5</inkml:trace>
</inkml:ink>
</file>

<file path=ppt/ink/ink45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31 1096,'2'0</inkml:trace>
</inkml:ink>
</file>

<file path=ppt/ink/ink45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32 1096,'-25'-7,"28"7,1 1,-1 0,2-1,0 0,-2 0,0 1,0-1,-4-4</inkml:trace>
</inkml:ink>
</file>

<file path=ppt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99 742,'9'-4,"-52"85,46-81,4 0,-3-1,0 0,0 0,-1 0,1 1,0-1,0-1,0 0,0 0,0 0,-1 0,5-1,-4 1,0 0,-8 3,-3-6,5 1</inkml:trace>
</inkml:ink>
</file>

<file path=ppt/ink/ink45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27 1062,'13'3,"-9"-2,-1 0,2 1,1 1,-3-1,1-1,-1 1,-1 1,-4 1,-3 2,2-1,-1-2,1 1,-1-1,2 0,-1 0,1 0,-2 2,1-2,1 0,0-7</inkml:trace>
</inkml:ink>
</file>

<file path=ppt/ink/ink45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07 1047,'-5'13,"3"-6,1 1,-1-1,0 0,0-2,1 0,-1-1,1 1,-1 0,1-1,0 1,-1 1,1-1,0-1,-2 4,1-4,-1 0,0-5</inkml:trace>
</inkml:ink>
</file>

<file path=ppt/ink/ink45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02 1048,'-1'35,"1"-30,0-1,0-1,0 4,0-3,0 0,0-1,1 1,-2-1,1 1,0 5,0-3,-3-4</inkml:trace>
</inkml:ink>
</file>

<file path=ppt/ink/ink45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83 1114,'14'-3,"-11"3,0 0,0 0,0-1,2-1,-2 0</inkml:trace>
</inkml:ink>
</file>

<file path=ppt/ink/ink45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21 1094,'21'2,"-18"1,0 0,-4 0,-1 0,-1 0,-2 2,1-2,2 0,4 1,1 0,0-1,1 0,-1-3,2-1,-4-2,-1-2,-3 2,0 1</inkml:trace>
</inkml:ink>
</file>

<file path=ppt/ink/ink45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063 509,'-8'19,"7"-14,-2 6,2-7,-1 3,0-4,2 0,-1 0,-1 0,0 4,1-3,0 1,1-1,-1 0,0-1,0 2,0-2,1 0,-1 6,0-5,1-1,-1 2,1 1,0 2,0 1,0-5,0-1,1 0,-2 0,1 2,0-2,1 5,0-3,-1-2,1 1,0 0,0-1,-1 0,1 0,1 1,-1 0,1 0,-1-1,2 0,-1 1,0-1,0 1,1-2,0 1,0-1,1 0,-1 0,0 0,-1 1,0 0,1 0,0-2,0 0,0-1,0 0,0 1,2 3,-2-3,0 0,0 0,1-1,-1 0,1-2,0 1,-1-1,0 0,0-6,2-2,-3 5,0 2,0 0,-1 0,1 0,0 0,-1 0,0-1,-1 0,0 0,0-1,-1-3,1 5,0-1,-1 0,1 1,-1-2,1-1,-1 1,1 2,0 0,0-1,0 1,-1-1,1 0,0 1,0 0,0-1,-1 1,0-3,1 0,-1 3,0-9,0 7,-1-7,0 2,0 6,1 0,0 0,0 0,0 0,-1-6,1 6,-2-6,2 6,-1 1,-2-2,0 1,2 1,-2 0,0 0,0 2,1 0,0 0,0 2,-5 3,5-3,1 2</inkml:trace>
</inkml:ink>
</file>

<file path=ppt/ink/ink45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061 855,'-8'24,"7"-20,2-1,-1 0,-1 0,1 0,-1 0,0 0,1 0,0 2,0-1,1-1,-1 0,1 0,1 0,1-1,0-1,0 1,0-1,1 4,-1-3,1 1,2 0,-2-4,0 0,-1 0,0 0,0 1,0-1,2 1,-2-1,1 0,-1 1,2-3,-1-1,-2-4,0-1,-1 0,0-2,-1 3,0 5,0-1,0-11,0 10,-1-3,0 1,0 3,1 1,-2-2,0 0,-1 1,0 0,0 1,-1 2,1 0,-3 1,3 1,0-1,-8 7,4-2</inkml:trace>
</inkml:ink>
</file>

<file path=ppt/ink/ink45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061 998,'-7'27,"6"-18,0-5,1-1,-1 1,0-1,0 0,1 1,-1-1,-1 0,2 0,0 2,0 0,-1 0,1 1,0-2,0 0,0 0,0-1,1 1,-1-1,1 0,0 0,2 1,0-3,5 2,-2-2,-2 1,0-2,-1 1,2-2,-2 0,0 0,4-3,-3 1,1-1,-2 3,5-5,-4 1,2-3,-2-4,0 1,-1 0,-1 5,-1 3,0 0,0-7,-1 4,0 3,-1 0,0 0,0-1,0 0,-1 1,-1-1,0 2,0 0,-1 1,-1 1,2 0,-1 1,-1-1,1 1,-5 1,6-1</inkml:trace>
</inkml:ink>
</file>

<file path=ppt/ink/ink45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078 1167,'-9'16,"8"-9,-1-2,1 0,0-1,-1 1,1 0,-2 7,-1 5,3-10,-1 0,0-1,0 7,1-5,-1 2,1-2,1-1,-2 6,2-6,0 1,-1 0,0 8,0 7,1-16,-1 8,0-4,1-6,-1-1,1 1,0 0,-1 0,1 0,0 1,1 0,-1 0,0-1,0-1,0 0,1 0,-1-1,1 5,-1-5,0 2,1-1,-1 0,0 1,0 0,1-1,0 1,0 2,-1 0,2-2,0 3,-1-4,2 2,2 2,-4-5,3 0,-1 0,0 0,0-1,-1 1,2 2,-2-2,1-3,0 1,0-1,0-1,1 1,0-1,-1 0,0 1,0-1,0 0,1 0,-1 0,0 0,0-1,0 1,1-3,-3 0,0 1,0 0,0 0,0-2,1-6,-1 7,0 1,-1-1,2-1,0-1,-1 3,0-1,1-3,-1 2,0 1,1-1,-1 2,1 0,2-2,0 0,0 0,-1 0,-2 2,0 0,0-2,0 1,-1-2,0 0,0 0,0-15,0 14,0-2,0 1,0-5,1 1,-1 7,0 0,1-1,-1-1,0 1,0 1,0-5,0 5,0 1,1 0,-2 0,1-2,0 0,-1-1,1 1,-1 0,1 2,-1-1,0 1,0-6,0 5,1-2,-1-1,1 2,0 1,-1-1,1 1,0 1,-1 0,1 1,-1-1,1 1,-1-1,0-1,1 1,-1 1,0-1,-2 0,1 1,-2 0,1 0,0 1,-1 0,0-1,1 1,-1-1,1 3,0-1,-1 1,-14 4,13-2,0 1,0 0,-4 5,4-3</inkml:trace>
</inkml:ink>
</file>

<file path=ppt/ink/ink45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25 414,'-3'18,"3"-13,-1-1,1 1,-1 0,0-1,1 1,-1 0,0 2,1 0,0-2,-1 0,0 3,0-4,1-1,-1 0,0 0,1 1,-1-1,-1 4,2-3,0-1,0-9,-1 2,1 1</inkml:trace>
</inkml:ink>
</file>

<file path=ppt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02 762,'-6'57,"4"-54</inkml:trace>
</inkml:ink>
</file>

<file path=ppt/ink/ink45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22 424,'18'5,"-17"-1,1-1,0 1,1 0,-2-1,5 4,-3-1,-1 1,0 1,0 0,-2 0,1-1,-1 2,0-5,0-1,1 0,-4-4,-3-2,3 1</inkml:trace>
</inkml:ink>
</file>

<file path=ppt/ink/ink45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23 492,'2'0</inkml:trace>
</inkml:ink>
</file>

<file path=ppt/ink/ink45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014 454,'1'25,"-1"-22,0 2,0 1,0-3,-1 0,1 0,0 0,-1 0,0 5,0-3,-1 0,-2-1,0 0,0-2</inkml:trace>
</inkml:ink>
</file>

<file path=ppt/ink/ink45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26 477,'49'9,"-51"-6</inkml:trace>
</inkml:ink>
</file>

<file path=ppt/ink/ink45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61 733,'-8'20,"6"-15,0-1,0 1,0-1,0-1,0 0,1 1,0-1,0 2,0-1,-2 8,2-6,0-1,0 0,0 0,0 1,0-3,2-9,1-14</inkml:trace>
</inkml:ink>
</file>

<file path=ppt/ink/ink45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65 724,'8'60,"-7"-57,0 0,0 0,-1 0,0 0,1 0,0 0,-2 0,-2-1,-1-3,0-3,3 1</inkml:trace>
</inkml:ink>
</file>

<file path=ppt/ink/ink45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53 773,'29'4,"-26"-4</inkml:trace>
</inkml:ink>
</file>

<file path=ppt/ink/ink45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92 759,'26'13,"-23"-12,-5 3,-3 0,-1 2,0-1,3-3,-1 0,2 1,4 0,2-1,1-1,-1 0,0-1,1 0,-1 0,-1-1,0 0</inkml:trace>
</inkml:ink>
</file>

<file path=ppt/ink/ink45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86 940,'-3'14,"2"-9,0 1,1-1,0-1,-1 0,0 0,0 0,1-1,-1 0,0 0,0 0,1 0,-1 0,-1 1</inkml:trace>
</inkml:ink>
</file>

<file path=ppt/ink/ink45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92 932,'14'18,"-13"-15,-1 2,1 4,0-4,-1 0,1-2,-1 1,2-1,-6-1,1-2,0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2982 334,'-7'49</inkml:trace>
</inkml:ink>
</file>

<file path=ppt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43 740,'-20'41,"19"-37,1 0,0-1,0 5,1 1,-1-5,0 0,1 0,6 10,-4-10,2-2,0 0,-2-1,1 0,-1 0,0-1,0 0,1 1,7-1,-8 0,0 0,1-2,1 0,-1 0,0 1,-1 0,0 0,3-2,0-1,1 0,-1-3,-2 2,-1-2,-1 4,2-8,-1 3,1 0,-1 2,-3-1,-1 0,0-2,-4-5,3 11,-2-1,1 1,-2-1,2 3,0 0,-7-2,5 3,-3-1,3 3,2-1,-1-1,-7 8,5-2,-3 9,6-9,0 0</inkml:trace>
</inkml:ink>
</file>

<file path=ppt/ink/ink46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79 958,'23'2,"-17"-5,-3 2,0 1,0 1,-2 3</inkml:trace>
</inkml:ink>
</file>

<file path=ppt/ink/ink46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019 939,'20'3,"-19"0,-5 5,1-3,0-1,-1 0,1 0,1 0,0-1,0 0,6-2,0-1,-1 0,0 0,0 1,-3 2,-1 2,-1-2,-2 3,-1 1,1-4,-4 2,5-2,-1 0</inkml:trace>
</inkml:ink>
</file>

<file path=ppt/ink/ink46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16 1280,'-4'31,"4"-28,-3 2,3-2,-1 0,0 1,0 1,-1 2,0 1,0-1,0 0,-1-1,2 1,-1 0,0 0,0 2,-1 6,1-4,1-7,-1 2,1-1,2-11,-1 2,0-1,1-10,-1 7</inkml:trace>
</inkml:ink>
</file>

<file path=ppt/ink/ink46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11 1305,'12'30,"-12"-26,1 2,0-1,-1 0,1 0,0 1,0-2,-1-1,1 4,0-2,-1-1,-2-1,-3-3</inkml:trace>
</inkml:ink>
</file>

<file path=ppt/ink/ink46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898 1372,'50'-17,"-49"14,0-1</inkml:trace>
</inkml:ink>
</file>

<file path=ppt/ink/ink46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67 1319,'-25'40,"22"-37,1 0,1 0,2 0,4-3,-2 0,0-1,0 0,0 0,0 1,1-2,2-1,0 2,-3 0,3 2,-3 1,0-1</inkml:trace>
</inkml:ink>
</file>

<file path=ppt/ink/ink46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1964 1324,'6'74,"-6"-70,0 0,0 0,-1-1,-2-1,0-6,1 1</inkml:trace>
</inkml:ink>
</file>

<file path=ppt/ink/ink46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65 1255,'35'-16,"-32"19,-2 2,1-1,-1 0,0-1,-1 0,0 1,-1-1,0 1,0-1,0 0,-2 6,3-6,-1 1,0 1,0-1,0-1,0 0,-1 3,1-3,-3 16,4-14</inkml:trace>
</inkml:ink>
</file>

<file path=ppt/ink/ink46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80 1391,'10'32,"-8"-37,-1-1,-1 2,0 0,0 1,-1 0,0 7,1-1,-1 0,1 0,0 1,0-1</inkml:trace>
</inkml:ink>
</file>

<file path=ppt/ink/ink46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255 1303,'-21'91,"20"-86,0 0,0-1,1 1,-1-1,1 3,-1-4,1 0,0 1,0 2,0-2,0-1,0 0,1 1,-1 0,1 0,0 6,0-3,0-3,-1 0,1-1,-1 3,0-2,0-1,1 0,-1 0,0 0,0 0,1 1,-1-1,1 0,-1 1,2 0,-1 0,0 0,2-2,-2 1,1 0,1 1,-2-1,0 0,0 0,1 1,1 0,-1-1,1-2,0-1,3-1,0-1,0-5,-3 3,0-1,2-1,-3 3,1-1,0 0,1 0,-1 1,0 1,0 0,0-1,0 0,4-7,-4 5,-1 1,0 0,0 0,0 0,-1 1,1-1,-1 0,0 0,0-1,0 0,0-2,-1 1,1 0,-1 1,0 0,-1 0,1 0,0-7,-1 4,1 1,-1 0,-1-6,1 7,0-1,0-2,-1 1,1 1,-1 0,0 1,0 0,1 0,-4-7,3 5,0 2,-1 1,0 0,1 2,0 0,1 0,-2 1,0-1,-3 1,-1 2,3 1,1 0,-4 3,4-1,-1 1,-2 9,3-5,1-1,1 0,-3 5,3-7,-1 0,0 2,1-1,-1-1</inkml:trace>
</inkml:ink>
</file>

<file path=ppt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59 527,'-7'30,"6"-21,0 2,1-4,-1-1,0 13,1-8,0-8,-1 1,4-11,-3 0,0-2,-1 3</inkml:trace>
</inkml:ink>
</file>

<file path=ppt/ink/ink46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268 1167,'-15'-3,"11"5,1 1,1 0,-1-1,1 1,-1 3,2-1,-1 1,2-3,-1 0,0 1,1-1,-1 0,1 0,1 0,1 0,1 2,0-1,-1 0,1-1,1 0,-1 0,0 1,-1 0,0-1,1 0,0-2,0-1,1 1,0-1,0 0,-1 1,0 0,0 0,1 0,1-2,-1 0,-1-1,0 0,0 0,1-1,-1 0,0 0,-1 0,0 0,0-1,-1 1,0-1,0 1,-1 0,0-1,-1 0,1 1,-1 0,-1 0,1-1,-1-1,1 0,0-2,-1 1,0 1,1 0,-1 1,-1-2,1 2,1 1,-2 0,2 0,-3 0,1 3,-2 2,0 1,0 2,1-3,-4 3,-2 1</inkml:trace>
</inkml:ink>
</file>

<file path=ppt/ink/ink46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230 1269,'23'-3,"-20"3,1-1,-1 1,4-1,-3 2,0-1,-1 0,0 1,0-1,0 1,1 0,1-1,-2 0,0 1,0 0,1-1,-1 0,0 0,0 1,0-1,0 0,0 1,2-1,0 1,-2-1,0-1,0 0,0 1,0-1,0 1,0 0,1 0,-1 0,0 0,0 1,2-1,1 1,-1-1,-2 0,0 1,0-1,1 1,0-1,0 0,-1 0,3 1,-2-1,4 0,-5 0,3 0,-2-1,-1 1,1 0,0-1,2 2,-3-1,0 1,0-1,0 1,1-1,-1 1,1-1,-1 0,1 0,0 0,-1 1,0 0,1 0,-1-1,0 1,0-2,1 2,-1-2,0 1,0 1,0-1,1 1,1 0,-2-1,0 0,2 0,-2 0,0 1,1 0,-1 0,1 0,0 0,-1-1,1-1,1 0,-2 1,0 0,2 0,-2-1,0 1,0-1,0 1,0 0,0 0,0 0,0 0,0-1,0 1,0 0,0 0,0 0,0 0,-7-8</inkml:trace>
</inkml:ink>
</file>

<file path=ppt/ink/ink46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92 902,'-14'-6,"10"4,1 1,-2-1,2 1,0 0,-1 0,0 0,1 0,0 1,-1-1,1 1,0-1,0 1,-2-1,1 1,0 0,0-1,-1 0,2 1,0-1,0 1,-2-2,0 0,2 1,-3-1,2 0,0 1,1 0,0 0,0 1,-1-1,1-1,0 2,0-1,0-1,0 2,0 0,0-1,0 1,0-3,0 1,0 0,0-1,1-1,-1-1,2 1,0 0,-1 0,1 1,1 0,-1-1,0 0,0-1,1 0,-1 1,0 0,0 0,0-1,-1 1,1 1,0-1,0 1,0-1,-1 0,1 0,-1-1,1 0,0 0,1 2,-2 0,0-1,0 0,1 1,-1 0,0 0,0 0,1 0,0 0,-1 0,1 0,0 0,1 0,-1-3,1 3,0 0,1 0,6 1,-2 1,-1 1,1-1,-1 0,1 0,-1 0,-1 1,1-1,0 0,-1 1,1 0,-1-1,1 0,-1 1,1 0,1-1,-2 1,1 0,-1 0,0 0,2-1,0 1,-1 0,0-1,-1 1,0-1,0 1,0 0,-5-4</inkml:trace>
</inkml:ink>
</file>

<file path=ppt/ink/ink46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87 641,'33'5,"-30"-5,1 0,-1 0,1 0,-1 1,1 3,-1-1,-1 1,-2-1,0 0,-2 0,0 0,0 2,-1-1,-3 2,1 1,1 2,3-6,2-6,-1-2</inkml:trace>
</inkml:ink>
</file>

<file path=ppt/ink/ink46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776 565,'14'-6,"-11"6,0 0,0 0,0 0,0 2,0-2,1 0,1 0,-2 0,2 1,-1-1,0 0,-1 0,2 0,-2 1,1 0,-1 0,0 0,0 0,0 1,0-1,1 2,-1-1,0 0,0 1,-1 0,0 0,-1 2,0 0,1 0,-2-1,2 0,-1 0,0 0,0 0,-1 0,0 0,1-1,-1 0,0 1,0 0,1 0,-1 0,0-1,0 0,1 0,-1 0,1 1,-1 0,0-1,0 0,0 1,0-1,-1 0,0 0,0 0,1 1,-1 0,1 0,-1-1,0 1,1 0,-1-1,-1 2,1-2,0 1,1-1,-1 0,1 2,-1-1,0 1,0 0,0 4,0-6,1 0,-1 1,-1 0,2-1,-1 0,1 0,-1 0,0 1,0 0,0-1,0 0,0 0,-1 0,-1-2,0 0,0 1,0-1,0-1,0-1,0-1,-2-5,1 4,1 0,1 0,0 0,0 0,-1 2,-1-3,-3-2,4 3,-1-2,2 2,-1-1,1-1,0 1,1-1,-2-2,2 3,0 0,0 1,0-2,-1 0,1 2,0 0,0 0,1-1,0 1,-1 0,1 0,-1 0,1-1,0 1,0-2,1 1,-1 0,1 1,1-1,-1-1,1 0,-1 0,0-2,1-4,-1 5,0 2,0 0,0 1,-1 0,0 0,1 0,0-1,-1-4,0 5,1 0,-1-2,0 2,1 0,-1-1,0 1,0 0,1 6,-1 0,2 0</inkml:trace>
</inkml:ink>
</file>

<file path=ppt/ink/ink46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14 1065,'-13'-1,"9"0,0 1,0-1,1 1,0 0,-2-1,1 1,0 1,0-1,-1 0,-1 0,1 1,-1 0,1-1,-1 1,2 0,0 0,1-1,0 2,0-1,-1-1,1 0,0 1,-3-1,3 0,0 1,0-2,0 0,-2 0,1 0,1 1,-1-1,0-1,0 1,1 0,-1 0,1-1,0 2,-2-1,0-1,0 0,2 1,-2 0,1-1,1 1,-1 0,0-1,0 0,1 1,-1-1,1 1,0-1,0 1,0-2,0 0,1-1,-1-1,2 2,-1 0,1 0,0 0,0 0,0-1,1 1,0-1,0 1,0 0,1 0,1-1,-1 0,0 1,0-1,2-1,-2 1,2 2,1-1,-1 1,0 2,1-1,1 0,-1 0,0 1,-1-1,1 1,0-1,-1 1,1 0,1 0,-2 0,2-1,0 2,-1-1,-1 0,0 0,0 1,-6-1</inkml:trace>
</inkml:ink>
</file>

<file path=ppt/ink/ink46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636 914,'21'14,"-17"-13,0 0,-1 0,0-1,0 1,0-1,0 1,0 0,-3 3,-1-1,-2 0,0 1,0-1,1 1,-1 0,0 0,1 0,-1 0,-2 5,3-6,-1 0,1 0,-1 0,2 0,0 0</inkml:trace>
</inkml:ink>
</file>

<file path=ppt/ink/ink46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03 856,'-8'17,"6"-11,2-2,-2 5,1-6,0 2,1 0,-1 0,1 1,-1-1,1 0,-1-1,1 0,-1-1,0 1,1-1,-1 1,0 0,0 1,1 1,-1 0,1-1,0 5,-1-7,1 2,0-2,0 0,-1 2,2 0,-1-2,0 0,0 0,0 0,1 0,-1 0,1 3,-1-3,1 1,-1 0,1 0,1 0,-1-1,0 1,0 2,0-3,1 0,-1 0,1 0,-1 2,1-1,-1-1,0 1,1-1,1-1,0 1,0-2,1 0,0 0,1 1,0 0,1 1,-2-2,-1-1,0 0,1-1,-1 0,0-1,3-2,-3 1,1 1,0-1,-1-1,0 1,0-2,-1 0,2-2,-1 3,-1 1,1-2,-1 2,0 0,0 0,-1-1,1 0,-1 0,0-2,1-7,-1 7,0 1,0 0,-1 1,1-5,0 3,-1 0,0-2,0 1,-1 0,1 0,0 0,0 1,0-2,-1-1,1 1,0 2,-1 0,0-5,1 7,0 0,-1 1,0-2,0 1,0-1,0 1,0 0,-1 1,-2-1,-1 2,2 1,-1 1,0 0,-1 1,0 0,-1 0,1 1,1 0,0 0,-1 2,2-1,-1 0,0 0,1 0,-1 0,0-1,-1 1,-1 0,0-1,2 0,-1 0</inkml:trace>
</inkml:ink>
</file>

<file path=ppt/ink/ink46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968 991,'2'0</inkml:trace>
</inkml:ink>
</file>

<file path=ppt/ink/ink46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809 970,'11'-10,"-8"10,0 0,0-1,1 1,-1-1,0 1,1 0,-1 0,2 0,-1 1,-1-1,0 0,0 1,0-2,1 1,-1 0,1 0,-1 0,2 0,-1-1,-1 1,0 0,1 0,1 0,-1 0,-1 0,0 1,0-1,2 1,0 0,0 0,-2 0,1 0,0-1,-1 1,1 1,-1-2,1 2,-1-1,1 1,-1-1,2 1,0-1,0 0,-1 0,0 1,0-2,-1 1,1 0,0 0,-1-1,1 2,1-2,-1 1,-1-1,2 0,-2 1,0 0,1-1,-1 0,0 1,1-1,-1 0,0 1,0-1,0 1,0 0,0-1,0 1,2-1,0 1,-2-1,0 0,0 0,1 0,-1-1,1 2,0-2,0 2,0-2,0 2,0-1,-1 0,2 0,-2 0,1 1,-1-1,2 0,-2 1,0-1,0-1,2 2,-2-1,0 0,0 0,0 0,1 0,-1-1,1 1,1 1,-1-1,0 0,0-1,0 2,-1-1,0-1,0 1,2 0,-2-1,0 1,0 1,0-1,0-1,2 2,-1-1,0-1,-1 1,0 0,1 1,1-2,-2 1,1 0,0 0,0-1,-1 1,0 0,0 0,2 0,-1 0,-1 0,3 0,-1 0,-2 0,0 0,0 0,0 1,0-1,0 0,1 0,-1 0,0 0,0 0,0 0,0 0,0 0,1 0,-1 0,1 0,0 0,0 0,0 0,-1-1,0 1,0 0,0 1</inkml:trace>
</inkml:ink>
</file>

<file path=ppt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98 515,'33'14,"-27"-10,-4-1,0 1,0-1,-2 0,-1 1,-2 2,0-2,-1 0,0 1,0 1,2-3,-1 0,1 1,1 0,-9 11,3-8,5-4,12-3,-1-2,-5 2,2-2,-3 1,0 0,1 0,3-2,0-3,-4 0,-2 3</inkml:trace>
</inkml:ink>
</file>

<file path=ppt/ink/ink46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000 857,'13'3,"-9"-2,5 2,-5-2,-1 0,1 0,-1 0,0 0,0 0,3 2,-3-2,0 0,0 0,1 1,0-1,0 0,1 0,0 1,0-2,-1 1,1 0,-2 0,0-1,0 1,0 0,0 0,2 1,-2-2,-2 4,-6 5,0 0,0-1,-7 5,4-8,2 1,-1-1,-4 10,7-8,-1 0,0 0,-1-1,1-1,-1 0,0 1,-4 5,6-6,-1 0,2-2,0-2</inkml:trace>
</inkml:ink>
</file>

<file path=ppt/ink/ink46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98 849,'-18'-4,"15"3,0 1,-1 1,-1 0,1 0,1 2,0-1,1 2,0-1,2 0,-1 1,1-1,1 1,1 0,0-1,2 0,0 0,0 0,-1 1,2-1,-2 0,-2 0,-2 1,-1 2,0-3,1 1,-1-1,-2 1,0 0,0-1,1 0,0-1</inkml:trace>
</inkml:ink>
</file>

<file path=ppt/ink/ink46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29 840,'-13'68,"12"-60,0-1,0-2,0-1,1 0,0 0,-1 0,2-1,2-16,-3 5,0-1,0 1,1 2,-1 0,0 1</inkml:trace>
</inkml:ink>
</file>

<file path=ppt/ink/ink46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18 873,'26'-39,"-22"38,-1 0,0 0,1 0,0 0,0 1,-1-1,0 2,-1 2,-1 0,-1 0,-1 1,0 0,-1 1,1 1,-1 0,0-1,0 0,-1 0,1-2,0 0,0 1,-3 0,1-1,1-1,6-4,2-2,-1-1,0 1,-1 0</inkml:trace>
</inkml:ink>
</file>

<file path=ppt/ink/ink46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16 769,'-24'74,"21"-66,1 1,0 0,1-3,0-1,1 2,0-2,5-4,-2-2,0 1,6-4,-5 2,2-3,-3 3,-1-1,0-2,0 0,1-1,-1 1,0 0,0 0,-1 2,0 0</inkml:trace>
</inkml:ink>
</file>

<file path=ppt/ink/ink46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42 842,'-12'69,"14"-72,-1 0,1-5,0 3,-1-1,1-13,-2 11,1 1,-1 0,0 1,1 0,-1 0</inkml:trace>
</inkml:ink>
</file>

<file path=ppt/ink/ink46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54 787,'27'38,"-23"-41,-2 0,0-1,0 0</inkml:trace>
</inkml:ink>
</file>

<file path=ppt/ink/ink46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23 773,'-14'37,"12"-31,0-1,-1 1,2-1,-2 0,1 0,0 1,1 1,0 0,0-1,0-1,0 3,2-4,0-1,1 0,1-2,3-2,-3 2,0-1,2-1,-2-2,0 1,0 1,-1-2,-1-6,-2 3,0-1,0 1,-1 2,0 0,-3-3,2 3,0 2,0 0,-1 0,1 0,0 1,-3-3,1 1,2 2,8 5,1-2,-3 0,1-2,-1 1,1 0,0-1,-1 1,0-1,0 1,0-1,1 1,-1 0,0 0,0 0,0 1,-1 1</inkml:trace>
</inkml:ink>
</file>

<file path=ppt/ink/ink46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09 831,'39'-4,"-35"4,0 1,0-1,0 0,-1 1,0-1,0 0,1 1,-1-1,-7 0,1-1</inkml:trace>
</inkml:ink>
</file>

<file path=ppt/ink/ink46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45 783,'3'18,"-3"-11,-1 0,0-2,1-1,-1 1,-1 2,1-3,-1 0,1 1,1-1,-1 0,-1 1,1-1,0-1,1 1,-1-1,4-3,0-3,1-1,0-1,-1-1</inkml:trace>
</inkml:ink>
</file>

<file path=ppt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171 552,'14'19,"-11"-23,0-1,-2 2,0-3,-4 4,-2-2,1 3,1 1,-1 1,1 2,-3 9,6-7,7-5,-4-1,0-2,-2 0,-2 0,-2 3,-3 8,6-5</inkml:trace>
</inkml:ink>
</file>

<file path=ppt/ink/ink46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463 840,'16'23,"-13"-22,0-1,1 0,-1-1,0-1,0 0,0 0,-3-1,1 0,-1 0,-2 0,-1 2,0 1,-1 1,0 1,1 0,1 1,-1 1,2-1,0 0,0 0,1 0,-1 1,2-1,-1 0,3-2,1 0,-1-1,1 0,-1 0,0 0,0 0,1-1,-1 1,0 0,-7 1,1 0,0 1,-1-1,0 1,2 1,0 0,0 0,2 0,4-1,-1-1,0 0,1-1,0-1,0 1,1-3,0 1,0-1,-2-1,0 1,-2 0,1-1,-1-2,1-1,-2-1,1 1,-1 0,1 1,-1 0,0 0,0-1</inkml:trace>
</inkml:ink>
</file>

<file path=ppt/ink/ink46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528 818,'-17'69,"15"-62,0 2,-3 7,3-10,1 0,-1-1,1 0,0-2,1 0</inkml:trace>
</inkml:ink>
</file>

<file path=ppt/ink/ink46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580 1310,'2'0</inkml:trace>
</inkml:ink>
</file>

<file path=ppt/ink/ink46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307 1311,'2'0</inkml:trace>
</inkml:ink>
</file>

<file path=ppt/ink/ink46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590 1307,'-18'5,"15"-3,-2 2,3 0,0 0,-1 1,0 0,2-2,-1 1,1 0,-1 0,1 1,-1-1,1-1,0 0,0 1,-1 0,2-1,-1 0,0 5,1-4,0 11,0-10,1 2,-1-4,1 0,-1 0,1 5,1-1,-1-1,-1 1,1 4,0-8,-1 1,2 1,0-2,0 0,1 0,0 0,-1 0,2 1,-1 0,2-3,-2 0,4-2,-2 0,2 0,0-2,0 1,-4 0,3 1,-1 0,-1-1,-1-1,3-2,-2-1,-2 3,2-7,3-7,-3 7,-2 1,1-2,-2-4,-1 7,1-4,-2-1,0-13,0 18,-1-5,0 2,0-6,0 12,1 2,-2-1,1 1,-2 1,-3 0,2 2,2 0,0 0,-1 0,-1 1,0 3,4-1,-2 2,1 0,1-1,0 0,0 0</inkml:trace>
</inkml:ink>
</file>

<file path=ppt/ink/ink46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654 1350,'16'-3,"-13"1,1 1,0 0,1-1,8-1,-2 1,0 0,0 0,0-1,4 0,-8 2,1-1,4-1,-5 2,1-1,16-3,-7 1,-9 1,2 0,1 0,-2-1,-1 1,0 0,2 0,0 0,-2 1,0 0,7-1,-9 2,10-2,-9 3,0 0,3-2,1 1,-8 1,1 0,-1 0,0 0</inkml:trace>
</inkml:ink>
</file>

<file path=ppt/ink/ink46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040 1223,'26'-14,"-18"12,-5 1,0 0,1 0,0 0,0 0,-1 1,0 1,0 2,-2 1,0-1,-1 1,0 3,-1-4,0 5,1-4,-1 0,1 0,0 0,0-1,-2 1,0-1</inkml:trace>
</inkml:ink>
</file>

<file path=ppt/ink/ink46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064 1325,'2'0</inkml:trace>
</inkml:ink>
</file>

<file path=ppt/ink/ink46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67 1257,'13'-2,"-8"2,2 0,-2-1,-2 2,0-1,2 1,-2-1,0 1,-2 2</inkml:trace>
</inkml:ink>
</file>

<file path=ppt/ink/ink46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80 1267,'6'17,"-6"-14,0 2,0 0,-1-1,-1 3,-2 2,2-5,-1-2,0-1,0 0,0 0,0-1,6-1,1 0,2 1,-3 0,5-1,-3 0,-1 1,-1-1,1 1</inkml:trace>
</inkml:ink>
</file>

<file path=ppt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29 500,'5'67,"-2"-67,1-1,-1 0,0 0,2 0,0 0,-2-1,0 2,0-1,0-3</inkml:trace>
</inkml:ink>
</file>

<file path=ppt/ink/ink46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239 1306,'-16'37</inkml:trace>
</inkml:ink>
</file>

<file path=ppt/ink/ink46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57 485,'-10'15,"7"-13,-1 1,1 0,0 1,-1-1,1 1,1 0,1-1,0 0,3 0,3 0,3-2,-2 0,-2 0,-1 0,1 1,-2 1,-1 0,-2 1,-2 1,0-3,-1 0,-1-1,2 0,-1 1,-1-1,2 1,-1-1,5 3,3-2,-1-1,3 2,0-2,-2 0,-1 0,0 2,-2 0,-1 1,-1 0,-1-1,-1 0,0 1,-1 0,1-1,-1 0,-7 6,6-5,0 0,5-8,2-1,1-1,1-6,2-5,-3 11,2 1</inkml:trace>
</inkml:ink>
</file>

<file path=ppt/ink/ink46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215 462,'-34'49,"31"-46,-1 2,0-1,1-1,0 0,0-1,6-4,3-1,0 0,-3 3,4-1,-3 0,-1 1,1-1,2-1,-3 2,2-2,-2 1,1 0,-1 1,-4 3,-3 5,1 1,-1 1,3-6,-4 4,3-4,-1-1,-1-1,1 1,-1-2,0 1,0 0,1 0,0-1,-1 1,1 0,0-2,0 0,1-5,0 2</inkml:trace>
</inkml:ink>
</file>

<file path=ppt/ink/ink46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70 549,'2'0</inkml:trace>
</inkml:ink>
</file>

<file path=ppt/ink/ink46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86 574,'2'0</inkml:trace>
</inkml:ink>
</file>

<file path=ppt/ink/ink46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75 611,'35'-6</inkml:trace>
</inkml:ink>
</file>

<file path=ppt/ink/ink46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231 525,'74'-2,"-71"0,0 1,0-1,-5-1,-2 0,0 0,1 1,-1-2</inkml:trace>
</inkml:ink>
</file>

<file path=ppt/ink/ink46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289 477,'-17'63,"14"-57,1-1,-1 0,0 0,-2 3,3-5,-1-1,0 0,5-5,2 0,-2 0,2-1,1 1,-1 3,-1 0,1 0,-1 1,3 0,-1 0,1-1,-3 1,1-1,-1 0,-8 4,-9 1,8-4,2 1</inkml:trace>
</inkml:ink>
</file>

<file path=ppt/ink/ink46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268 580,'14'12</inkml:trace>
</inkml:ink>
</file>

<file path=ppt/ink/ink46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272 596,'-23'43,"21"-39,-1 0,1 0,-1 1,0-4,4-4,1-5,1 1,0 2,0 0,0 1,0 0,-1 1</inkml:trace>
</inkml:ink>
</file>

<file path=ppt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56 499,'-9'40,"8"-34,0-2,0 1,-2 8,1-9,-2 11,3-9,-2 2,2-4,-1-1,2-12,1 0,0 3,0 0</inkml:trace>
</inkml:ink>
</file>

<file path=ppt/ink/ink46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276 605,'24'22,"-21"-23,0 1,0-1,0-2,-2-1,-3 0,-2 2,-2 2,1 0,2 0,6 0,1 0,0 1,4 0,-5 0,0-1,4 0,0-1,0 1,-3 0,0 0,2 0,-3 0,1 0,-5 3,-14 5,11-7,0 0,1-1,0-1,-4-6,4 1</inkml:trace>
</inkml:ink>
</file>

<file path=ppt/ink/ink46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71 528,'12'24,"-9"-22,3 2,4 0,-4-1,-3-2,2 3,0-2,-2 2,0-2</inkml:trace>
</inkml:ink>
</file>

<file path=ppt/ink/ink46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72 627,'26'12,"-23"-11,1-1,-1 0,0 1,-6 2</inkml:trace>
</inkml:ink>
</file>

<file path=ppt/ink/ink46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382 550,'18'-12,"-13"9,0 1,0-1,-2 2,1 0,0 0,-1 2,3 0,-3 3,0 0,-2-1,0 1,0 0,-1-1,0 1,0 0,0-1,-1 0,0 0,0 0,-1 8,1-5,0-2,0 4,-1-3,0 0,1-2,-1 0</inkml:trace>
</inkml:ink>
</file>

<file path=ppt/ink/ink46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388 703,'16'9,"-15"-12,0 0,0-1,-1 1,-1 0,-3 3,0 0,1 2,0 1,1 0,0 0,2 0,0 0,3-4,0-2,-2 0,-5 5,1 1,1 0,-1-4,-2-6</inkml:trace>
</inkml:ink>
</file>

<file path=ppt/ink/ink46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87 1551,'16'-1,"-13"2,2-2,0 1,-2 0,1-1,0 1,-1 0,0 0,-6-1,-3 1,2 0,0 0</inkml:trace>
</inkml:ink>
</file>

<file path=ppt/ink/ink46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04 1553,'0'14,"-1"-8,1 0,-1 2,1-3,-1-2,1 6,0-3,-1-1,1 1,0-1,0-1,0 0,-1-1,-4-9</inkml:trace>
</inkml:ink>
</file>

<file path=ppt/ink/ink46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86 1628,'35'-3,"-32"2,0 1,1-1,-1 1,0 1,0 0,0-4,-1 0,-1 0</inkml:trace>
</inkml:ink>
</file>

<file path=ppt/ink/ink46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63 1588,'-3'25,"3"-19,-1-1,1-1,0-1,0 0,-1 2,1-2</inkml:trace>
</inkml:ink>
</file>

<file path=ppt/ink/ink46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86 1598,'22'-11,"-19"9,1 1,2 0,-2 1,0 0,-1 0,0 2,-1 1,2 1,-1 0,1-2,-1 2,0-4,1-1,-1-1,0-6,-3 5,0 0,0 0,0 0,-1 0,1-2</inkml:trace>
</inkml:ink>
</file>

<file path=ppt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307 469,'-23'70,"21"-64,0 0,-2 5,2-6,0 0,0-1,1 0,0 0,0 2,5-6,-1-1,0 0,1 0,-1 1,15-5,-7 1,-1 1,-6 1,-1 1,0 0,-6-3,2 1</inkml:trace>
</inkml:ink>
</file>

<file path=ppt/ink/ink46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065 1543,'45'-2,"-41"2,0 1,0-1,0 1,2-1,-2 1,-1 0,-6-1,-4 1,3-1,1 0</inkml:trace>
</inkml:ink>
</file>

<file path=ppt/ink/ink46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06 1557,'6'16,"-6"-12,0 1,0-2,0 0,0 0,0 1,0 2,1-2,-1 5,0-5,0 5,-2-4,-4-10</inkml:trace>
</inkml:ink>
</file>

<file path=ppt/ink/ink46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081 1617,'34'6,"-30"-6,-1-1,0 1,0 0</inkml:trace>
</inkml:ink>
</file>

<file path=ppt/ink/ink46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57 1581,'-5'19,"4"-15,-1 1,2-2,2 5,0-4,1 0,-1-1,1-1,0-1,2 1,0-1,2 0,-4 0,6 0,-9 2,-6 0,1 0,1 0,-13 4,13-9,-2-3</inkml:trace>
</inkml:ink>
</file>

<file path=ppt/ink/ink46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64 1595,'42'3,"-39"-3,0 1,0-3,-3-1,-3-2</inkml:trace>
</inkml:ink>
</file>

<file path=ppt/ink/ink46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98 1694,'10'16,"-10"-13,-1 1,-2-3</inkml:trace>
</inkml:ink>
</file>

<file path=ppt/ink/ink46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870 1780,'22'-17,"-19"17,0 3,-2 1,-1 2,0 0,1-2,-1 0,0 0,0-1,-1 2,2-1,0-1,4-9,-1 0,6-18,-7 18,1-1</inkml:trace>
</inkml:ink>
</file>

<file path=ppt/ink/ink46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70 1690,'-32'20,"29"-18,1 1,3-6,2 0,0 7,-2 5,-1-1,0 16,0-11,-1-4,0 0,1-1,-1-1,0 0,1 1,-1 0,0 1,1-2,-1-1,1-3,0 0,0 0,2-6,0-9,-1 3,-1 1,1 1</inkml:trace>
</inkml:ink>
</file>

<file path=ppt/ink/ink46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80 1687,'-11'25,"-3"4,16-33,1-1,0 2,2-1,-1 2,0-1,0 2,-1 0,0 0,0 2,-4 3,0 8,1-5,0-3,-2 6,2-6,0 1,0-1,-1 6,1-6,0 2,0-3,-8-16,3 7,3 3</inkml:trace>
</inkml:ink>
</file>

<file path=ppt/ink/ink46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2958 1741,'25'5,"-21"-2,-1 0,-2 0,-3 0,-1-1,-3 1,3-1,0-2,6 0,1 1,1 0,-2-1,-1 3,1-2,-2 2,-1 1,0-1,0 0,-1 1,-2 1,0-2,0-2,-3 2,3-2,0 0,0-1,-1 2,-1-2,2 0,8 0,6-1,-5 0,-1 0,-1 1,1-1,-2 0,0 1,0-1,1-1,1-2,-5 1</inkml:trace>
</inkml:ink>
</file>

<file path=ppt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8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ignorePressure" value="0"/>
    </inkml:brush>
  </inkml:definitions>
  <inkml:trace contextRef="#ctx0" brushRef="#br0">3296 471,'30'5,"-27"-5,1 0,0-1,3 0,-4 1,0 0,-4-3,-3 1</inkml:trace>
</inkml:ink>
</file>

<file path=ppt/ink/ink46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009 1726,'2'0</inkml:trace>
</inkml:ink>
</file>

<file path=ppt/ink/ink46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051 1693,'-12'63,"10"-57,1 1,-1 2,1-1,-2 7,2-9,0-1,0 1,0 0,0 6,1-8,0 3,3-25,-2 12,0 0,0-7</inkml:trace>
</inkml:ink>
</file>

<file path=ppt/ink/ink46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042 1761,'0'84,"-1"-80,3-13,-1 1,-1 1,1 1</inkml:trace>
</inkml:ink>
</file>

<file path=ppt/ink/ink46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045 1766,'14'-20,"-11"20,0-1,0 2,2 1,-2 0,1 0,-3 1,2 2,-3 0,0-2,-1 14,0-12,0-1,0 4,0-1,0 6,0-7,1 4,-1-5,0-1,1-1,-1 0,1-6,-2-9,0 5,0-3,-1 3,0 2</inkml:trace>
</inkml:ink>
</file>

<file path=ppt/ink/ink46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041 1790,'20'3,"-22"0,-2 1,1-1,0 1,1-1,5-4,0 0,0 0,-1-2</inkml:trace>
</inkml:ink>
</file>

<file path=ppt/ink/ink46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021 1720,'13'-6,"-9"4,-1 2,0 0,0-2,4 2,-3 0,3 1,-2 1,-2 0,3 2,1-3,-2-1,-2-2</inkml:trace>
</inkml:ink>
</file>

<file path=ppt/ink/ink46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30 1675,'-18'37,"21"-38,4 0,-2 1,8-2,-10 2,0-1,0 1,-6-1,0 1,0 0</inkml:trace>
</inkml:ink>
</file>

<file path=ppt/ink/ink46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4-14T14:02:29"/>
    </inkml:context>
    <inkml:brush xml:id="br0">
      <inkml:brushProperty name="width" value="0.09701" units="cm"/>
      <inkml:brushProperty name="height" value="0.09701" units="cm"/>
      <inkml:brushProperty name="color" value="#ffff00"/>
      <inkml:brushProperty name="ignorePressure" value="0"/>
    </inkml:brush>
  </inkml:definitions>
  <inkml:trace contextRef="#ctx0" brushRef="#br0">3119 1716,'2'0</inkml:trace>
</inkml:ink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9201</Words>
  <Application>WPS 演示</Application>
  <PresentationFormat>宽屏</PresentationFormat>
  <Paragraphs>4391</Paragraphs>
  <Slides>170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22</vt:i4>
      </vt:variant>
      <vt:variant>
        <vt:lpstr>主题</vt:lpstr>
      </vt:variant>
      <vt:variant>
        <vt:i4>14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70</vt:i4>
      </vt:variant>
    </vt:vector>
  </HeadingPairs>
  <TitlesOfParts>
    <vt:vector size="210" baseType="lpstr">
      <vt:lpstr>Arial</vt:lpstr>
      <vt:lpstr>宋体</vt:lpstr>
      <vt:lpstr>Wingdings</vt:lpstr>
      <vt:lpstr>Wingdings</vt:lpstr>
      <vt:lpstr>Garamond</vt:lpstr>
      <vt:lpstr>隶书</vt:lpstr>
      <vt:lpstr>Times New Roman</vt:lpstr>
      <vt:lpstr>Symbol</vt:lpstr>
      <vt:lpstr>黑体</vt:lpstr>
      <vt:lpstr>楷体_GB2312</vt:lpstr>
      <vt:lpstr>新宋体</vt:lpstr>
      <vt:lpstr>微软雅黑</vt:lpstr>
      <vt:lpstr>Arial Unicode MS</vt:lpstr>
      <vt:lpstr>Calibri</vt:lpstr>
      <vt:lpstr>Symbol</vt:lpstr>
      <vt:lpstr>方正舒体</vt:lpstr>
      <vt:lpstr>Arial Black</vt:lpstr>
      <vt:lpstr>仿宋_GB2312</vt:lpstr>
      <vt:lpstr>仿宋</vt:lpstr>
      <vt:lpstr>幼圆</vt:lpstr>
      <vt:lpstr>华文中宋</vt:lpstr>
      <vt:lpstr>Tahoma</vt:lpstr>
      <vt:lpstr>Office 主题​​</vt:lpstr>
      <vt:lpstr>Beam</vt:lpstr>
      <vt:lpstr>1_Beam</vt:lpstr>
      <vt:lpstr>2_Beam</vt:lpstr>
      <vt:lpstr>3_Beam</vt:lpstr>
      <vt:lpstr>4_Beam</vt:lpstr>
      <vt:lpstr>5_Beam</vt:lpstr>
      <vt:lpstr>6_Beam</vt:lpstr>
      <vt:lpstr>Stream</vt:lpstr>
      <vt:lpstr>默认设计模板</vt:lpstr>
      <vt:lpstr>7_Beam</vt:lpstr>
      <vt:lpstr>Default Design</vt:lpstr>
      <vt:lpstr>1_默认设计模板</vt:lpstr>
      <vt:lpstr>Orbit</vt:lpstr>
      <vt:lpstr>Equation.3</vt:lpstr>
      <vt:lpstr>Equation.DSMT4</vt:lpstr>
      <vt:lpstr>Equation.DSMT4</vt:lpstr>
      <vt:lpstr>Word.Document.8</vt:lpstr>
      <vt:lpstr>Ch03 词法分析/Lexical Analysi</vt:lpstr>
      <vt:lpstr>内容提要/Contents——4~6 小时/4~6 hours</vt:lpstr>
      <vt:lpstr>0(1)词法分析器的两种实现方式      Two approaches to implement Lexical scanner</vt:lpstr>
      <vt:lpstr>词法分析程序的设计流程 / process to design scanner</vt:lpstr>
      <vt:lpstr>0(2-1)单词分类：二元式  &lt;类别，内容&gt;           Types of tokens: tuple &lt; type, content&gt;</vt:lpstr>
      <vt:lpstr>0(2)单词分类 / Classification of tokens</vt:lpstr>
      <vt:lpstr>1、有限状态机与状态图（浮点数案例） Finite Automata &amp; Statechart（scientific format of float constant）</vt:lpstr>
      <vt:lpstr>1（1）一个简单的状态图 / a simple state chart</vt:lpstr>
      <vt:lpstr>1（1）一个简单的状态图 / a simple state chart</vt:lpstr>
      <vt:lpstr>1（1）一个简单的状态图 / a simple state chart</vt:lpstr>
      <vt:lpstr>1（2）简单状态图仿真 /simulation for the simple statechart</vt:lpstr>
      <vt:lpstr>1（3）无符号小数状态图 statechart for unsigned float</vt:lpstr>
      <vt:lpstr>1（3）无符号小数状态图 statechart for unsigned float</vt:lpstr>
      <vt:lpstr>1（3）无符号小数状态图 statechart for unsigned float</vt:lpstr>
      <vt:lpstr>1（3）无符号小数状态图 statechart for unsigned float</vt:lpstr>
      <vt:lpstr>PowerPoint 演示文稿</vt:lpstr>
      <vt:lpstr>浮点数自动机NFA的文本定义 plaintext description of float data</vt:lpstr>
      <vt:lpstr>PowerPoint 演示文稿</vt:lpstr>
      <vt:lpstr>1（4-1）例-2 / Example-2</vt:lpstr>
      <vt:lpstr>1（4-2）利用状态转换图识别符号串        / Recognize string with statechart</vt:lpstr>
      <vt:lpstr>1（4-3）识别符号串和归约                         / String recognition &amp; reduction</vt:lpstr>
      <vt:lpstr>1（5）状态转换图的矩阵实现  / Matrix repesentation &amp; Implementation of State Machine 矩阵的表示 / Matrix representation</vt:lpstr>
      <vt:lpstr>PowerPoint 演示文稿</vt:lpstr>
      <vt:lpstr>2、有限自动机（Finite Automata）</vt:lpstr>
      <vt:lpstr>2、 确定的有限自动机（DFA, deterministic finite automata） （1）DFA的定义 /Definition of DFA</vt:lpstr>
      <vt:lpstr>DFA的确定性 / Deterministics of DFA</vt:lpstr>
      <vt:lpstr>状态矩阵的例子 / example of state matrix</vt:lpstr>
      <vt:lpstr>能够识别C语言注释/*  */的DFA DFA to recognize C program comments /*...*/</vt:lpstr>
      <vt:lpstr>2（2） 非确定的有限自动机（NFA）          Non-deterministic finit automata</vt:lpstr>
      <vt:lpstr>2（2-1）NFA的定义 / Definition of NFA</vt:lpstr>
      <vt:lpstr>2（2-2）NFA的定义（续）</vt:lpstr>
      <vt:lpstr>（2）NFA的接受集 / Acceptable set of NFA</vt:lpstr>
      <vt:lpstr>（3）NFA的例子 / Example of NFA</vt:lpstr>
      <vt:lpstr>（3）NFA的例子 / Example of NFA</vt:lpstr>
      <vt:lpstr>PowerPoint 演示文稿</vt:lpstr>
      <vt:lpstr>NFA的矩阵表示 /NFA representation as Matrix</vt:lpstr>
      <vt:lpstr>NFA矩阵对应的状态转换图 NFA Matrix &amp; statechart</vt:lpstr>
      <vt:lpstr>3、NFA&amp;DFA编程实现 （NFA&amp;DFA implementation）</vt:lpstr>
      <vt:lpstr>Ways to Translate a DFA or NFA into Code</vt:lpstr>
      <vt:lpstr>Ways to Translate a DFA or NFA into Code</vt:lpstr>
      <vt:lpstr>Ways to Translate a DFA or NFA into Code</vt:lpstr>
      <vt:lpstr>PowerPoint 演示文稿</vt:lpstr>
      <vt:lpstr>Ways to Translate a DFA or NFA into Code</vt:lpstr>
      <vt:lpstr>Ways to Translate a DFA or NFA into Code</vt:lpstr>
      <vt:lpstr>Ways to Translate a DFA or NFA into Code</vt:lpstr>
      <vt:lpstr>Ways to Translate a DFA or NFA into Code</vt:lpstr>
      <vt:lpstr>Ways to Translate a DFA or NFA into Code</vt:lpstr>
      <vt:lpstr>Ways to translate a DFA or NFA into Code</vt:lpstr>
      <vt:lpstr>Features of Table-Driven Method</vt:lpstr>
      <vt:lpstr>3、NFA&amp;DFA编程实现 （NFA&amp;DFA implementation） </vt:lpstr>
      <vt:lpstr>PowerPoint 演示文稿</vt:lpstr>
      <vt:lpstr>PowerPoint 演示文稿</vt:lpstr>
      <vt:lpstr>PowerPoint 演示文稿</vt:lpstr>
      <vt:lpstr>3、更多NFA&amp;DFA例子及实现      More examples of NFA, DFA &amp; implementations</vt:lpstr>
      <vt:lpstr>3、更多NFA&amp;DFA例子及实现      More examples of NFA, DFA &amp; implementation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（1）表驱动的词法分析器 / table driven scanner </vt:lpstr>
      <vt:lpstr>Cooper book: figure 2-14 寄存器名的表驱动词法分析器 Register name scanner with table driven structure</vt:lpstr>
      <vt:lpstr>PowerPoint 演示文稿</vt:lpstr>
      <vt:lpstr>4、NFA和DFA的等价性（equivalence of NFA &amp; DFA）</vt:lpstr>
      <vt:lpstr>4、NFA和DFA的等价性 / Equivalence between NFA &amp; DFA （1）等价定理/Equivalence Therom</vt:lpstr>
      <vt:lpstr>PowerPoint 演示文稿</vt:lpstr>
      <vt:lpstr>4（2）不含 的NFA确定化的例子  / NFA without  DFA </vt:lpstr>
      <vt:lpstr>PowerPoint 演示文稿</vt:lpstr>
      <vt:lpstr>4（3）具有动作的FA /FA with </vt:lpstr>
      <vt:lpstr>4（3-1）具有-FA的例子 / Example of -FA</vt:lpstr>
      <vt:lpstr>PowerPoint 演示文稿</vt:lpstr>
      <vt:lpstr>4（3-2）带的NFA / NFA with </vt:lpstr>
      <vt:lpstr>4（4）具有-FA的定义 / Definition of -FA</vt:lpstr>
      <vt:lpstr>4(4)具有-FA的状态矩阵/State table for -FA</vt:lpstr>
      <vt:lpstr>PowerPoint 演示文稿</vt:lpstr>
      <vt:lpstr>PowerPoint 演示文稿</vt:lpstr>
      <vt:lpstr>PowerPoint 演示文稿</vt:lpstr>
      <vt:lpstr>状态的闭包：  - CLOSURE(S)</vt:lpstr>
      <vt:lpstr> - CLOSURE(S) computation</vt:lpstr>
      <vt:lpstr>例子：状态集合的 闭包  / state set -closure</vt:lpstr>
      <vt:lpstr>PowerPoint 演示文稿</vt:lpstr>
      <vt:lpstr>4（6-1）确定化的基本思想 /NFA=&gt;DFA idea： ①ε合并 / ε combination</vt:lpstr>
      <vt:lpstr>4（6-2）确定化的基本思想 / Idea：  ② 非ε转换的合并 / Combine non-ε transitions</vt:lpstr>
      <vt:lpstr>4（6-3）（1）确定化的基本思想 / idea：   ③ 混合转换 / other combination</vt:lpstr>
      <vt:lpstr>子集法的算法 / Subset construction</vt:lpstr>
      <vt:lpstr>Example 1</vt:lpstr>
      <vt:lpstr>Example 1</vt:lpstr>
      <vt:lpstr>Example 1</vt:lpstr>
      <vt:lpstr>Example 1</vt:lpstr>
      <vt:lpstr>Example 1</vt:lpstr>
      <vt:lpstr>PowerPoint 演示文稿</vt:lpstr>
      <vt:lpstr>-NFA确定化：例2 /Example 2</vt:lpstr>
      <vt:lpstr>-NFA确定化：例2（续） /example 2 result</vt:lpstr>
      <vt:lpstr>PowerPoint 演示文稿</vt:lpstr>
      <vt:lpstr>5、DFA的最小化 / Minimize DFA</vt:lpstr>
      <vt:lpstr>5、DFA的最小化 / DFA minimization （1）算法的基本思想 / Algorithm idea</vt:lpstr>
      <vt:lpstr>（2）算法步骤： DFA的最小化/Algorithm to minimize DFA</vt:lpstr>
      <vt:lpstr>（2）算法步骤： DFA的最小化/Algorithm to minimize DFA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DFA最小化：例1</vt:lpstr>
      <vt:lpstr>DFA最小化：例1</vt:lpstr>
      <vt:lpstr>Minimize DFA：example 1</vt:lpstr>
      <vt:lpstr>DFA最小化：例2 / minimize DFA example 2</vt:lpstr>
      <vt:lpstr>DFA最小化：例2（续1）/Minimize DFA example 2 results</vt:lpstr>
      <vt:lpstr>DFA最小化：例2（续1）/Minimize DFA example 2 results</vt:lpstr>
      <vt:lpstr>DFA最小化：例2（续1）/Minimize DFA example 2 results</vt:lpstr>
      <vt:lpstr>DFA最小化：例2（续1）/Minimize DFA example 2 results</vt:lpstr>
      <vt:lpstr>DFA最小化：例2（续1）/Minimize DFA example 2 results</vt:lpstr>
      <vt:lpstr>PowerPoint 演示文稿</vt:lpstr>
      <vt:lpstr>6、正则表达式/Regular expression</vt:lpstr>
      <vt:lpstr>6（1）Basic Regular Expressions  基本正则表达式</vt:lpstr>
      <vt:lpstr>6（1）Regular Expression Operations 正则表达式运算</vt:lpstr>
      <vt:lpstr>Choice Among Alternatives 选择运算的定义</vt:lpstr>
      <vt:lpstr>Concatenation 连接运算 </vt:lpstr>
      <vt:lpstr>Repetition / 重复或闭包运算</vt:lpstr>
      <vt:lpstr>Precedence of Operation and Use of Parentheses 正则表达式运算的优先级与括号</vt:lpstr>
      <vt:lpstr>Name for regular expression 给正则表达式命名</vt:lpstr>
      <vt:lpstr>Definition of Regular Expression 正则表达式的定义</vt:lpstr>
      <vt:lpstr>Three pages from dragon book 2ed</vt:lpstr>
      <vt:lpstr>PowerPoint 演示文稿</vt:lpstr>
      <vt:lpstr>PowerPoint 演示文稿</vt:lpstr>
      <vt:lpstr>PowerPoint 演示文稿</vt:lpstr>
      <vt:lpstr>PowerPoint 演示文稿</vt:lpstr>
      <vt:lpstr>Examples of Regular Expressions</vt:lpstr>
      <vt:lpstr>Examples of Regular Expressions</vt:lpstr>
      <vt:lpstr>Examples of Regular Expressions</vt:lpstr>
      <vt:lpstr>PowerPoint 演示文稿</vt:lpstr>
      <vt:lpstr>Examples of Regular Expressions</vt:lpstr>
      <vt:lpstr>6（2） Extensions to Regular Expression 扩展的正则表达式</vt:lpstr>
      <vt:lpstr>List of New Operations</vt:lpstr>
      <vt:lpstr>List of New Operations</vt:lpstr>
      <vt:lpstr>6（3）Regular Expressions for Programming Language Tokens 词法分析中的典型正则表达式</vt:lpstr>
      <vt:lpstr>Number, Reserved word and Identifiers</vt:lpstr>
      <vt:lpstr>Comments</vt:lpstr>
      <vt:lpstr>Ambiguity / 正则式与二义性</vt:lpstr>
      <vt:lpstr>White Space and Lookahead</vt:lpstr>
      <vt:lpstr>PowerPoint 演示文稿</vt:lpstr>
      <vt:lpstr>7、 From Regular Expression To DFAs 正则表达式转化为DFA</vt:lpstr>
      <vt:lpstr>Main Purpose</vt:lpstr>
      <vt:lpstr>Contents </vt:lpstr>
      <vt:lpstr>7（1） From a Regular Expression to an NFA</vt:lpstr>
      <vt:lpstr>The Idea of Thompson’s Construction </vt:lpstr>
      <vt:lpstr>The Idea of Thompson’s Construction</vt:lpstr>
      <vt:lpstr>The Idea of Thompson’s Construction</vt:lpstr>
      <vt:lpstr>The Idea of Thompson’s Construction</vt:lpstr>
      <vt:lpstr>Examples of NFAs Construction</vt:lpstr>
      <vt:lpstr>Examples of NFAs Construction</vt:lpstr>
      <vt:lpstr>Examples of Regular Expression =&gt; NFA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补充2： NFA正规式  NFARegular Expression</vt:lpstr>
      <vt:lpstr>例子： NFA正规式 Example:  NFAregular expression</vt:lpstr>
      <vt:lpstr>例子： NFA正规式（续1） Example: NFARegular expression</vt:lpstr>
      <vt:lpstr>例子： NFA正规式（续2） Example: NFAregular expression</vt:lpstr>
      <vt:lpstr>PowerPoint 演示文稿</vt:lpstr>
      <vt:lpstr>更多案例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空白演示</dc:title>
  <dc:creator/>
  <cp:lastModifiedBy>林奕</cp:lastModifiedBy>
  <cp:revision>298</cp:revision>
  <dcterms:created xsi:type="dcterms:W3CDTF">2019-06-19T02:08:00Z</dcterms:created>
  <dcterms:modified xsi:type="dcterms:W3CDTF">2022-04-14T06:02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FD20E1CE2BB74DFE819146928D562DFB</vt:lpwstr>
  </property>
</Properties>
</file>